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0"/>
        <w:gridCol w:w="5613"/>
      </w:tblGrid>
      <w:tr w:rsidR="00B04411" w:rsidTr="00667DBC">
        <w:tc>
          <w:tcPr>
            <w:tcW w:w="5070" w:type="dxa"/>
          </w:tcPr>
          <w:p w:rsidR="00B04411" w:rsidRDefault="00B04411" w:rsidP="002D667C">
            <w:pPr>
              <w:spacing w:before="71"/>
              <w:jc w:val="center"/>
            </w:pPr>
            <w:r>
              <w:t>UBND</w:t>
            </w:r>
            <w:r>
              <w:rPr>
                <w:spacing w:val="-6"/>
              </w:rPr>
              <w:t xml:space="preserve"> </w:t>
            </w:r>
            <w:r>
              <w:t>HUYỆN</w:t>
            </w:r>
            <w:r>
              <w:rPr>
                <w:spacing w:val="-5"/>
              </w:rPr>
              <w:t xml:space="preserve"> </w:t>
            </w:r>
            <w:r>
              <w:t>VĨNH</w:t>
            </w:r>
            <w:r>
              <w:rPr>
                <w:spacing w:val="-5"/>
              </w:rPr>
              <w:t xml:space="preserve"> BẢO</w:t>
            </w:r>
          </w:p>
          <w:p w:rsidR="00B04411" w:rsidRDefault="00B04411" w:rsidP="002D667C">
            <w:pPr>
              <w:spacing w:before="44"/>
              <w:jc w:val="center"/>
              <w:rPr>
                <w:b/>
              </w:rPr>
            </w:pPr>
            <w:r>
              <w:rPr>
                <w:b/>
              </w:rPr>
              <w:t>PHÒNG</w:t>
            </w:r>
            <w:r>
              <w:rPr>
                <w:b/>
                <w:spacing w:val="-2"/>
              </w:rPr>
              <w:t xml:space="preserve"> </w:t>
            </w:r>
            <w:r>
              <w:rPr>
                <w:b/>
              </w:rPr>
              <w:t>GIÁO</w:t>
            </w:r>
            <w:r>
              <w:rPr>
                <w:b/>
                <w:spacing w:val="-6"/>
              </w:rPr>
              <w:t xml:space="preserve"> </w:t>
            </w:r>
            <w:r>
              <w:rPr>
                <w:b/>
              </w:rPr>
              <w:t>DỤC</w:t>
            </w:r>
            <w:r>
              <w:rPr>
                <w:b/>
                <w:spacing w:val="-3"/>
              </w:rPr>
              <w:t xml:space="preserve"> </w:t>
            </w:r>
            <w:r>
              <w:rPr>
                <w:b/>
              </w:rPr>
              <w:t>VÀ</w:t>
            </w:r>
            <w:r>
              <w:rPr>
                <w:b/>
                <w:spacing w:val="-3"/>
              </w:rPr>
              <w:t xml:space="preserve"> </w:t>
            </w:r>
            <w:r>
              <w:rPr>
                <w:b/>
              </w:rPr>
              <w:t>ĐÀO</w:t>
            </w:r>
            <w:r>
              <w:rPr>
                <w:b/>
                <w:spacing w:val="-5"/>
              </w:rPr>
              <w:t xml:space="preserve"> TẠO</w:t>
            </w:r>
          </w:p>
          <w:p w:rsidR="00B04411" w:rsidRDefault="00B04411" w:rsidP="00B04411">
            <w:pPr>
              <w:pStyle w:val="BodyText"/>
              <w:spacing w:before="9"/>
              <w:rPr>
                <w:b/>
                <w:sz w:val="3"/>
              </w:rPr>
            </w:pPr>
          </w:p>
          <w:p w:rsidR="00B04411" w:rsidRDefault="002D667C">
            <w:r w:rsidRPr="004F017B">
              <w:rPr>
                <w:sz w:val="26"/>
              </w:rPr>
              <w:pict>
                <v:shape id="docshape49" o:spid="_x0000_s1027" style="position:absolute;margin-left:83.85pt;margin-top:1.25pt;width:101.4pt;height:.1pt;z-index:-251656192;mso-wrap-distance-left:0;mso-wrap-distance-right:0;mso-position-horizontal-relative:page" coordorigin="2427,68" coordsize="2028,0" path="m2427,68r2028,e" filled="f">
                  <v:path arrowok="t"/>
                  <w10:wrap type="topAndBottom" anchorx="page"/>
                </v:shape>
              </w:pict>
            </w:r>
          </w:p>
        </w:tc>
        <w:tc>
          <w:tcPr>
            <w:tcW w:w="5613" w:type="dxa"/>
          </w:tcPr>
          <w:p w:rsidR="002D667C" w:rsidRDefault="002D667C" w:rsidP="002D667C">
            <w:pPr>
              <w:spacing w:before="71" w:line="276" w:lineRule="auto"/>
              <w:ind w:left="733"/>
              <w:jc w:val="center"/>
              <w:rPr>
                <w:b/>
                <w:sz w:val="24"/>
              </w:rPr>
            </w:pPr>
            <w:r>
              <w:rPr>
                <w:b/>
                <w:sz w:val="24"/>
              </w:rPr>
              <w:t>HƯỚNG</w:t>
            </w:r>
            <w:r>
              <w:rPr>
                <w:b/>
                <w:spacing w:val="-3"/>
                <w:sz w:val="24"/>
              </w:rPr>
              <w:t xml:space="preserve"> </w:t>
            </w:r>
            <w:r>
              <w:rPr>
                <w:b/>
                <w:sz w:val="24"/>
              </w:rPr>
              <w:t>DẪN</w:t>
            </w:r>
            <w:r>
              <w:rPr>
                <w:b/>
                <w:spacing w:val="-4"/>
                <w:sz w:val="24"/>
              </w:rPr>
              <w:t xml:space="preserve"> </w:t>
            </w:r>
            <w:r>
              <w:rPr>
                <w:b/>
                <w:sz w:val="24"/>
              </w:rPr>
              <w:t>CHẤM</w:t>
            </w:r>
            <w:r>
              <w:rPr>
                <w:b/>
                <w:spacing w:val="-3"/>
                <w:sz w:val="24"/>
              </w:rPr>
              <w:t xml:space="preserve"> </w:t>
            </w:r>
            <w:r>
              <w:rPr>
                <w:b/>
                <w:sz w:val="24"/>
              </w:rPr>
              <w:t>BÀI</w:t>
            </w:r>
            <w:r>
              <w:rPr>
                <w:b/>
                <w:spacing w:val="-5"/>
                <w:sz w:val="24"/>
              </w:rPr>
              <w:t xml:space="preserve"> </w:t>
            </w:r>
            <w:r>
              <w:rPr>
                <w:b/>
                <w:sz w:val="24"/>
              </w:rPr>
              <w:t>THI</w:t>
            </w:r>
            <w:r>
              <w:rPr>
                <w:b/>
                <w:spacing w:val="-4"/>
                <w:sz w:val="24"/>
              </w:rPr>
              <w:t xml:space="preserve"> </w:t>
            </w:r>
            <w:r>
              <w:rPr>
                <w:b/>
                <w:sz w:val="24"/>
              </w:rPr>
              <w:t>THỬ</w:t>
            </w:r>
            <w:r>
              <w:rPr>
                <w:b/>
                <w:spacing w:val="-2"/>
                <w:sz w:val="24"/>
              </w:rPr>
              <w:t xml:space="preserve"> </w:t>
            </w:r>
            <w:r>
              <w:rPr>
                <w:b/>
                <w:sz w:val="24"/>
              </w:rPr>
              <w:t>VÀO</w:t>
            </w:r>
            <w:r>
              <w:rPr>
                <w:b/>
                <w:spacing w:val="-7"/>
                <w:sz w:val="24"/>
              </w:rPr>
              <w:t xml:space="preserve"> </w:t>
            </w:r>
            <w:r>
              <w:rPr>
                <w:b/>
                <w:sz w:val="24"/>
              </w:rPr>
              <w:t>LỚP</w:t>
            </w:r>
            <w:r>
              <w:rPr>
                <w:b/>
                <w:spacing w:val="-5"/>
                <w:sz w:val="24"/>
              </w:rPr>
              <w:t xml:space="preserve"> </w:t>
            </w:r>
            <w:r>
              <w:rPr>
                <w:b/>
                <w:sz w:val="24"/>
              </w:rPr>
              <w:t>10 THPT NĂM HỌC 2024-2025</w:t>
            </w:r>
          </w:p>
          <w:p w:rsidR="00B04411" w:rsidRDefault="002D667C" w:rsidP="002D667C">
            <w:r>
              <w:rPr>
                <w:b/>
                <w:sz w:val="24"/>
              </w:rPr>
              <w:t xml:space="preserve">                                         MÔN</w:t>
            </w:r>
            <w:r>
              <w:rPr>
                <w:b/>
                <w:spacing w:val="5"/>
                <w:sz w:val="24"/>
              </w:rPr>
              <w:t xml:space="preserve"> </w:t>
            </w:r>
            <w:r>
              <w:rPr>
                <w:b/>
                <w:spacing w:val="-4"/>
                <w:sz w:val="24"/>
              </w:rPr>
              <w:t>TOÁN</w:t>
            </w:r>
          </w:p>
        </w:tc>
      </w:tr>
    </w:tbl>
    <w:p w:rsidR="00B04411" w:rsidRDefault="00B04411"/>
    <w:tbl>
      <w:tblPr>
        <w:tblStyle w:val="TableGrid"/>
        <w:tblW w:w="0" w:type="auto"/>
        <w:tblInd w:w="250" w:type="dxa"/>
        <w:tblLook w:val="04A0"/>
      </w:tblPr>
      <w:tblGrid>
        <w:gridCol w:w="1276"/>
        <w:gridCol w:w="7796"/>
        <w:gridCol w:w="1361"/>
      </w:tblGrid>
      <w:tr w:rsidR="00B04411" w:rsidTr="009233A1">
        <w:tc>
          <w:tcPr>
            <w:tcW w:w="1276" w:type="dxa"/>
          </w:tcPr>
          <w:p w:rsidR="00B04411" w:rsidRPr="00B04411" w:rsidRDefault="00B04411">
            <w:pPr>
              <w:rPr>
                <w:b/>
              </w:rPr>
            </w:pPr>
            <w:r w:rsidRPr="00B04411">
              <w:rPr>
                <w:b/>
              </w:rPr>
              <w:t>Bài</w:t>
            </w:r>
          </w:p>
        </w:tc>
        <w:tc>
          <w:tcPr>
            <w:tcW w:w="7796" w:type="dxa"/>
          </w:tcPr>
          <w:p w:rsidR="00B04411" w:rsidRPr="00B04411" w:rsidRDefault="00B04411">
            <w:pPr>
              <w:rPr>
                <w:b/>
              </w:rPr>
            </w:pPr>
            <w:r w:rsidRPr="00B04411">
              <w:rPr>
                <w:b/>
              </w:rPr>
              <w:t>Nội dung cần đạt</w:t>
            </w:r>
          </w:p>
        </w:tc>
        <w:tc>
          <w:tcPr>
            <w:tcW w:w="1361" w:type="dxa"/>
          </w:tcPr>
          <w:p w:rsidR="00B04411" w:rsidRDefault="00B04411">
            <w:r>
              <w:t>Điểm</w:t>
            </w:r>
          </w:p>
        </w:tc>
      </w:tr>
      <w:tr w:rsidR="002D667C" w:rsidTr="009233A1">
        <w:tc>
          <w:tcPr>
            <w:tcW w:w="1276" w:type="dxa"/>
            <w:vMerge w:val="restart"/>
          </w:tcPr>
          <w:p w:rsidR="002D667C" w:rsidRDefault="002D667C"/>
          <w:p w:rsidR="002D667C" w:rsidRDefault="002D667C"/>
          <w:p w:rsidR="002D667C" w:rsidRDefault="002D667C"/>
          <w:p w:rsidR="002D667C" w:rsidRDefault="002D667C"/>
          <w:p w:rsidR="002D667C" w:rsidRDefault="002D667C"/>
          <w:p w:rsidR="002D667C" w:rsidRDefault="002D667C"/>
          <w:p w:rsidR="002D667C" w:rsidRDefault="002D667C"/>
          <w:p w:rsidR="002D667C" w:rsidRDefault="002D667C"/>
          <w:p w:rsidR="002D667C" w:rsidRPr="002D667C" w:rsidRDefault="002D667C" w:rsidP="002D667C">
            <w:pPr>
              <w:jc w:val="center"/>
              <w:rPr>
                <w:b/>
              </w:rPr>
            </w:pPr>
            <w:r w:rsidRPr="002D667C">
              <w:rPr>
                <w:b/>
              </w:rPr>
              <w:t>1</w:t>
            </w:r>
          </w:p>
          <w:p w:rsidR="002D667C" w:rsidRPr="002D667C" w:rsidRDefault="002D667C" w:rsidP="002D667C">
            <w:pPr>
              <w:jc w:val="center"/>
              <w:rPr>
                <w:b/>
              </w:rPr>
            </w:pPr>
          </w:p>
          <w:p w:rsidR="002D667C" w:rsidRDefault="002D667C" w:rsidP="002D667C">
            <w:pPr>
              <w:jc w:val="center"/>
            </w:pPr>
            <w:r w:rsidRPr="002D667C">
              <w:rPr>
                <w:b/>
              </w:rPr>
              <w:t>1,5 điểm</w:t>
            </w:r>
          </w:p>
        </w:tc>
        <w:tc>
          <w:tcPr>
            <w:tcW w:w="7796" w:type="dxa"/>
          </w:tcPr>
          <w:p w:rsidR="002D667C" w:rsidRDefault="002D667C">
            <w:r w:rsidRPr="00B04411">
              <w:rPr>
                <w:position w:val="-50"/>
                <w:sz w:val="26"/>
                <w:szCs w:val="28"/>
              </w:rPr>
              <w:object w:dxaOrig="3140" w:dyaOrig="1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62.25pt" o:ole="">
                  <v:imagedata r:id="rId5" o:title=""/>
                </v:shape>
                <o:OLEObject Type="Embed" ProgID="Equation.DSMT4" ShapeID="_x0000_i1025" DrawAspect="Content" ObjectID="_1774682031" r:id="rId6"/>
              </w:object>
            </w:r>
          </w:p>
        </w:tc>
        <w:tc>
          <w:tcPr>
            <w:tcW w:w="1361" w:type="dxa"/>
          </w:tcPr>
          <w:p w:rsidR="002D667C" w:rsidRDefault="002D667C">
            <w:r>
              <w:t>0,25</w:t>
            </w:r>
          </w:p>
          <w:p w:rsidR="002D667C" w:rsidRDefault="002D667C">
            <w:r>
              <w:t>0,25</w:t>
            </w:r>
          </w:p>
        </w:tc>
      </w:tr>
      <w:tr w:rsidR="002D667C" w:rsidTr="009233A1">
        <w:tc>
          <w:tcPr>
            <w:tcW w:w="1276" w:type="dxa"/>
            <w:vMerge/>
          </w:tcPr>
          <w:p w:rsidR="002D667C" w:rsidRDefault="002D667C"/>
        </w:tc>
        <w:tc>
          <w:tcPr>
            <w:tcW w:w="7796" w:type="dxa"/>
          </w:tcPr>
          <w:p w:rsidR="002D667C" w:rsidRDefault="002D667C">
            <w:r w:rsidRPr="00B04411">
              <w:rPr>
                <w:position w:val="-144"/>
                <w:sz w:val="26"/>
                <w:szCs w:val="28"/>
              </w:rPr>
              <w:object w:dxaOrig="3900" w:dyaOrig="3460">
                <v:shape id="_x0000_i1026" type="#_x0000_t75" style="width:161.25pt;height:144.75pt" o:ole="">
                  <v:imagedata r:id="rId7" o:title=""/>
                </v:shape>
                <o:OLEObject Type="Embed" ProgID="Equation.DSMT4" ShapeID="_x0000_i1026" DrawAspect="Content" ObjectID="_1774682032" r:id="rId8"/>
              </w:object>
            </w:r>
          </w:p>
        </w:tc>
        <w:tc>
          <w:tcPr>
            <w:tcW w:w="1361" w:type="dxa"/>
          </w:tcPr>
          <w:p w:rsidR="002D667C" w:rsidRDefault="002D667C"/>
          <w:p w:rsidR="002D667C" w:rsidRDefault="002D667C"/>
          <w:p w:rsidR="002D667C" w:rsidRDefault="002D667C">
            <w:r>
              <w:t>0,25</w:t>
            </w:r>
          </w:p>
          <w:p w:rsidR="002D667C" w:rsidRDefault="002D667C"/>
          <w:p w:rsidR="002D667C" w:rsidRDefault="002D667C"/>
          <w:p w:rsidR="002D667C" w:rsidRDefault="002D667C"/>
          <w:p w:rsidR="002D667C" w:rsidRDefault="002D667C"/>
          <w:p w:rsidR="002D667C" w:rsidRDefault="002D667C"/>
          <w:p w:rsidR="002D667C" w:rsidRDefault="002D667C">
            <w:r>
              <w:t>0,25</w:t>
            </w:r>
          </w:p>
        </w:tc>
      </w:tr>
      <w:tr w:rsidR="002D667C" w:rsidTr="009233A1">
        <w:tc>
          <w:tcPr>
            <w:tcW w:w="1276" w:type="dxa"/>
            <w:vMerge/>
          </w:tcPr>
          <w:p w:rsidR="002D667C" w:rsidRDefault="002D667C"/>
        </w:tc>
        <w:tc>
          <w:tcPr>
            <w:tcW w:w="7796" w:type="dxa"/>
          </w:tcPr>
          <w:p w:rsidR="002D667C" w:rsidRDefault="002D667C" w:rsidP="00B04411">
            <w:pPr>
              <w:rPr>
                <w:position w:val="-28"/>
                <w:sz w:val="26"/>
                <w:szCs w:val="28"/>
              </w:rPr>
            </w:pPr>
            <w:r>
              <w:rPr>
                <w:position w:val="-28"/>
                <w:sz w:val="26"/>
                <w:szCs w:val="28"/>
              </w:rPr>
              <w:t>b)</w:t>
            </w:r>
            <w:r w:rsidRPr="008630CE">
              <w:rPr>
                <w:position w:val="-28"/>
                <w:sz w:val="26"/>
                <w:szCs w:val="28"/>
              </w:rPr>
              <w:t xml:space="preserve"> </w:t>
            </w:r>
            <w:r w:rsidRPr="00B04411">
              <w:rPr>
                <w:position w:val="-28"/>
                <w:sz w:val="26"/>
                <w:szCs w:val="28"/>
              </w:rPr>
              <w:object w:dxaOrig="1560" w:dyaOrig="660">
                <v:shape id="_x0000_i1029" type="#_x0000_t75" style="width:64.5pt;height:27.75pt" o:ole="">
                  <v:imagedata r:id="rId9" o:title=""/>
                </v:shape>
                <o:OLEObject Type="Embed" ProgID="Equation.DSMT4" ShapeID="_x0000_i1029" DrawAspect="Content" ObjectID="_1774682033" r:id="rId10"/>
              </w:object>
            </w:r>
          </w:p>
          <w:p w:rsidR="002D667C" w:rsidRDefault="002D667C" w:rsidP="00B04411">
            <w:pPr>
              <w:rPr>
                <w:position w:val="-28"/>
                <w:sz w:val="26"/>
                <w:szCs w:val="28"/>
              </w:rPr>
            </w:pPr>
            <w:r w:rsidRPr="009C4E15">
              <w:rPr>
                <w:position w:val="-6"/>
              </w:rPr>
              <w:object w:dxaOrig="1080" w:dyaOrig="340">
                <v:shape id="_x0000_i1028" type="#_x0000_t75" style="width:54pt;height:17.25pt" o:ole="">
                  <v:imagedata r:id="rId11" o:title=""/>
                </v:shape>
                <o:OLEObject Type="Embed" ProgID="Equation.DSMT4" ShapeID="_x0000_i1028" DrawAspect="Content" ObjectID="_1774682034" r:id="rId12"/>
              </w:object>
            </w:r>
            <w:r>
              <w:t>=&gt;</w:t>
            </w:r>
            <w:r w:rsidRPr="00B04411">
              <w:rPr>
                <w:position w:val="-28"/>
                <w:sz w:val="26"/>
                <w:szCs w:val="28"/>
              </w:rPr>
              <w:object w:dxaOrig="1740" w:dyaOrig="660">
                <v:shape id="_x0000_i1027" type="#_x0000_t75" style="width:1in;height:27.75pt" o:ole="">
                  <v:imagedata r:id="rId13" o:title=""/>
                </v:shape>
                <o:OLEObject Type="Embed" ProgID="Equation.DSMT4" ShapeID="_x0000_i1027" DrawAspect="Content" ObjectID="_1774682035" r:id="rId14"/>
              </w:object>
            </w:r>
          </w:p>
          <w:p w:rsidR="002D667C" w:rsidRPr="00B04411" w:rsidRDefault="002D667C" w:rsidP="00B04411">
            <w:pPr>
              <w:pStyle w:val="ListParagraph"/>
              <w:numPr>
                <w:ilvl w:val="0"/>
                <w:numId w:val="1"/>
              </w:numPr>
            </w:pPr>
            <w:r w:rsidRPr="00B04411">
              <w:rPr>
                <w:position w:val="-28"/>
                <w:sz w:val="26"/>
                <w:szCs w:val="28"/>
              </w:rPr>
              <w:object w:dxaOrig="1660" w:dyaOrig="660">
                <v:shape id="_x0000_i1030" type="#_x0000_t75" style="width:69pt;height:27.75pt" o:ole="">
                  <v:imagedata r:id="rId15" o:title=""/>
                </v:shape>
                <o:OLEObject Type="Embed" ProgID="Equation.DSMT4" ShapeID="_x0000_i1030" DrawAspect="Content" ObjectID="_1774682036" r:id="rId16"/>
              </w:object>
            </w:r>
          </w:p>
          <w:p w:rsidR="002D667C" w:rsidRDefault="002D667C" w:rsidP="00B04411">
            <w:pPr>
              <w:rPr>
                <w:position w:val="-28"/>
                <w:sz w:val="26"/>
                <w:szCs w:val="28"/>
              </w:rPr>
            </w:pPr>
            <w:r>
              <w:t xml:space="preserve">Mà </w:t>
            </w:r>
            <w:r w:rsidRPr="00B04411">
              <w:rPr>
                <w:position w:val="-28"/>
                <w:sz w:val="26"/>
                <w:szCs w:val="28"/>
              </w:rPr>
              <w:object w:dxaOrig="1140" w:dyaOrig="660">
                <v:shape id="_x0000_i1031" type="#_x0000_t75" style="width:47.25pt;height:27.75pt" o:ole="">
                  <v:imagedata r:id="rId17" o:title=""/>
                </v:shape>
                <o:OLEObject Type="Embed" ProgID="Equation.DSMT4" ShapeID="_x0000_i1031" DrawAspect="Content" ObjectID="_1774682037" r:id="rId18"/>
              </w:object>
            </w:r>
          </w:p>
          <w:p w:rsidR="002D667C" w:rsidRDefault="002D667C" w:rsidP="00B04411"/>
        </w:tc>
        <w:tc>
          <w:tcPr>
            <w:tcW w:w="1361" w:type="dxa"/>
          </w:tcPr>
          <w:p w:rsidR="002D667C" w:rsidRDefault="002D667C"/>
          <w:p w:rsidR="002D667C" w:rsidRDefault="002D667C"/>
          <w:p w:rsidR="002D667C" w:rsidRDefault="002D667C"/>
          <w:p w:rsidR="002D667C" w:rsidRDefault="002D667C">
            <w:r>
              <w:t>0,25</w:t>
            </w:r>
          </w:p>
        </w:tc>
      </w:tr>
      <w:tr w:rsidR="002D667C" w:rsidTr="009233A1">
        <w:tc>
          <w:tcPr>
            <w:tcW w:w="1276" w:type="dxa"/>
            <w:vMerge/>
          </w:tcPr>
          <w:p w:rsidR="002D667C" w:rsidRDefault="002D667C"/>
        </w:tc>
        <w:tc>
          <w:tcPr>
            <w:tcW w:w="7796" w:type="dxa"/>
          </w:tcPr>
          <w:p w:rsidR="002D667C" w:rsidRDefault="002D667C">
            <w:pPr>
              <w:rPr>
                <w:position w:val="-28"/>
                <w:sz w:val="26"/>
                <w:szCs w:val="28"/>
              </w:rPr>
            </w:pPr>
            <w:r>
              <w:rPr>
                <w:position w:val="-28"/>
                <w:sz w:val="26"/>
                <w:szCs w:val="28"/>
              </w:rPr>
              <w:t>=&gt;</w:t>
            </w:r>
            <w:r w:rsidRPr="00B04411">
              <w:rPr>
                <w:position w:val="-64"/>
                <w:sz w:val="26"/>
                <w:szCs w:val="28"/>
              </w:rPr>
              <w:object w:dxaOrig="4220" w:dyaOrig="1400">
                <v:shape id="_x0000_i1032" type="#_x0000_t75" style="width:174.75pt;height:58.5pt" o:ole="">
                  <v:imagedata r:id="rId19" o:title=""/>
                </v:shape>
                <o:OLEObject Type="Embed" ProgID="Equation.DSMT4" ShapeID="_x0000_i1032" DrawAspect="Content" ObjectID="_1774682038" r:id="rId20"/>
              </w:object>
            </w:r>
          </w:p>
          <w:p w:rsidR="002D667C" w:rsidRDefault="002D667C">
            <w:r>
              <w:rPr>
                <w:position w:val="-28"/>
                <w:sz w:val="26"/>
                <w:szCs w:val="28"/>
              </w:rPr>
              <w:t>Vậy x=9, x=1/4</w:t>
            </w:r>
          </w:p>
        </w:tc>
        <w:tc>
          <w:tcPr>
            <w:tcW w:w="1361" w:type="dxa"/>
          </w:tcPr>
          <w:p w:rsidR="002D667C" w:rsidRDefault="002D667C"/>
          <w:p w:rsidR="002D667C" w:rsidRDefault="002D667C">
            <w:r>
              <w:t>0,25</w:t>
            </w:r>
          </w:p>
        </w:tc>
      </w:tr>
    </w:tbl>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76"/>
        <w:gridCol w:w="7796"/>
        <w:gridCol w:w="1397"/>
      </w:tblGrid>
      <w:tr w:rsidR="009233A1" w:rsidTr="009233A1">
        <w:trPr>
          <w:trHeight w:val="1819"/>
        </w:trPr>
        <w:tc>
          <w:tcPr>
            <w:tcW w:w="1276" w:type="dxa"/>
          </w:tcPr>
          <w:p w:rsidR="009233A1" w:rsidRDefault="009233A1" w:rsidP="009C4E15">
            <w:pPr>
              <w:pStyle w:val="TableParagraph"/>
              <w:spacing w:line="295" w:lineRule="exact"/>
              <w:ind w:left="53"/>
              <w:jc w:val="center"/>
              <w:rPr>
                <w:b/>
                <w:sz w:val="26"/>
              </w:rPr>
            </w:pPr>
            <w:r>
              <w:rPr>
                <w:b/>
                <w:spacing w:val="-10"/>
                <w:sz w:val="26"/>
              </w:rPr>
              <w:t>2</w:t>
            </w:r>
          </w:p>
          <w:p w:rsidR="009233A1" w:rsidRDefault="009233A1" w:rsidP="009C4E15">
            <w:pPr>
              <w:pStyle w:val="TableParagraph"/>
              <w:spacing w:line="298" w:lineRule="exact"/>
              <w:ind w:left="53" w:right="39"/>
              <w:jc w:val="center"/>
              <w:rPr>
                <w:b/>
                <w:sz w:val="26"/>
              </w:rPr>
            </w:pPr>
            <w:r>
              <w:rPr>
                <w:b/>
                <w:spacing w:val="-2"/>
                <w:sz w:val="26"/>
              </w:rPr>
              <w:t>1,5điểm</w:t>
            </w:r>
          </w:p>
        </w:tc>
        <w:tc>
          <w:tcPr>
            <w:tcW w:w="7796" w:type="dxa"/>
          </w:tcPr>
          <w:p w:rsidR="009233A1" w:rsidRDefault="009233A1" w:rsidP="009C4E15">
            <w:pPr>
              <w:pStyle w:val="TableParagraph"/>
              <w:spacing w:line="296" w:lineRule="exact"/>
              <w:ind w:left="105"/>
              <w:rPr>
                <w:sz w:val="27"/>
              </w:rPr>
            </w:pPr>
            <w:r>
              <w:rPr>
                <w:b/>
                <w:sz w:val="26"/>
              </w:rPr>
              <w:t>2.1</w:t>
            </w:r>
            <w:r>
              <w:rPr>
                <w:b/>
                <w:spacing w:val="59"/>
                <w:sz w:val="26"/>
              </w:rPr>
              <w:t xml:space="preserve"> </w:t>
            </w:r>
            <w:r>
              <w:rPr>
                <w:sz w:val="26"/>
              </w:rPr>
              <w:t>ĐK:</w:t>
            </w:r>
            <w:r>
              <w:rPr>
                <w:spacing w:val="17"/>
                <w:sz w:val="26"/>
              </w:rPr>
              <w:t xml:space="preserve"> </w:t>
            </w:r>
            <w:r>
              <w:rPr>
                <w:i/>
                <w:position w:val="1"/>
                <w:sz w:val="27"/>
              </w:rPr>
              <w:t>x</w:t>
            </w:r>
            <w:r>
              <w:rPr>
                <w:i/>
                <w:spacing w:val="26"/>
                <w:position w:val="1"/>
                <w:sz w:val="27"/>
              </w:rPr>
              <w:t xml:space="preserve"> </w:t>
            </w:r>
            <w:r>
              <w:rPr>
                <w:position w:val="1"/>
                <w:sz w:val="27"/>
              </w:rPr>
              <w:t>³</w:t>
            </w:r>
            <w:r>
              <w:rPr>
                <w:spacing w:val="77"/>
                <w:w w:val="150"/>
                <w:position w:val="1"/>
                <w:sz w:val="27"/>
              </w:rPr>
              <w:t xml:space="preserve"> </w:t>
            </w:r>
            <w:r>
              <w:rPr>
                <w:position w:val="1"/>
                <w:sz w:val="27"/>
              </w:rPr>
              <w:t>0,</w:t>
            </w:r>
            <w:r>
              <w:rPr>
                <w:spacing w:val="-36"/>
                <w:position w:val="1"/>
                <w:sz w:val="27"/>
              </w:rPr>
              <w:t xml:space="preserve"> </w:t>
            </w:r>
            <w:r>
              <w:rPr>
                <w:i/>
                <w:position w:val="1"/>
                <w:sz w:val="27"/>
              </w:rPr>
              <w:t>y</w:t>
            </w:r>
            <w:r>
              <w:rPr>
                <w:i/>
                <w:spacing w:val="25"/>
                <w:position w:val="1"/>
                <w:sz w:val="27"/>
              </w:rPr>
              <w:t xml:space="preserve"> </w:t>
            </w:r>
            <w:r>
              <w:rPr>
                <w:position w:val="1"/>
                <w:sz w:val="27"/>
              </w:rPr>
              <w:t>¹</w:t>
            </w:r>
            <w:r>
              <w:rPr>
                <w:spacing w:val="25"/>
                <w:position w:val="1"/>
                <w:sz w:val="27"/>
              </w:rPr>
              <w:t xml:space="preserve">  </w:t>
            </w:r>
            <w:r>
              <w:rPr>
                <w:spacing w:val="-5"/>
                <w:position w:val="1"/>
                <w:sz w:val="27"/>
              </w:rPr>
              <w:t>3.</w:t>
            </w:r>
          </w:p>
          <w:p w:rsidR="009233A1" w:rsidRDefault="009233A1" w:rsidP="009C4E15">
            <w:pPr>
              <w:pStyle w:val="TableParagraph"/>
              <w:tabs>
                <w:tab w:val="left" w:pos="1251"/>
                <w:tab w:val="left" w:pos="2504"/>
                <w:tab w:val="left" w:pos="3628"/>
              </w:tabs>
              <w:spacing w:before="53" w:line="291" w:lineRule="exact"/>
              <w:ind w:left="127"/>
              <w:rPr>
                <w:sz w:val="26"/>
              </w:rPr>
            </w:pPr>
            <w:r>
              <w:rPr>
                <w:spacing w:val="-5"/>
                <w:position w:val="6"/>
                <w:sz w:val="26"/>
              </w:rPr>
              <w:t>ì</w:t>
            </w:r>
            <w:r>
              <w:rPr>
                <w:spacing w:val="-5"/>
                <w:position w:val="2"/>
                <w:sz w:val="26"/>
              </w:rPr>
              <w:t>ï</w:t>
            </w:r>
            <w:r>
              <w:rPr>
                <w:position w:val="2"/>
                <w:sz w:val="26"/>
              </w:rPr>
              <w:tab/>
            </w:r>
            <w:r>
              <w:rPr>
                <w:spacing w:val="-10"/>
                <w:sz w:val="26"/>
              </w:rPr>
              <w:t>1</w:t>
            </w:r>
            <w:r>
              <w:rPr>
                <w:sz w:val="26"/>
              </w:rPr>
              <w:tab/>
            </w:r>
            <w:r>
              <w:rPr>
                <w:spacing w:val="-7"/>
                <w:position w:val="6"/>
                <w:sz w:val="26"/>
              </w:rPr>
              <w:t>ì</w:t>
            </w:r>
            <w:r>
              <w:rPr>
                <w:spacing w:val="-7"/>
                <w:position w:val="2"/>
                <w:sz w:val="26"/>
              </w:rPr>
              <w:t>ï</w:t>
            </w:r>
            <w:r>
              <w:rPr>
                <w:position w:val="2"/>
                <w:sz w:val="26"/>
              </w:rPr>
              <w:tab/>
            </w:r>
            <w:r>
              <w:rPr>
                <w:spacing w:val="-10"/>
                <w:sz w:val="26"/>
              </w:rPr>
              <w:t>1</w:t>
            </w:r>
          </w:p>
          <w:p w:rsidR="009233A1" w:rsidRDefault="009233A1" w:rsidP="009C4E15">
            <w:pPr>
              <w:pStyle w:val="TableParagraph"/>
              <w:tabs>
                <w:tab w:val="left" w:pos="1030"/>
                <w:tab w:val="left" w:pos="1685"/>
                <w:tab w:val="left" w:pos="2174"/>
                <w:tab w:val="left" w:pos="2504"/>
                <w:tab w:val="left" w:pos="3407"/>
                <w:tab w:val="left" w:pos="4061"/>
              </w:tabs>
              <w:spacing w:before="14" w:line="144" w:lineRule="auto"/>
              <w:ind w:left="127" w:right="4046"/>
              <w:rPr>
                <w:sz w:val="26"/>
              </w:rPr>
            </w:pPr>
            <w:r w:rsidRPr="004F017B">
              <w:pict>
                <v:group id="docshapegroup110" o:spid="_x0000_s1030" style="position:absolute;left:0;text-align:left;margin-left:19.5pt;margin-top:-5.35pt;width:16.35pt;height:15.65pt;z-index:-251654144" coordorigin="390,-107" coordsize="327,313">
                  <v:shape id="docshape111" o:spid="_x0000_s1031" type="#_x0000_t75" style="position:absolute;left:390;top:-108;width:329;height:315">
                    <v:imagedata r:id="rId21" o:title=""/>
                  </v:shape>
                </v:group>
              </w:pict>
            </w:r>
            <w:r w:rsidRPr="004F017B">
              <w:pict>
                <v:group id="docshapegroup112" o:spid="_x0000_s1032" style="position:absolute;left:0;text-align:left;margin-left:51.75pt;margin-top:5.2pt;width:28.75pt;height:.65pt;z-index:-251653120" coordorigin="1035,104" coordsize="575,13">
                  <v:line id="_x0000_s1033" style="position:absolute" from="1035,111" to="1610,111" strokeweight=".22297mm"/>
                </v:group>
              </w:pict>
            </w:r>
            <w:r w:rsidRPr="004F017B">
              <w:pict>
                <v:group id="docshapegroup113" o:spid="_x0000_s1038" style="position:absolute;left:0;text-align:left;margin-left:138.35pt;margin-top:-5.35pt;width:16.35pt;height:15.65pt;z-index:-251650048" coordorigin="2767,-107" coordsize="327,313">
                  <v:shape id="docshape114" o:spid="_x0000_s1039" type="#_x0000_t75" style="position:absolute;left:2767;top:-108;width:329;height:315">
                    <v:imagedata r:id="rId22" o:title=""/>
                  </v:shape>
                </v:group>
              </w:pict>
            </w:r>
            <w:r w:rsidRPr="004F017B">
              <w:pict>
                <v:group id="docshapegroup115" o:spid="_x0000_s1040" style="position:absolute;left:0;text-align:left;margin-left:170.6pt;margin-top:5.2pt;width:28.75pt;height:.65pt;z-index:-251649024" coordorigin="3412,104" coordsize="575,13">
                  <v:line id="_x0000_s1041" style="position:absolute" from="3412,111" to="3987,111" strokeweight=".22297mm"/>
                </v:group>
              </w:pict>
            </w:r>
            <w:r>
              <w:rPr>
                <w:position w:val="-3"/>
                <w:sz w:val="26"/>
              </w:rPr>
              <w:t xml:space="preserve">ï </w:t>
            </w:r>
            <w:r>
              <w:rPr>
                <w:sz w:val="26"/>
              </w:rPr>
              <w:t>2</w:t>
            </w:r>
            <w:r>
              <w:rPr>
                <w:spacing w:val="80"/>
                <w:sz w:val="26"/>
              </w:rPr>
              <w:t xml:space="preserve"> </w:t>
            </w:r>
            <w:r>
              <w:rPr>
                <w:i/>
                <w:sz w:val="26"/>
              </w:rPr>
              <w:t>x</w:t>
            </w:r>
            <w:r>
              <w:rPr>
                <w:i/>
                <w:spacing w:val="40"/>
                <w:sz w:val="26"/>
              </w:rPr>
              <w:t xml:space="preserve"> </w:t>
            </w:r>
            <w:r>
              <w:rPr>
                <w:sz w:val="26"/>
              </w:rPr>
              <w:t>+</w:t>
            </w:r>
            <w:r>
              <w:rPr>
                <w:sz w:val="26"/>
              </w:rPr>
              <w:tab/>
            </w:r>
            <w:r>
              <w:rPr>
                <w:sz w:val="26"/>
              </w:rPr>
              <w:tab/>
              <w:t>=</w:t>
            </w:r>
            <w:r>
              <w:rPr>
                <w:spacing w:val="40"/>
                <w:sz w:val="26"/>
              </w:rPr>
              <w:t xml:space="preserve"> </w:t>
            </w:r>
            <w:r>
              <w:rPr>
                <w:sz w:val="26"/>
              </w:rPr>
              <w:t>5</w:t>
            </w:r>
            <w:r>
              <w:rPr>
                <w:sz w:val="26"/>
              </w:rPr>
              <w:tab/>
            </w:r>
            <w:r>
              <w:rPr>
                <w:sz w:val="26"/>
              </w:rPr>
              <w:tab/>
            </w:r>
            <w:r>
              <w:rPr>
                <w:position w:val="-3"/>
                <w:sz w:val="26"/>
              </w:rPr>
              <w:t xml:space="preserve">ï </w:t>
            </w:r>
            <w:r>
              <w:rPr>
                <w:sz w:val="26"/>
              </w:rPr>
              <w:t>2</w:t>
            </w:r>
            <w:r>
              <w:rPr>
                <w:spacing w:val="80"/>
                <w:sz w:val="26"/>
              </w:rPr>
              <w:t xml:space="preserve"> </w:t>
            </w:r>
            <w:r>
              <w:rPr>
                <w:i/>
                <w:sz w:val="26"/>
              </w:rPr>
              <w:t>x</w:t>
            </w:r>
            <w:r>
              <w:rPr>
                <w:i/>
                <w:spacing w:val="40"/>
                <w:sz w:val="26"/>
              </w:rPr>
              <w:t xml:space="preserve"> </w:t>
            </w:r>
            <w:r>
              <w:rPr>
                <w:sz w:val="26"/>
              </w:rPr>
              <w:t>+</w:t>
            </w:r>
            <w:r>
              <w:rPr>
                <w:sz w:val="26"/>
              </w:rPr>
              <w:tab/>
            </w:r>
            <w:r>
              <w:rPr>
                <w:sz w:val="26"/>
              </w:rPr>
              <w:tab/>
              <w:t>=</w:t>
            </w:r>
            <w:r>
              <w:rPr>
                <w:spacing w:val="25"/>
                <w:sz w:val="26"/>
              </w:rPr>
              <w:t xml:space="preserve"> </w:t>
            </w:r>
            <w:r>
              <w:rPr>
                <w:sz w:val="26"/>
              </w:rPr>
              <w:t xml:space="preserve">5 </w:t>
            </w:r>
            <w:r>
              <w:rPr>
                <w:spacing w:val="-6"/>
                <w:position w:val="-2"/>
                <w:sz w:val="26"/>
              </w:rPr>
              <w:t>ï</w:t>
            </w:r>
            <w:r>
              <w:rPr>
                <w:spacing w:val="-6"/>
                <w:position w:val="-14"/>
                <w:sz w:val="26"/>
              </w:rPr>
              <w:t>í</w:t>
            </w:r>
            <w:r>
              <w:rPr>
                <w:position w:val="-14"/>
                <w:sz w:val="26"/>
              </w:rPr>
              <w:tab/>
            </w:r>
            <w:r>
              <w:rPr>
                <w:i/>
                <w:sz w:val="26"/>
              </w:rPr>
              <w:t xml:space="preserve">y </w:t>
            </w:r>
            <w:r>
              <w:rPr>
                <w:sz w:val="26"/>
              </w:rPr>
              <w:t>-</w:t>
            </w:r>
            <w:r>
              <w:rPr>
                <w:spacing w:val="40"/>
                <w:sz w:val="26"/>
              </w:rPr>
              <w:t xml:space="preserve"> </w:t>
            </w:r>
            <w:r>
              <w:rPr>
                <w:sz w:val="26"/>
              </w:rPr>
              <w:t>3</w:t>
            </w:r>
            <w:r>
              <w:rPr>
                <w:sz w:val="26"/>
              </w:rPr>
              <w:tab/>
            </w:r>
            <w:r>
              <w:rPr>
                <w:sz w:val="26"/>
              </w:rPr>
              <w:tab/>
            </w:r>
            <w:r>
              <w:rPr>
                <w:position w:val="-11"/>
                <w:sz w:val="26"/>
              </w:rPr>
              <w:t>Û</w:t>
            </w:r>
            <w:r>
              <w:rPr>
                <w:spacing w:val="40"/>
                <w:position w:val="-11"/>
                <w:sz w:val="26"/>
              </w:rPr>
              <w:t xml:space="preserve"> </w:t>
            </w:r>
            <w:r>
              <w:rPr>
                <w:position w:val="-2"/>
                <w:sz w:val="26"/>
              </w:rPr>
              <w:t>ï</w:t>
            </w:r>
            <w:r>
              <w:rPr>
                <w:position w:val="-14"/>
                <w:sz w:val="26"/>
              </w:rPr>
              <w:t>í</w:t>
            </w:r>
            <w:r>
              <w:rPr>
                <w:position w:val="-14"/>
                <w:sz w:val="26"/>
              </w:rPr>
              <w:tab/>
            </w:r>
            <w:r>
              <w:rPr>
                <w:i/>
                <w:sz w:val="26"/>
              </w:rPr>
              <w:t xml:space="preserve">y </w:t>
            </w:r>
            <w:r>
              <w:rPr>
                <w:sz w:val="26"/>
              </w:rPr>
              <w:t>-</w:t>
            </w:r>
            <w:r>
              <w:rPr>
                <w:spacing w:val="40"/>
                <w:sz w:val="26"/>
              </w:rPr>
              <w:t xml:space="preserve"> </w:t>
            </w:r>
            <w:r>
              <w:rPr>
                <w:sz w:val="26"/>
              </w:rPr>
              <w:t>3</w:t>
            </w:r>
          </w:p>
          <w:p w:rsidR="009233A1" w:rsidRDefault="009233A1" w:rsidP="009C4E15">
            <w:pPr>
              <w:pStyle w:val="TableParagraph"/>
              <w:tabs>
                <w:tab w:val="left" w:pos="1732"/>
                <w:tab w:val="left" w:pos="2504"/>
                <w:tab w:val="left" w:pos="3620"/>
                <w:tab w:val="left" w:pos="4053"/>
              </w:tabs>
              <w:spacing w:line="277" w:lineRule="exact"/>
              <w:ind w:left="127"/>
              <w:rPr>
                <w:sz w:val="26"/>
              </w:rPr>
            </w:pPr>
            <w:r w:rsidRPr="004F017B">
              <w:pict>
                <v:group id="docshapegroup116" o:spid="_x0000_s1034" style="position:absolute;left:0;text-align:left;margin-left:19.9pt;margin-top:.25pt;width:16.35pt;height:15.65pt;z-index:-251652096" coordorigin="398,5" coordsize="327,313">
                  <v:shape id="docshape117" o:spid="_x0000_s1035" type="#_x0000_t75" style="position:absolute;left:398;top:5;width:330;height:315">
                    <v:imagedata r:id="rId23" o:title=""/>
                  </v:shape>
                </v:group>
              </w:pict>
            </w:r>
            <w:r w:rsidRPr="004F017B">
              <w:pict>
                <v:group id="docshapegroup118" o:spid="_x0000_s1042" style="position:absolute;left:0;text-align:left;margin-left:138.75pt;margin-top:.25pt;width:16.35pt;height:15.65pt;z-index:-251648000" coordorigin="2775,5" coordsize="327,313">
                  <v:shape id="docshape119" o:spid="_x0000_s1043" type="#_x0000_t75" style="position:absolute;left:2775;top:5;width:330;height:315">
                    <v:imagedata r:id="rId24" o:title=""/>
                  </v:shape>
                </v:group>
              </w:pict>
            </w:r>
            <w:r>
              <w:rPr>
                <w:position w:val="6"/>
                <w:sz w:val="26"/>
              </w:rPr>
              <w:t>ï</w:t>
            </w:r>
            <w:r>
              <w:rPr>
                <w:spacing w:val="-11"/>
                <w:position w:val="6"/>
                <w:sz w:val="26"/>
              </w:rPr>
              <w:t xml:space="preserve"> </w:t>
            </w:r>
            <w:r>
              <w:rPr>
                <w:sz w:val="26"/>
              </w:rPr>
              <w:t>3</w:t>
            </w:r>
            <w:r>
              <w:rPr>
                <w:spacing w:val="70"/>
                <w:w w:val="150"/>
                <w:sz w:val="26"/>
              </w:rPr>
              <w:t xml:space="preserve"> </w:t>
            </w:r>
            <w:r>
              <w:rPr>
                <w:i/>
                <w:sz w:val="26"/>
              </w:rPr>
              <w:t>x</w:t>
            </w:r>
            <w:r>
              <w:rPr>
                <w:i/>
                <w:spacing w:val="60"/>
                <w:sz w:val="26"/>
              </w:rPr>
              <w:t xml:space="preserve"> </w:t>
            </w:r>
            <w:r>
              <w:rPr>
                <w:sz w:val="26"/>
              </w:rPr>
              <w:t>=</w:t>
            </w:r>
            <w:r>
              <w:rPr>
                <w:spacing w:val="61"/>
                <w:sz w:val="26"/>
              </w:rPr>
              <w:t xml:space="preserve"> </w:t>
            </w:r>
            <w:r>
              <w:rPr>
                <w:sz w:val="26"/>
              </w:rPr>
              <w:t>5</w:t>
            </w:r>
            <w:r>
              <w:rPr>
                <w:spacing w:val="-14"/>
                <w:sz w:val="26"/>
              </w:rPr>
              <w:t xml:space="preserve"> </w:t>
            </w:r>
            <w:r>
              <w:rPr>
                <w:spacing w:val="-10"/>
                <w:sz w:val="26"/>
              </w:rPr>
              <w:t>+</w:t>
            </w:r>
            <w:r>
              <w:rPr>
                <w:sz w:val="26"/>
              </w:rPr>
              <w:tab/>
            </w:r>
            <w:r>
              <w:rPr>
                <w:spacing w:val="-10"/>
                <w:position w:val="16"/>
                <w:sz w:val="26"/>
              </w:rPr>
              <w:t>1</w:t>
            </w:r>
            <w:r>
              <w:rPr>
                <w:position w:val="16"/>
                <w:sz w:val="26"/>
              </w:rPr>
              <w:tab/>
            </w:r>
            <w:r>
              <w:rPr>
                <w:position w:val="6"/>
                <w:sz w:val="26"/>
              </w:rPr>
              <w:t>ï</w:t>
            </w:r>
            <w:r>
              <w:rPr>
                <w:spacing w:val="-11"/>
                <w:position w:val="6"/>
                <w:sz w:val="26"/>
              </w:rPr>
              <w:t xml:space="preserve"> </w:t>
            </w:r>
            <w:r>
              <w:rPr>
                <w:sz w:val="26"/>
              </w:rPr>
              <w:t>3</w:t>
            </w:r>
            <w:r>
              <w:rPr>
                <w:spacing w:val="71"/>
                <w:w w:val="150"/>
                <w:sz w:val="26"/>
              </w:rPr>
              <w:t xml:space="preserve"> </w:t>
            </w:r>
            <w:r>
              <w:rPr>
                <w:i/>
                <w:sz w:val="26"/>
              </w:rPr>
              <w:t>x</w:t>
            </w:r>
            <w:r>
              <w:rPr>
                <w:i/>
                <w:spacing w:val="33"/>
                <w:sz w:val="26"/>
              </w:rPr>
              <w:t xml:space="preserve"> </w:t>
            </w:r>
            <w:r>
              <w:rPr>
                <w:spacing w:val="-10"/>
                <w:sz w:val="26"/>
              </w:rPr>
              <w:t>-</w:t>
            </w:r>
            <w:r>
              <w:rPr>
                <w:sz w:val="26"/>
              </w:rPr>
              <w:tab/>
            </w:r>
            <w:r>
              <w:rPr>
                <w:spacing w:val="-10"/>
                <w:position w:val="16"/>
                <w:sz w:val="26"/>
              </w:rPr>
              <w:t>1</w:t>
            </w:r>
            <w:r>
              <w:rPr>
                <w:position w:val="16"/>
                <w:sz w:val="26"/>
              </w:rPr>
              <w:tab/>
            </w:r>
            <w:r>
              <w:rPr>
                <w:sz w:val="26"/>
              </w:rPr>
              <w:t>=</w:t>
            </w:r>
            <w:r>
              <w:rPr>
                <w:spacing w:val="61"/>
                <w:sz w:val="26"/>
              </w:rPr>
              <w:t xml:space="preserve"> </w:t>
            </w:r>
            <w:r>
              <w:rPr>
                <w:spacing w:val="-10"/>
                <w:sz w:val="26"/>
              </w:rPr>
              <w:t>5</w:t>
            </w:r>
          </w:p>
          <w:p w:rsidR="009233A1" w:rsidRDefault="009233A1" w:rsidP="009C4E15">
            <w:pPr>
              <w:pStyle w:val="TableParagraph"/>
              <w:tabs>
                <w:tab w:val="left" w:pos="1510"/>
                <w:tab w:val="left" w:pos="2504"/>
                <w:tab w:val="left" w:pos="3399"/>
              </w:tabs>
              <w:spacing w:line="194" w:lineRule="auto"/>
              <w:ind w:left="127"/>
              <w:rPr>
                <w:sz w:val="26"/>
              </w:rPr>
            </w:pPr>
            <w:r w:rsidRPr="004F017B">
              <w:pict>
                <v:group id="docshapegroup120" o:spid="_x0000_s1036" style="position:absolute;left:0;text-align:left;margin-left:75.8pt;margin-top:-1.2pt;width:28.75pt;height:.65pt;z-index:-251651072" coordorigin="1516,-24" coordsize="575,13">
                  <v:line id="_x0000_s1037" style="position:absolute" from="1516,-18" to="2090,-18" strokeweight=".22297mm"/>
                </v:group>
              </w:pict>
            </w:r>
            <w:r w:rsidRPr="004F017B">
              <w:pict>
                <v:group id="docshapegroup121" o:spid="_x0000_s1044" style="position:absolute;left:0;text-align:left;margin-left:170.2pt;margin-top:-1.2pt;width:28.75pt;height:.65pt;z-index:-251646976" coordorigin="3404,-24" coordsize="575,13">
                  <v:line id="_x0000_s1045" style="position:absolute" from="3404,-18" to="3979,-18" strokeweight=".22297mm"/>
                </v:group>
              </w:pict>
            </w:r>
            <w:r>
              <w:rPr>
                <w:spacing w:val="-5"/>
                <w:position w:val="4"/>
                <w:sz w:val="26"/>
              </w:rPr>
              <w:t>ï</w:t>
            </w:r>
            <w:r>
              <w:rPr>
                <w:spacing w:val="-5"/>
                <w:position w:val="-5"/>
                <w:sz w:val="26"/>
              </w:rPr>
              <w:t>ï</w:t>
            </w:r>
            <w:r>
              <w:rPr>
                <w:spacing w:val="-5"/>
                <w:position w:val="-6"/>
                <w:sz w:val="26"/>
              </w:rPr>
              <w:t>î</w:t>
            </w:r>
            <w:r>
              <w:rPr>
                <w:position w:val="-6"/>
                <w:sz w:val="26"/>
              </w:rPr>
              <w:tab/>
            </w:r>
            <w:r>
              <w:rPr>
                <w:i/>
                <w:sz w:val="26"/>
              </w:rPr>
              <w:t>y</w:t>
            </w:r>
            <w:r>
              <w:rPr>
                <w:i/>
                <w:spacing w:val="9"/>
                <w:sz w:val="26"/>
              </w:rPr>
              <w:t xml:space="preserve"> </w:t>
            </w:r>
            <w:r>
              <w:rPr>
                <w:sz w:val="26"/>
              </w:rPr>
              <w:t>-</w:t>
            </w:r>
            <w:r>
              <w:rPr>
                <w:spacing w:val="61"/>
                <w:w w:val="150"/>
                <w:sz w:val="26"/>
              </w:rPr>
              <w:t xml:space="preserve"> </w:t>
            </w:r>
            <w:r>
              <w:rPr>
                <w:spacing w:val="-10"/>
                <w:sz w:val="26"/>
              </w:rPr>
              <w:t>3</w:t>
            </w:r>
            <w:r>
              <w:rPr>
                <w:sz w:val="26"/>
              </w:rPr>
              <w:tab/>
            </w:r>
            <w:r>
              <w:rPr>
                <w:spacing w:val="-5"/>
                <w:position w:val="4"/>
                <w:sz w:val="26"/>
              </w:rPr>
              <w:t>ï</w:t>
            </w:r>
            <w:r>
              <w:rPr>
                <w:spacing w:val="-5"/>
                <w:position w:val="-5"/>
                <w:sz w:val="26"/>
              </w:rPr>
              <w:t>ï</w:t>
            </w:r>
            <w:r>
              <w:rPr>
                <w:spacing w:val="-5"/>
                <w:position w:val="-6"/>
                <w:sz w:val="26"/>
              </w:rPr>
              <w:t>î</w:t>
            </w:r>
            <w:r>
              <w:rPr>
                <w:position w:val="-6"/>
                <w:sz w:val="26"/>
              </w:rPr>
              <w:tab/>
            </w:r>
            <w:r>
              <w:rPr>
                <w:i/>
                <w:sz w:val="26"/>
              </w:rPr>
              <w:t>y</w:t>
            </w:r>
            <w:r>
              <w:rPr>
                <w:i/>
                <w:spacing w:val="9"/>
                <w:sz w:val="26"/>
              </w:rPr>
              <w:t xml:space="preserve"> </w:t>
            </w:r>
            <w:r>
              <w:rPr>
                <w:sz w:val="26"/>
              </w:rPr>
              <w:t>-</w:t>
            </w:r>
            <w:r>
              <w:rPr>
                <w:spacing w:val="61"/>
                <w:w w:val="150"/>
                <w:sz w:val="26"/>
              </w:rPr>
              <w:t xml:space="preserve"> </w:t>
            </w:r>
            <w:r>
              <w:rPr>
                <w:spacing w:val="-10"/>
                <w:sz w:val="26"/>
              </w:rPr>
              <w:t>3</w:t>
            </w:r>
          </w:p>
        </w:tc>
        <w:tc>
          <w:tcPr>
            <w:tcW w:w="1397" w:type="dxa"/>
          </w:tcPr>
          <w:p w:rsidR="009233A1" w:rsidRDefault="009233A1" w:rsidP="009C4E15">
            <w:pPr>
              <w:pStyle w:val="TableParagraph"/>
              <w:spacing w:before="290"/>
              <w:ind w:left="210"/>
              <w:rPr>
                <w:sz w:val="26"/>
              </w:rPr>
            </w:pPr>
            <w:r>
              <w:rPr>
                <w:spacing w:val="-4"/>
                <w:sz w:val="26"/>
              </w:rPr>
              <w:t>0,25</w:t>
            </w:r>
          </w:p>
        </w:tc>
      </w:tr>
      <w:tr w:rsidR="009233A1" w:rsidTr="009233A1">
        <w:trPr>
          <w:trHeight w:val="1217"/>
        </w:trPr>
        <w:tc>
          <w:tcPr>
            <w:tcW w:w="1276" w:type="dxa"/>
            <w:vMerge w:val="restart"/>
          </w:tcPr>
          <w:p w:rsidR="009233A1" w:rsidRDefault="009233A1" w:rsidP="009C4E15">
            <w:pPr>
              <w:pStyle w:val="TableParagraph"/>
              <w:rPr>
                <w:sz w:val="24"/>
              </w:rPr>
            </w:pPr>
          </w:p>
        </w:tc>
        <w:tc>
          <w:tcPr>
            <w:tcW w:w="7796" w:type="dxa"/>
          </w:tcPr>
          <w:p w:rsidR="009233A1" w:rsidRDefault="009233A1" w:rsidP="009C4E15">
            <w:pPr>
              <w:pStyle w:val="TableParagraph"/>
              <w:tabs>
                <w:tab w:val="left" w:pos="2493"/>
                <w:tab w:val="left" w:pos="2823"/>
                <w:tab w:val="left" w:pos="3117"/>
              </w:tabs>
              <w:spacing w:before="94" w:line="132" w:lineRule="auto"/>
              <w:ind w:left="139" w:right="4757" w:firstLine="329"/>
              <w:rPr>
                <w:sz w:val="26"/>
              </w:rPr>
            </w:pPr>
            <w:r w:rsidRPr="004F017B">
              <w:pict>
                <v:group id="docshapegroup122" o:spid="_x0000_s1046" style="position:absolute;left:0;text-align:left;margin-left:36.75pt;margin-top:2.7pt;width:16.3pt;height:15.7pt;z-index:-251645952;mso-position-horizontal-relative:text;mso-position-vertical-relative:text" coordorigin="735,54" coordsize="326,314">
                  <v:shape id="docshape123" o:spid="_x0000_s1047" type="#_x0000_t75" style="position:absolute;left:734;top:54;width:328;height:315">
                    <v:imagedata r:id="rId25" o:title=""/>
                  </v:shape>
                </v:group>
              </w:pict>
            </w:r>
            <w:r>
              <w:rPr>
                <w:position w:val="11"/>
                <w:sz w:val="26"/>
              </w:rPr>
              <w:t>ì</w:t>
            </w:r>
            <w:r>
              <w:rPr>
                <w:position w:val="6"/>
                <w:sz w:val="26"/>
              </w:rPr>
              <w:t xml:space="preserve">ï </w:t>
            </w:r>
            <w:r>
              <w:rPr>
                <w:sz w:val="26"/>
              </w:rPr>
              <w:t>5</w:t>
            </w:r>
            <w:r>
              <w:rPr>
                <w:spacing w:val="80"/>
                <w:sz w:val="26"/>
              </w:rPr>
              <w:t xml:space="preserve"> </w:t>
            </w:r>
            <w:r>
              <w:rPr>
                <w:i/>
                <w:sz w:val="26"/>
              </w:rPr>
              <w:t>x</w:t>
            </w:r>
            <w:r>
              <w:rPr>
                <w:i/>
                <w:spacing w:val="40"/>
                <w:sz w:val="26"/>
              </w:rPr>
              <w:t xml:space="preserve"> </w:t>
            </w:r>
            <w:r>
              <w:rPr>
                <w:sz w:val="26"/>
              </w:rPr>
              <w:t>=</w:t>
            </w:r>
            <w:r>
              <w:rPr>
                <w:spacing w:val="40"/>
                <w:sz w:val="26"/>
              </w:rPr>
              <w:t xml:space="preserve"> </w:t>
            </w:r>
            <w:r>
              <w:rPr>
                <w:sz w:val="26"/>
              </w:rPr>
              <w:t>10</w:t>
            </w:r>
            <w:r>
              <w:rPr>
                <w:sz w:val="26"/>
              </w:rPr>
              <w:tab/>
            </w:r>
            <w:r>
              <w:rPr>
                <w:sz w:val="26"/>
              </w:rPr>
              <w:tab/>
            </w:r>
            <w:r>
              <w:rPr>
                <w:spacing w:val="-6"/>
                <w:position w:val="11"/>
                <w:sz w:val="26"/>
              </w:rPr>
              <w:t>ì</w:t>
            </w:r>
            <w:r>
              <w:rPr>
                <w:spacing w:val="-6"/>
                <w:position w:val="6"/>
                <w:sz w:val="26"/>
              </w:rPr>
              <w:t>ï</w:t>
            </w:r>
            <w:r>
              <w:rPr>
                <w:position w:val="6"/>
                <w:sz w:val="26"/>
              </w:rPr>
              <w:tab/>
            </w:r>
            <w:r>
              <w:rPr>
                <w:i/>
                <w:sz w:val="26"/>
              </w:rPr>
              <w:t>x</w:t>
            </w:r>
            <w:r>
              <w:rPr>
                <w:i/>
                <w:spacing w:val="40"/>
                <w:sz w:val="26"/>
              </w:rPr>
              <w:t xml:space="preserve"> </w:t>
            </w:r>
            <w:r>
              <w:rPr>
                <w:sz w:val="26"/>
              </w:rPr>
              <w:t>=</w:t>
            </w:r>
            <w:r>
              <w:rPr>
                <w:spacing w:val="37"/>
                <w:sz w:val="26"/>
              </w:rPr>
              <w:t xml:space="preserve"> </w:t>
            </w:r>
            <w:r>
              <w:rPr>
                <w:sz w:val="26"/>
              </w:rPr>
              <w:t xml:space="preserve">2 </w:t>
            </w:r>
            <w:r>
              <w:rPr>
                <w:position w:val="-15"/>
                <w:sz w:val="26"/>
              </w:rPr>
              <w:t>Û</w:t>
            </w:r>
            <w:r>
              <w:rPr>
                <w:spacing w:val="40"/>
                <w:position w:val="-15"/>
                <w:sz w:val="26"/>
              </w:rPr>
              <w:t xml:space="preserve"> </w:t>
            </w:r>
            <w:r>
              <w:rPr>
                <w:position w:val="-6"/>
                <w:sz w:val="26"/>
              </w:rPr>
              <w:t>ï</w:t>
            </w:r>
            <w:r>
              <w:rPr>
                <w:sz w:val="26"/>
              </w:rPr>
              <w:t>ï</w:t>
            </w:r>
            <w:r>
              <w:rPr>
                <w:sz w:val="26"/>
              </w:rPr>
              <w:tab/>
            </w:r>
            <w:r>
              <w:rPr>
                <w:position w:val="-15"/>
                <w:sz w:val="26"/>
              </w:rPr>
              <w:t>Û</w:t>
            </w:r>
            <w:r>
              <w:rPr>
                <w:spacing w:val="40"/>
                <w:position w:val="-15"/>
                <w:sz w:val="26"/>
              </w:rPr>
              <w:t xml:space="preserve"> </w:t>
            </w:r>
            <w:r>
              <w:rPr>
                <w:position w:val="-6"/>
                <w:sz w:val="26"/>
              </w:rPr>
              <w:t>ï</w:t>
            </w:r>
            <w:r>
              <w:rPr>
                <w:sz w:val="26"/>
              </w:rPr>
              <w:t>ï</w:t>
            </w:r>
          </w:p>
          <w:p w:rsidR="009233A1" w:rsidRDefault="009233A1" w:rsidP="009C4E15">
            <w:pPr>
              <w:pStyle w:val="TableParagraph"/>
              <w:tabs>
                <w:tab w:val="left" w:pos="1581"/>
                <w:tab w:val="left" w:pos="2823"/>
                <w:tab w:val="left" w:pos="3178"/>
              </w:tabs>
              <w:spacing w:line="2" w:lineRule="auto"/>
              <w:ind w:left="468"/>
              <w:rPr>
                <w:sz w:val="26"/>
              </w:rPr>
            </w:pPr>
            <w:r w:rsidRPr="004F017B">
              <w:pict>
                <v:group id="docshapegroup124" o:spid="_x0000_s1048" style="position:absolute;left:0;text-align:left;margin-left:36.95pt;margin-top:-2.55pt;width:16.3pt;height:15.65pt;z-index:-251644928" coordorigin="739,-51" coordsize="326,313">
                  <v:shape id="docshape125" o:spid="_x0000_s1049" type="#_x0000_t75" style="position:absolute;left:738;top:-52;width:328;height:315">
                    <v:imagedata r:id="rId26" o:title=""/>
                  </v:shape>
                </v:group>
              </w:pict>
            </w:r>
            <w:r w:rsidRPr="004F017B">
              <w:pict>
                <v:group id="docshapegroup126" o:spid="_x0000_s1052" style="position:absolute;left:0;text-align:left;margin-left:148.15pt;margin-top:-30.4pt;width:16.3pt;height:15.7pt;z-index:-251642880" coordorigin="2963,-608" coordsize="326,314">
                  <v:shape id="docshape127" o:spid="_x0000_s1053" type="#_x0000_t75" style="position:absolute;left:2962;top:-609;width:328;height:315">
                    <v:imagedata r:id="rId27" o:title=""/>
                  </v:shape>
                </v:group>
              </w:pict>
            </w:r>
            <w:r>
              <w:rPr>
                <w:spacing w:val="-10"/>
                <w:sz w:val="26"/>
              </w:rPr>
              <w:t>í</w:t>
            </w:r>
            <w:r>
              <w:rPr>
                <w:sz w:val="26"/>
              </w:rPr>
              <w:tab/>
            </w:r>
            <w:r>
              <w:rPr>
                <w:spacing w:val="-10"/>
                <w:position w:val="-2"/>
                <w:sz w:val="26"/>
              </w:rPr>
              <w:t>1</w:t>
            </w:r>
            <w:r>
              <w:rPr>
                <w:position w:val="-2"/>
                <w:sz w:val="26"/>
              </w:rPr>
              <w:tab/>
            </w:r>
            <w:r>
              <w:rPr>
                <w:spacing w:val="-10"/>
                <w:sz w:val="26"/>
              </w:rPr>
              <w:t>í</w:t>
            </w:r>
            <w:r>
              <w:rPr>
                <w:sz w:val="26"/>
              </w:rPr>
              <w:tab/>
            </w:r>
            <w:r>
              <w:rPr>
                <w:spacing w:val="-10"/>
                <w:position w:val="-2"/>
                <w:sz w:val="26"/>
              </w:rPr>
              <w:t>1</w:t>
            </w:r>
          </w:p>
          <w:p w:rsidR="009233A1" w:rsidRDefault="009233A1" w:rsidP="009C4E15">
            <w:pPr>
              <w:pStyle w:val="TableParagraph"/>
              <w:tabs>
                <w:tab w:val="left" w:pos="2014"/>
                <w:tab w:val="left" w:pos="2823"/>
                <w:tab w:val="left" w:pos="3610"/>
              </w:tabs>
              <w:spacing w:line="235" w:lineRule="exact"/>
              <w:ind w:left="468"/>
              <w:rPr>
                <w:sz w:val="26"/>
              </w:rPr>
            </w:pPr>
            <w:r>
              <w:rPr>
                <w:position w:val="-5"/>
                <w:sz w:val="26"/>
              </w:rPr>
              <w:t>ï</w:t>
            </w:r>
            <w:r>
              <w:rPr>
                <w:spacing w:val="-11"/>
                <w:position w:val="-5"/>
                <w:sz w:val="26"/>
              </w:rPr>
              <w:t xml:space="preserve"> </w:t>
            </w:r>
            <w:r>
              <w:rPr>
                <w:sz w:val="26"/>
              </w:rPr>
              <w:t>3</w:t>
            </w:r>
            <w:r>
              <w:rPr>
                <w:spacing w:val="69"/>
                <w:w w:val="150"/>
                <w:sz w:val="26"/>
              </w:rPr>
              <w:t xml:space="preserve"> </w:t>
            </w:r>
            <w:r>
              <w:rPr>
                <w:i/>
                <w:sz w:val="26"/>
              </w:rPr>
              <w:t>x</w:t>
            </w:r>
            <w:r>
              <w:rPr>
                <w:i/>
                <w:spacing w:val="33"/>
                <w:sz w:val="26"/>
              </w:rPr>
              <w:t xml:space="preserve"> </w:t>
            </w:r>
            <w:r>
              <w:rPr>
                <w:spacing w:val="-10"/>
                <w:sz w:val="26"/>
              </w:rPr>
              <w:t>-</w:t>
            </w:r>
            <w:r>
              <w:rPr>
                <w:sz w:val="26"/>
              </w:rPr>
              <w:tab/>
              <w:t>=</w:t>
            </w:r>
            <w:r>
              <w:rPr>
                <w:spacing w:val="60"/>
                <w:sz w:val="26"/>
              </w:rPr>
              <w:t xml:space="preserve"> </w:t>
            </w:r>
            <w:r>
              <w:rPr>
                <w:spacing w:val="-10"/>
                <w:sz w:val="26"/>
              </w:rPr>
              <w:t>5</w:t>
            </w:r>
            <w:r>
              <w:rPr>
                <w:sz w:val="26"/>
              </w:rPr>
              <w:tab/>
            </w:r>
            <w:r>
              <w:rPr>
                <w:spacing w:val="-10"/>
                <w:position w:val="-5"/>
                <w:sz w:val="26"/>
              </w:rPr>
              <w:t>ï</w:t>
            </w:r>
            <w:r>
              <w:rPr>
                <w:position w:val="-5"/>
                <w:sz w:val="26"/>
              </w:rPr>
              <w:tab/>
            </w:r>
            <w:r>
              <w:rPr>
                <w:sz w:val="26"/>
              </w:rPr>
              <w:t>=</w:t>
            </w:r>
            <w:r>
              <w:rPr>
                <w:spacing w:val="48"/>
                <w:sz w:val="26"/>
              </w:rPr>
              <w:t xml:space="preserve"> </w:t>
            </w:r>
            <w:r>
              <w:rPr>
                <w:spacing w:val="-10"/>
                <w:sz w:val="26"/>
              </w:rPr>
              <w:t>1</w:t>
            </w:r>
          </w:p>
          <w:p w:rsidR="009233A1" w:rsidRDefault="009233A1" w:rsidP="009C4E15">
            <w:pPr>
              <w:pStyle w:val="TableParagraph"/>
              <w:tabs>
                <w:tab w:val="left" w:pos="1361"/>
                <w:tab w:val="left" w:pos="2823"/>
              </w:tabs>
              <w:spacing w:line="163" w:lineRule="auto"/>
              <w:ind w:left="468"/>
              <w:rPr>
                <w:sz w:val="26"/>
              </w:rPr>
            </w:pPr>
            <w:r w:rsidRPr="004F017B">
              <w:pict>
                <v:group id="docshapegroup128" o:spid="_x0000_s1050" style="position:absolute;left:0;text-align:left;margin-left:68.3pt;margin-top:-4.45pt;width:28.65pt;height:.65pt;z-index:-251643904" coordorigin="1366,-89" coordsize="573,13">
                  <v:line id="_x0000_s1051" style="position:absolute" from="1366,-82" to="1939,-82" strokeweight=".22308mm"/>
                </v:group>
              </w:pict>
            </w:r>
            <w:r w:rsidRPr="004F017B">
              <w:pict>
                <v:group id="docshapegroup129" o:spid="_x0000_s1054" style="position:absolute;left:0;text-align:left;margin-left:148.15pt;margin-top:-4.45pt;width:28.65pt;height:.65pt;z-index:-251641856" coordorigin="2963,-89" coordsize="573,13">
                  <v:line id="_x0000_s1055" style="position:absolute" from="2963,-82" to="3535,-82" strokeweight=".22308mm"/>
                </v:group>
              </w:pict>
            </w:r>
            <w:r>
              <w:rPr>
                <w:spacing w:val="-5"/>
                <w:position w:val="-5"/>
                <w:sz w:val="26"/>
              </w:rPr>
              <w:t>ï</w:t>
            </w:r>
            <w:r>
              <w:rPr>
                <w:spacing w:val="-5"/>
                <w:position w:val="-6"/>
                <w:sz w:val="26"/>
              </w:rPr>
              <w:t>î</w:t>
            </w:r>
            <w:r>
              <w:rPr>
                <w:position w:val="-6"/>
                <w:sz w:val="26"/>
              </w:rPr>
              <w:tab/>
            </w:r>
            <w:r>
              <w:rPr>
                <w:i/>
                <w:sz w:val="26"/>
              </w:rPr>
              <w:t>y</w:t>
            </w:r>
            <w:r>
              <w:rPr>
                <w:i/>
                <w:spacing w:val="7"/>
                <w:sz w:val="26"/>
              </w:rPr>
              <w:t xml:space="preserve"> </w:t>
            </w:r>
            <w:r>
              <w:rPr>
                <w:sz w:val="26"/>
              </w:rPr>
              <w:t>-</w:t>
            </w:r>
            <w:r>
              <w:rPr>
                <w:spacing w:val="60"/>
                <w:w w:val="150"/>
                <w:sz w:val="26"/>
              </w:rPr>
              <w:t xml:space="preserve"> </w:t>
            </w:r>
            <w:r>
              <w:rPr>
                <w:spacing w:val="-10"/>
                <w:sz w:val="26"/>
              </w:rPr>
              <w:t>3</w:t>
            </w:r>
            <w:r>
              <w:rPr>
                <w:sz w:val="26"/>
              </w:rPr>
              <w:tab/>
            </w:r>
            <w:r>
              <w:rPr>
                <w:position w:val="-5"/>
                <w:sz w:val="26"/>
              </w:rPr>
              <w:t>ï</w:t>
            </w:r>
            <w:r>
              <w:rPr>
                <w:position w:val="-6"/>
                <w:sz w:val="26"/>
              </w:rPr>
              <w:t>î</w:t>
            </w:r>
            <w:r>
              <w:rPr>
                <w:spacing w:val="-17"/>
                <w:position w:val="-6"/>
                <w:sz w:val="26"/>
              </w:rPr>
              <w:t xml:space="preserve"> </w:t>
            </w:r>
            <w:r>
              <w:rPr>
                <w:i/>
                <w:sz w:val="26"/>
              </w:rPr>
              <w:t>y</w:t>
            </w:r>
            <w:r>
              <w:rPr>
                <w:i/>
                <w:spacing w:val="-13"/>
                <w:sz w:val="26"/>
              </w:rPr>
              <w:t xml:space="preserve"> </w:t>
            </w:r>
            <w:r>
              <w:rPr>
                <w:sz w:val="26"/>
              </w:rPr>
              <w:t>-</w:t>
            </w:r>
            <w:r>
              <w:rPr>
                <w:spacing w:val="54"/>
                <w:sz w:val="26"/>
              </w:rPr>
              <w:t xml:space="preserve"> </w:t>
            </w:r>
            <w:r>
              <w:rPr>
                <w:spacing w:val="-10"/>
                <w:sz w:val="26"/>
              </w:rPr>
              <w:t>3</w:t>
            </w:r>
          </w:p>
        </w:tc>
        <w:tc>
          <w:tcPr>
            <w:tcW w:w="1397" w:type="dxa"/>
          </w:tcPr>
          <w:p w:rsidR="009233A1" w:rsidRDefault="009233A1" w:rsidP="009C4E15">
            <w:pPr>
              <w:pStyle w:val="TableParagraph"/>
              <w:spacing w:before="273"/>
              <w:ind w:right="101"/>
              <w:jc w:val="right"/>
              <w:rPr>
                <w:sz w:val="26"/>
              </w:rPr>
            </w:pPr>
            <w:r>
              <w:rPr>
                <w:spacing w:val="-4"/>
                <w:sz w:val="26"/>
              </w:rPr>
              <w:t>0,25</w:t>
            </w:r>
          </w:p>
        </w:tc>
      </w:tr>
      <w:tr w:rsidR="009233A1" w:rsidTr="009233A1">
        <w:trPr>
          <w:trHeight w:val="877"/>
        </w:trPr>
        <w:tc>
          <w:tcPr>
            <w:tcW w:w="1276" w:type="dxa"/>
            <w:vMerge/>
            <w:tcBorders>
              <w:top w:val="nil"/>
            </w:tcBorders>
          </w:tcPr>
          <w:p w:rsidR="009233A1" w:rsidRDefault="009233A1" w:rsidP="009C4E15">
            <w:pPr>
              <w:rPr>
                <w:sz w:val="2"/>
                <w:szCs w:val="2"/>
              </w:rPr>
            </w:pPr>
          </w:p>
        </w:tc>
        <w:tc>
          <w:tcPr>
            <w:tcW w:w="7796" w:type="dxa"/>
          </w:tcPr>
          <w:p w:rsidR="009233A1" w:rsidRDefault="009233A1" w:rsidP="009C4E15">
            <w:pPr>
              <w:pStyle w:val="TableParagraph"/>
              <w:tabs>
                <w:tab w:val="left" w:pos="1672"/>
                <w:tab w:val="left" w:pos="2001"/>
                <w:tab w:val="left" w:pos="4104"/>
              </w:tabs>
              <w:spacing w:before="105" w:line="122" w:lineRule="auto"/>
              <w:ind w:left="139" w:right="4341" w:firstLine="329"/>
              <w:rPr>
                <w:sz w:val="26"/>
              </w:rPr>
            </w:pPr>
            <w:r>
              <w:rPr>
                <w:position w:val="6"/>
                <w:sz w:val="26"/>
              </w:rPr>
              <w:t>ì</w:t>
            </w:r>
            <w:r>
              <w:rPr>
                <w:position w:val="2"/>
                <w:sz w:val="26"/>
              </w:rPr>
              <w:t xml:space="preserve">ï </w:t>
            </w:r>
            <w:r>
              <w:rPr>
                <w:i/>
                <w:sz w:val="26"/>
              </w:rPr>
              <w:t>x</w:t>
            </w:r>
            <w:r>
              <w:rPr>
                <w:i/>
                <w:spacing w:val="40"/>
                <w:sz w:val="26"/>
              </w:rPr>
              <w:t xml:space="preserve"> </w:t>
            </w:r>
            <w:r>
              <w:rPr>
                <w:sz w:val="26"/>
              </w:rPr>
              <w:t>=</w:t>
            </w:r>
            <w:r>
              <w:rPr>
                <w:spacing w:val="40"/>
                <w:sz w:val="26"/>
              </w:rPr>
              <w:t xml:space="preserve"> </w:t>
            </w:r>
            <w:r>
              <w:rPr>
                <w:sz w:val="26"/>
              </w:rPr>
              <w:t>4</w:t>
            </w:r>
            <w:r>
              <w:rPr>
                <w:sz w:val="26"/>
              </w:rPr>
              <w:tab/>
            </w:r>
            <w:r>
              <w:rPr>
                <w:sz w:val="26"/>
              </w:rPr>
              <w:tab/>
            </w:r>
            <w:r>
              <w:rPr>
                <w:position w:val="6"/>
                <w:sz w:val="26"/>
              </w:rPr>
              <w:t>ì</w:t>
            </w:r>
            <w:r>
              <w:rPr>
                <w:position w:val="2"/>
                <w:sz w:val="26"/>
              </w:rPr>
              <w:t>ï</w:t>
            </w:r>
            <w:r>
              <w:rPr>
                <w:spacing w:val="-20"/>
                <w:position w:val="2"/>
                <w:sz w:val="26"/>
              </w:rPr>
              <w:t xml:space="preserve"> </w:t>
            </w:r>
            <w:r>
              <w:rPr>
                <w:i/>
                <w:sz w:val="26"/>
              </w:rPr>
              <w:t>x</w:t>
            </w:r>
            <w:r>
              <w:rPr>
                <w:i/>
                <w:spacing w:val="29"/>
                <w:sz w:val="26"/>
              </w:rPr>
              <w:t xml:space="preserve"> </w:t>
            </w:r>
            <w:r>
              <w:rPr>
                <w:sz w:val="26"/>
              </w:rPr>
              <w:t>=</w:t>
            </w:r>
            <w:r>
              <w:rPr>
                <w:spacing w:val="40"/>
                <w:sz w:val="26"/>
              </w:rPr>
              <w:t xml:space="preserve"> </w:t>
            </w:r>
            <w:r>
              <w:rPr>
                <w:sz w:val="26"/>
              </w:rPr>
              <w:t>4 (</w:t>
            </w:r>
            <w:r>
              <w:rPr>
                <w:i/>
                <w:sz w:val="26"/>
              </w:rPr>
              <w:t>T</w:t>
            </w:r>
            <w:r>
              <w:rPr>
                <w:i/>
                <w:spacing w:val="-25"/>
                <w:sz w:val="26"/>
              </w:rPr>
              <w:t xml:space="preserve"> </w:t>
            </w:r>
            <w:r>
              <w:rPr>
                <w:i/>
                <w:sz w:val="26"/>
              </w:rPr>
              <w:t>M x</w:t>
            </w:r>
            <w:r>
              <w:rPr>
                <w:i/>
                <w:spacing w:val="29"/>
                <w:sz w:val="26"/>
              </w:rPr>
              <w:t xml:space="preserve"> </w:t>
            </w:r>
            <w:r>
              <w:rPr>
                <w:sz w:val="26"/>
              </w:rPr>
              <w:t>³</w:t>
            </w:r>
            <w:r>
              <w:rPr>
                <w:spacing w:val="80"/>
                <w:sz w:val="26"/>
              </w:rPr>
              <w:t xml:space="preserve"> </w:t>
            </w:r>
            <w:r>
              <w:rPr>
                <w:sz w:val="26"/>
              </w:rPr>
              <w:t>0) Û</w:t>
            </w:r>
            <w:r>
              <w:rPr>
                <w:spacing w:val="75"/>
                <w:sz w:val="26"/>
              </w:rPr>
              <w:t xml:space="preserve"> </w:t>
            </w:r>
            <w:r>
              <w:rPr>
                <w:spacing w:val="-5"/>
                <w:position w:val="11"/>
                <w:sz w:val="26"/>
              </w:rPr>
              <w:t>ï</w:t>
            </w:r>
            <w:r>
              <w:rPr>
                <w:spacing w:val="-5"/>
                <w:position w:val="-2"/>
                <w:sz w:val="26"/>
              </w:rPr>
              <w:t>í</w:t>
            </w:r>
            <w:r>
              <w:rPr>
                <w:position w:val="-2"/>
                <w:sz w:val="26"/>
              </w:rPr>
              <w:tab/>
            </w:r>
            <w:r>
              <w:rPr>
                <w:sz w:val="26"/>
              </w:rPr>
              <w:t>Û</w:t>
            </w:r>
            <w:r>
              <w:rPr>
                <w:spacing w:val="75"/>
                <w:sz w:val="26"/>
              </w:rPr>
              <w:t xml:space="preserve"> </w:t>
            </w:r>
            <w:r>
              <w:rPr>
                <w:spacing w:val="-5"/>
                <w:position w:val="11"/>
                <w:sz w:val="26"/>
              </w:rPr>
              <w:t>ï</w:t>
            </w:r>
            <w:r>
              <w:rPr>
                <w:spacing w:val="-5"/>
                <w:position w:val="-2"/>
                <w:sz w:val="26"/>
              </w:rPr>
              <w:t>í</w:t>
            </w:r>
            <w:r>
              <w:rPr>
                <w:position w:val="-2"/>
                <w:sz w:val="26"/>
              </w:rPr>
              <w:tab/>
            </w:r>
            <w:r>
              <w:rPr>
                <w:spacing w:val="-10"/>
                <w:sz w:val="26"/>
              </w:rPr>
              <w:t>.</w:t>
            </w:r>
          </w:p>
          <w:p w:rsidR="009233A1" w:rsidRDefault="009233A1" w:rsidP="009C4E15">
            <w:pPr>
              <w:pStyle w:val="TableParagraph"/>
              <w:tabs>
                <w:tab w:val="left" w:pos="2001"/>
              </w:tabs>
              <w:spacing w:line="50" w:lineRule="auto"/>
              <w:ind w:left="469"/>
              <w:rPr>
                <w:sz w:val="26"/>
              </w:rPr>
            </w:pPr>
            <w:r>
              <w:rPr>
                <w:position w:val="1"/>
                <w:sz w:val="26"/>
              </w:rPr>
              <w:t>ï</w:t>
            </w:r>
            <w:r>
              <w:rPr>
                <w:position w:val="-9"/>
                <w:sz w:val="26"/>
              </w:rPr>
              <w:t>ï</w:t>
            </w:r>
            <w:r>
              <w:rPr>
                <w:spacing w:val="-24"/>
                <w:position w:val="-9"/>
                <w:sz w:val="26"/>
              </w:rPr>
              <w:t xml:space="preserve"> </w:t>
            </w:r>
            <w:r>
              <w:rPr>
                <w:i/>
                <w:sz w:val="26"/>
              </w:rPr>
              <w:t>y</w:t>
            </w:r>
            <w:r>
              <w:rPr>
                <w:i/>
                <w:spacing w:val="-11"/>
                <w:sz w:val="26"/>
              </w:rPr>
              <w:t xml:space="preserve"> </w:t>
            </w:r>
            <w:r>
              <w:rPr>
                <w:sz w:val="26"/>
              </w:rPr>
              <w:t>-</w:t>
            </w:r>
            <w:r>
              <w:rPr>
                <w:spacing w:val="68"/>
                <w:sz w:val="26"/>
              </w:rPr>
              <w:t xml:space="preserve"> </w:t>
            </w:r>
            <w:r>
              <w:rPr>
                <w:sz w:val="26"/>
              </w:rPr>
              <w:t>3</w:t>
            </w:r>
            <w:r>
              <w:rPr>
                <w:spacing w:val="-9"/>
                <w:sz w:val="26"/>
              </w:rPr>
              <w:t xml:space="preserve"> </w:t>
            </w:r>
            <w:r>
              <w:rPr>
                <w:sz w:val="26"/>
              </w:rPr>
              <w:t>=</w:t>
            </w:r>
            <w:r>
              <w:rPr>
                <w:spacing w:val="30"/>
                <w:sz w:val="26"/>
              </w:rPr>
              <w:t xml:space="preserve"> </w:t>
            </w:r>
            <w:r>
              <w:rPr>
                <w:spacing w:val="-10"/>
                <w:sz w:val="26"/>
              </w:rPr>
              <w:t>1</w:t>
            </w:r>
            <w:r>
              <w:rPr>
                <w:sz w:val="26"/>
              </w:rPr>
              <w:tab/>
            </w:r>
            <w:r>
              <w:rPr>
                <w:position w:val="1"/>
                <w:sz w:val="26"/>
              </w:rPr>
              <w:t>ï</w:t>
            </w:r>
            <w:r>
              <w:rPr>
                <w:position w:val="-9"/>
                <w:sz w:val="26"/>
              </w:rPr>
              <w:t>ï</w:t>
            </w:r>
            <w:r>
              <w:rPr>
                <w:spacing w:val="-24"/>
                <w:position w:val="-9"/>
                <w:sz w:val="26"/>
              </w:rPr>
              <w:t xml:space="preserve"> </w:t>
            </w:r>
            <w:r>
              <w:rPr>
                <w:i/>
                <w:sz w:val="26"/>
              </w:rPr>
              <w:t>y</w:t>
            </w:r>
            <w:r>
              <w:rPr>
                <w:i/>
                <w:spacing w:val="12"/>
                <w:sz w:val="26"/>
              </w:rPr>
              <w:t xml:space="preserve"> </w:t>
            </w:r>
            <w:r>
              <w:rPr>
                <w:sz w:val="26"/>
              </w:rPr>
              <w:t>=</w:t>
            </w:r>
            <w:r>
              <w:rPr>
                <w:spacing w:val="47"/>
                <w:sz w:val="26"/>
              </w:rPr>
              <w:t xml:space="preserve"> </w:t>
            </w:r>
            <w:r>
              <w:rPr>
                <w:sz w:val="26"/>
              </w:rPr>
              <w:t>4</w:t>
            </w:r>
            <w:r>
              <w:rPr>
                <w:spacing w:val="10"/>
                <w:sz w:val="26"/>
              </w:rPr>
              <w:t xml:space="preserve"> </w:t>
            </w:r>
            <w:r>
              <w:rPr>
                <w:sz w:val="26"/>
              </w:rPr>
              <w:t>(</w:t>
            </w:r>
            <w:r>
              <w:rPr>
                <w:i/>
                <w:sz w:val="26"/>
              </w:rPr>
              <w:t>T</w:t>
            </w:r>
            <w:r>
              <w:rPr>
                <w:i/>
                <w:spacing w:val="-25"/>
                <w:sz w:val="26"/>
              </w:rPr>
              <w:t xml:space="preserve"> </w:t>
            </w:r>
            <w:r>
              <w:rPr>
                <w:i/>
                <w:sz w:val="26"/>
              </w:rPr>
              <w:t>M</w:t>
            </w:r>
            <w:r>
              <w:rPr>
                <w:i/>
                <w:spacing w:val="6"/>
                <w:sz w:val="26"/>
              </w:rPr>
              <w:t xml:space="preserve"> </w:t>
            </w:r>
            <w:r>
              <w:rPr>
                <w:i/>
                <w:sz w:val="26"/>
              </w:rPr>
              <w:t>y</w:t>
            </w:r>
            <w:r>
              <w:rPr>
                <w:i/>
                <w:spacing w:val="22"/>
                <w:sz w:val="26"/>
              </w:rPr>
              <w:t xml:space="preserve"> </w:t>
            </w:r>
            <w:r>
              <w:rPr>
                <w:sz w:val="26"/>
              </w:rPr>
              <w:t>¹</w:t>
            </w:r>
            <w:r>
              <w:rPr>
                <w:spacing w:val="76"/>
                <w:w w:val="150"/>
                <w:sz w:val="26"/>
              </w:rPr>
              <w:t xml:space="preserve"> </w:t>
            </w:r>
            <w:r>
              <w:rPr>
                <w:spacing w:val="-5"/>
                <w:sz w:val="26"/>
              </w:rPr>
              <w:t>3)</w:t>
            </w:r>
          </w:p>
          <w:p w:rsidR="009233A1" w:rsidRDefault="009233A1" w:rsidP="009C4E15">
            <w:pPr>
              <w:pStyle w:val="TableParagraph"/>
              <w:tabs>
                <w:tab w:val="left" w:pos="2001"/>
              </w:tabs>
              <w:spacing w:line="144" w:lineRule="exact"/>
              <w:ind w:left="469"/>
              <w:rPr>
                <w:sz w:val="26"/>
              </w:rPr>
            </w:pPr>
            <w:r>
              <w:rPr>
                <w:spacing w:val="-10"/>
                <w:sz w:val="26"/>
              </w:rPr>
              <w:t>î</w:t>
            </w:r>
            <w:r>
              <w:rPr>
                <w:sz w:val="26"/>
              </w:rPr>
              <w:tab/>
            </w:r>
            <w:r>
              <w:rPr>
                <w:spacing w:val="-10"/>
                <w:sz w:val="26"/>
              </w:rPr>
              <w:t>î</w:t>
            </w:r>
          </w:p>
        </w:tc>
        <w:tc>
          <w:tcPr>
            <w:tcW w:w="1397" w:type="dxa"/>
          </w:tcPr>
          <w:p w:rsidR="009233A1" w:rsidRDefault="009233A1" w:rsidP="009C4E15">
            <w:pPr>
              <w:pStyle w:val="TableParagraph"/>
              <w:spacing w:line="271" w:lineRule="exact"/>
              <w:ind w:left="210"/>
              <w:rPr>
                <w:sz w:val="26"/>
              </w:rPr>
            </w:pPr>
            <w:r>
              <w:rPr>
                <w:spacing w:val="-4"/>
                <w:sz w:val="26"/>
              </w:rPr>
              <w:t>0,25</w:t>
            </w:r>
          </w:p>
        </w:tc>
      </w:tr>
    </w:tbl>
    <w:p w:rsidR="009233A1" w:rsidRDefault="009233A1" w:rsidP="009233A1">
      <w:pPr>
        <w:spacing w:line="271" w:lineRule="exact"/>
        <w:rPr>
          <w:sz w:val="26"/>
        </w:rPr>
        <w:sectPr w:rsidR="009233A1" w:rsidSect="009233A1">
          <w:pgSz w:w="11910" w:h="16840"/>
          <w:pgMar w:top="1100" w:right="400" w:bottom="280" w:left="420" w:header="720" w:footer="720" w:gutter="0"/>
          <w:cols w:space="720"/>
        </w:sectPr>
      </w:pP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76"/>
        <w:gridCol w:w="8317"/>
        <w:gridCol w:w="874"/>
      </w:tblGrid>
      <w:tr w:rsidR="009233A1" w:rsidTr="009233A1">
        <w:trPr>
          <w:trHeight w:val="887"/>
        </w:trPr>
        <w:tc>
          <w:tcPr>
            <w:tcW w:w="1276" w:type="dxa"/>
            <w:vMerge w:val="restart"/>
          </w:tcPr>
          <w:p w:rsidR="009233A1" w:rsidRDefault="009233A1" w:rsidP="009C4E15">
            <w:pPr>
              <w:pStyle w:val="TableParagraph"/>
              <w:rPr>
                <w:sz w:val="24"/>
              </w:rPr>
            </w:pPr>
          </w:p>
        </w:tc>
        <w:tc>
          <w:tcPr>
            <w:tcW w:w="8317" w:type="dxa"/>
          </w:tcPr>
          <w:p w:rsidR="009233A1" w:rsidRDefault="009233A1" w:rsidP="009C4E15">
            <w:pPr>
              <w:pStyle w:val="TableParagraph"/>
              <w:spacing w:line="419" w:lineRule="exact"/>
              <w:ind w:left="110"/>
              <w:rPr>
                <w:sz w:val="26"/>
              </w:rPr>
            </w:pPr>
            <w:r>
              <w:rPr>
                <w:sz w:val="26"/>
              </w:rPr>
              <w:t>Vậy</w:t>
            </w:r>
            <w:r>
              <w:rPr>
                <w:spacing w:val="-17"/>
                <w:sz w:val="26"/>
              </w:rPr>
              <w:t xml:space="preserve"> </w:t>
            </w:r>
            <w:r>
              <w:rPr>
                <w:sz w:val="26"/>
              </w:rPr>
              <w:t>hệ</w:t>
            </w:r>
            <w:r>
              <w:rPr>
                <w:spacing w:val="-16"/>
                <w:sz w:val="26"/>
              </w:rPr>
              <w:t xml:space="preserve"> </w:t>
            </w:r>
            <w:r>
              <w:rPr>
                <w:sz w:val="26"/>
              </w:rPr>
              <w:t>phương</w:t>
            </w:r>
            <w:r>
              <w:rPr>
                <w:spacing w:val="-13"/>
                <w:sz w:val="26"/>
              </w:rPr>
              <w:t xml:space="preserve"> </w:t>
            </w:r>
            <w:r>
              <w:rPr>
                <w:sz w:val="26"/>
              </w:rPr>
              <w:t>trình</w:t>
            </w:r>
            <w:r>
              <w:rPr>
                <w:spacing w:val="-8"/>
                <w:sz w:val="26"/>
              </w:rPr>
              <w:t xml:space="preserve"> </w:t>
            </w:r>
            <w:r>
              <w:rPr>
                <w:sz w:val="26"/>
              </w:rPr>
              <w:t>có</w:t>
            </w:r>
            <w:r>
              <w:rPr>
                <w:spacing w:val="-7"/>
                <w:sz w:val="26"/>
              </w:rPr>
              <w:t xml:space="preserve"> </w:t>
            </w:r>
            <w:r>
              <w:rPr>
                <w:sz w:val="26"/>
              </w:rPr>
              <w:t>nghiệm</w:t>
            </w:r>
            <w:r>
              <w:rPr>
                <w:spacing w:val="-13"/>
                <w:sz w:val="26"/>
              </w:rPr>
              <w:t xml:space="preserve"> </w:t>
            </w:r>
            <w:r>
              <w:rPr>
                <w:sz w:val="26"/>
              </w:rPr>
              <w:t>duy</w:t>
            </w:r>
            <w:r>
              <w:rPr>
                <w:spacing w:val="-8"/>
                <w:sz w:val="26"/>
              </w:rPr>
              <w:t xml:space="preserve"> </w:t>
            </w:r>
            <w:r>
              <w:rPr>
                <w:sz w:val="26"/>
              </w:rPr>
              <w:t>nhất</w:t>
            </w:r>
            <w:r>
              <w:rPr>
                <w:spacing w:val="6"/>
                <w:sz w:val="26"/>
              </w:rPr>
              <w:t xml:space="preserve"> </w:t>
            </w:r>
            <w:r>
              <w:rPr>
                <w:position w:val="-2"/>
                <w:sz w:val="39"/>
              </w:rPr>
              <w:t>(</w:t>
            </w:r>
            <w:r>
              <w:rPr>
                <w:i/>
                <w:sz w:val="26"/>
              </w:rPr>
              <w:t>x</w:t>
            </w:r>
            <w:r>
              <w:rPr>
                <w:sz w:val="26"/>
              </w:rPr>
              <w:t>,</w:t>
            </w:r>
            <w:r>
              <w:rPr>
                <w:spacing w:val="-35"/>
                <w:sz w:val="26"/>
              </w:rPr>
              <w:t xml:space="preserve"> </w:t>
            </w:r>
            <w:r>
              <w:rPr>
                <w:i/>
                <w:sz w:val="26"/>
              </w:rPr>
              <w:t>y</w:t>
            </w:r>
            <w:r>
              <w:rPr>
                <w:i/>
                <w:spacing w:val="-36"/>
                <w:sz w:val="26"/>
              </w:rPr>
              <w:t xml:space="preserve"> </w:t>
            </w:r>
            <w:r>
              <w:rPr>
                <w:position w:val="-2"/>
                <w:sz w:val="39"/>
              </w:rPr>
              <w:t>)</w:t>
            </w:r>
            <w:r>
              <w:rPr>
                <w:spacing w:val="-65"/>
                <w:position w:val="-2"/>
                <w:sz w:val="39"/>
              </w:rPr>
              <w:t xml:space="preserve"> </w:t>
            </w:r>
            <w:r>
              <w:rPr>
                <w:sz w:val="26"/>
              </w:rPr>
              <w:t>=</w:t>
            </w:r>
            <w:r>
              <w:rPr>
                <w:spacing w:val="29"/>
                <w:sz w:val="26"/>
              </w:rPr>
              <w:t xml:space="preserve"> </w:t>
            </w:r>
            <w:r>
              <w:rPr>
                <w:position w:val="-2"/>
                <w:sz w:val="39"/>
              </w:rPr>
              <w:t>(</w:t>
            </w:r>
            <w:r>
              <w:rPr>
                <w:sz w:val="26"/>
              </w:rPr>
              <w:t>4;</w:t>
            </w:r>
            <w:r>
              <w:rPr>
                <w:spacing w:val="-35"/>
                <w:sz w:val="26"/>
              </w:rPr>
              <w:t xml:space="preserve"> </w:t>
            </w:r>
            <w:r>
              <w:rPr>
                <w:spacing w:val="-5"/>
                <w:sz w:val="26"/>
              </w:rPr>
              <w:t>4</w:t>
            </w:r>
            <w:r>
              <w:rPr>
                <w:spacing w:val="-5"/>
                <w:position w:val="-2"/>
                <w:sz w:val="39"/>
              </w:rPr>
              <w:t>)</w:t>
            </w:r>
            <w:r>
              <w:rPr>
                <w:spacing w:val="-5"/>
                <w:sz w:val="26"/>
              </w:rPr>
              <w:t>.</w:t>
            </w:r>
          </w:p>
        </w:tc>
        <w:tc>
          <w:tcPr>
            <w:tcW w:w="874" w:type="dxa"/>
          </w:tcPr>
          <w:p w:rsidR="009233A1" w:rsidRDefault="009233A1" w:rsidP="009C4E15">
            <w:pPr>
              <w:pStyle w:val="TableParagraph"/>
              <w:rPr>
                <w:sz w:val="24"/>
              </w:rPr>
            </w:pPr>
          </w:p>
        </w:tc>
      </w:tr>
      <w:tr w:rsidR="009233A1" w:rsidTr="009233A1">
        <w:trPr>
          <w:trHeight w:val="897"/>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293" w:lineRule="exact"/>
              <w:ind w:left="110"/>
              <w:rPr>
                <w:b/>
                <w:sz w:val="26"/>
              </w:rPr>
            </w:pPr>
            <w:r>
              <w:rPr>
                <w:b/>
                <w:spacing w:val="-5"/>
                <w:sz w:val="26"/>
              </w:rPr>
              <w:t>2.2</w:t>
            </w:r>
          </w:p>
          <w:p w:rsidR="009233A1" w:rsidRDefault="009233A1" w:rsidP="009C4E15">
            <w:pPr>
              <w:pStyle w:val="TableParagraph"/>
              <w:spacing w:line="296" w:lineRule="exact"/>
              <w:ind w:left="110"/>
              <w:rPr>
                <w:sz w:val="26"/>
              </w:rPr>
            </w:pPr>
            <w:r>
              <w:rPr>
                <w:sz w:val="26"/>
              </w:rPr>
              <w:t>a)</w:t>
            </w:r>
            <w:r>
              <w:rPr>
                <w:spacing w:val="-1"/>
                <w:sz w:val="26"/>
              </w:rPr>
              <w:t xml:space="preserve"> </w:t>
            </w:r>
            <w:r>
              <w:rPr>
                <w:sz w:val="26"/>
              </w:rPr>
              <w:t>1</w:t>
            </w:r>
            <w:r>
              <w:rPr>
                <w:spacing w:val="-2"/>
                <w:sz w:val="26"/>
              </w:rPr>
              <w:t xml:space="preserve"> </w:t>
            </w:r>
            <w:r>
              <w:rPr>
                <w:sz w:val="26"/>
              </w:rPr>
              <w:t>km</w:t>
            </w:r>
            <w:r>
              <w:rPr>
                <w:spacing w:val="-6"/>
                <w:sz w:val="26"/>
              </w:rPr>
              <w:t xml:space="preserve"> </w:t>
            </w:r>
            <w:r>
              <w:rPr>
                <w:sz w:val="26"/>
              </w:rPr>
              <w:t>tiêu</w:t>
            </w:r>
            <w:r>
              <w:rPr>
                <w:spacing w:val="-2"/>
                <w:sz w:val="26"/>
              </w:rPr>
              <w:t xml:space="preserve"> </w:t>
            </w:r>
            <w:r>
              <w:rPr>
                <w:sz w:val="26"/>
              </w:rPr>
              <w:t>thụ số</w:t>
            </w:r>
            <w:r>
              <w:rPr>
                <w:spacing w:val="-1"/>
                <w:sz w:val="26"/>
              </w:rPr>
              <w:t xml:space="preserve"> </w:t>
            </w:r>
            <w:r>
              <w:rPr>
                <w:sz w:val="26"/>
              </w:rPr>
              <w:t>lít</w:t>
            </w:r>
            <w:r>
              <w:rPr>
                <w:spacing w:val="-2"/>
                <w:sz w:val="26"/>
              </w:rPr>
              <w:t xml:space="preserve"> </w:t>
            </w:r>
            <w:r>
              <w:rPr>
                <w:sz w:val="26"/>
              </w:rPr>
              <w:t>xăng</w:t>
            </w:r>
            <w:r>
              <w:rPr>
                <w:spacing w:val="-5"/>
                <w:sz w:val="26"/>
              </w:rPr>
              <w:t xml:space="preserve"> </w:t>
            </w:r>
            <w:r>
              <w:rPr>
                <w:sz w:val="26"/>
              </w:rPr>
              <w:t>là</w:t>
            </w:r>
            <w:r>
              <w:rPr>
                <w:spacing w:val="-2"/>
                <w:sz w:val="26"/>
              </w:rPr>
              <w:t xml:space="preserve"> </w:t>
            </w:r>
            <w:r>
              <w:rPr>
                <w:sz w:val="26"/>
              </w:rPr>
              <w:t>:</w:t>
            </w:r>
            <w:r>
              <w:rPr>
                <w:spacing w:val="-1"/>
                <w:sz w:val="26"/>
              </w:rPr>
              <w:t xml:space="preserve"> </w:t>
            </w:r>
            <w:r>
              <w:rPr>
                <w:sz w:val="26"/>
              </w:rPr>
              <w:t>5</w:t>
            </w:r>
            <w:r>
              <w:rPr>
                <w:spacing w:val="-2"/>
                <w:sz w:val="26"/>
              </w:rPr>
              <w:t xml:space="preserve"> </w:t>
            </w:r>
            <w:r>
              <w:rPr>
                <w:sz w:val="26"/>
              </w:rPr>
              <w:t>:</w:t>
            </w:r>
            <w:r>
              <w:rPr>
                <w:spacing w:val="-1"/>
                <w:sz w:val="26"/>
              </w:rPr>
              <w:t xml:space="preserve"> </w:t>
            </w:r>
            <w:r>
              <w:rPr>
                <w:sz w:val="26"/>
              </w:rPr>
              <w:t>100</w:t>
            </w:r>
            <w:r>
              <w:rPr>
                <w:spacing w:val="-2"/>
                <w:sz w:val="26"/>
              </w:rPr>
              <w:t xml:space="preserve"> </w:t>
            </w:r>
            <w:r>
              <w:rPr>
                <w:sz w:val="26"/>
              </w:rPr>
              <w:t>=</w:t>
            </w:r>
            <w:r>
              <w:rPr>
                <w:spacing w:val="-3"/>
                <w:sz w:val="26"/>
              </w:rPr>
              <w:t xml:space="preserve"> </w:t>
            </w:r>
            <w:r>
              <w:rPr>
                <w:sz w:val="26"/>
              </w:rPr>
              <w:t>0,05</w:t>
            </w:r>
            <w:r>
              <w:rPr>
                <w:spacing w:val="-7"/>
                <w:sz w:val="26"/>
              </w:rPr>
              <w:t xml:space="preserve"> </w:t>
            </w:r>
            <w:r>
              <w:rPr>
                <w:sz w:val="26"/>
              </w:rPr>
              <w:t>(</w:t>
            </w:r>
            <w:r>
              <w:rPr>
                <w:spacing w:val="-5"/>
                <w:sz w:val="26"/>
              </w:rPr>
              <w:t xml:space="preserve"> </w:t>
            </w:r>
            <w:r>
              <w:rPr>
                <w:spacing w:val="-4"/>
                <w:sz w:val="26"/>
              </w:rPr>
              <w:t>lít)</w:t>
            </w:r>
          </w:p>
        </w:tc>
        <w:tc>
          <w:tcPr>
            <w:tcW w:w="874" w:type="dxa"/>
          </w:tcPr>
          <w:p w:rsidR="009233A1" w:rsidRDefault="009233A1" w:rsidP="009C4E15">
            <w:pPr>
              <w:pStyle w:val="TableParagraph"/>
              <w:spacing w:line="291" w:lineRule="exact"/>
              <w:ind w:left="211"/>
              <w:rPr>
                <w:sz w:val="26"/>
              </w:rPr>
            </w:pPr>
            <w:r>
              <w:rPr>
                <w:spacing w:val="-4"/>
                <w:sz w:val="26"/>
              </w:rPr>
              <w:t>0,25</w:t>
            </w:r>
          </w:p>
        </w:tc>
      </w:tr>
      <w:tr w:rsidR="009233A1" w:rsidTr="009233A1">
        <w:trPr>
          <w:trHeight w:val="422"/>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291" w:lineRule="exact"/>
              <w:ind w:left="110"/>
              <w:rPr>
                <w:sz w:val="26"/>
              </w:rPr>
            </w:pPr>
            <w:r>
              <w:rPr>
                <w:sz w:val="26"/>
              </w:rPr>
              <w:t>Công</w:t>
            </w:r>
            <w:r>
              <w:rPr>
                <w:spacing w:val="-7"/>
                <w:sz w:val="26"/>
              </w:rPr>
              <w:t xml:space="preserve"> </w:t>
            </w:r>
            <w:r>
              <w:rPr>
                <w:sz w:val="26"/>
              </w:rPr>
              <w:t>thức</w:t>
            </w:r>
            <w:r>
              <w:rPr>
                <w:spacing w:val="-1"/>
                <w:sz w:val="26"/>
              </w:rPr>
              <w:t xml:space="preserve"> </w:t>
            </w:r>
            <w:r>
              <w:rPr>
                <w:sz w:val="26"/>
              </w:rPr>
              <w:t>tính</w:t>
            </w:r>
            <w:r>
              <w:rPr>
                <w:spacing w:val="-2"/>
                <w:sz w:val="26"/>
              </w:rPr>
              <w:t xml:space="preserve"> </w:t>
            </w:r>
            <w:r>
              <w:rPr>
                <w:sz w:val="26"/>
              </w:rPr>
              <w:t>y</w:t>
            </w:r>
            <w:r>
              <w:rPr>
                <w:spacing w:val="-2"/>
                <w:sz w:val="26"/>
              </w:rPr>
              <w:t xml:space="preserve"> </w:t>
            </w:r>
            <w:r>
              <w:rPr>
                <w:sz w:val="26"/>
              </w:rPr>
              <w:t>theo</w:t>
            </w:r>
            <w:r>
              <w:rPr>
                <w:spacing w:val="-2"/>
                <w:sz w:val="26"/>
              </w:rPr>
              <w:t xml:space="preserve"> </w:t>
            </w:r>
            <w:r>
              <w:rPr>
                <w:sz w:val="26"/>
              </w:rPr>
              <w:t>x</w:t>
            </w:r>
            <w:r>
              <w:rPr>
                <w:spacing w:val="-2"/>
                <w:sz w:val="26"/>
              </w:rPr>
              <w:t xml:space="preserve"> </w:t>
            </w:r>
            <w:r>
              <w:rPr>
                <w:sz w:val="26"/>
              </w:rPr>
              <w:t>là</w:t>
            </w:r>
            <w:r>
              <w:rPr>
                <w:spacing w:val="-2"/>
                <w:sz w:val="26"/>
              </w:rPr>
              <w:t xml:space="preserve"> </w:t>
            </w:r>
            <w:r>
              <w:rPr>
                <w:sz w:val="26"/>
              </w:rPr>
              <w:t>:</w:t>
            </w:r>
            <w:r>
              <w:rPr>
                <w:spacing w:val="-1"/>
                <w:sz w:val="26"/>
              </w:rPr>
              <w:t xml:space="preserve"> </w:t>
            </w:r>
            <w:r>
              <w:rPr>
                <w:sz w:val="26"/>
              </w:rPr>
              <w:t>y</w:t>
            </w:r>
            <w:r>
              <w:rPr>
                <w:spacing w:val="-2"/>
                <w:sz w:val="26"/>
              </w:rPr>
              <w:t xml:space="preserve"> </w:t>
            </w:r>
            <w:r>
              <w:rPr>
                <w:sz w:val="26"/>
              </w:rPr>
              <w:t>=</w:t>
            </w:r>
            <w:r>
              <w:rPr>
                <w:spacing w:val="-4"/>
                <w:sz w:val="26"/>
              </w:rPr>
              <w:t xml:space="preserve"> </w:t>
            </w:r>
            <w:r>
              <w:rPr>
                <w:sz w:val="26"/>
              </w:rPr>
              <w:t>40</w:t>
            </w:r>
            <w:r>
              <w:rPr>
                <w:spacing w:val="-2"/>
                <w:sz w:val="26"/>
              </w:rPr>
              <w:t xml:space="preserve"> </w:t>
            </w:r>
            <w:r>
              <w:rPr>
                <w:sz w:val="26"/>
              </w:rPr>
              <w:t>–</w:t>
            </w:r>
            <w:r>
              <w:rPr>
                <w:spacing w:val="-1"/>
                <w:sz w:val="26"/>
              </w:rPr>
              <w:t xml:space="preserve"> </w:t>
            </w:r>
            <w:r>
              <w:rPr>
                <w:sz w:val="26"/>
              </w:rPr>
              <w:t>0,05.x</w:t>
            </w:r>
            <w:r>
              <w:rPr>
                <w:spacing w:val="58"/>
                <w:sz w:val="26"/>
              </w:rPr>
              <w:t xml:space="preserve"> </w:t>
            </w:r>
            <w:r>
              <w:rPr>
                <w:spacing w:val="-5"/>
                <w:sz w:val="26"/>
              </w:rPr>
              <w:t>(*)</w:t>
            </w:r>
          </w:p>
        </w:tc>
        <w:tc>
          <w:tcPr>
            <w:tcW w:w="874" w:type="dxa"/>
          </w:tcPr>
          <w:p w:rsidR="009233A1" w:rsidRDefault="009233A1" w:rsidP="009C4E15">
            <w:pPr>
              <w:pStyle w:val="TableParagraph"/>
              <w:spacing w:line="291" w:lineRule="exact"/>
              <w:ind w:left="211"/>
              <w:rPr>
                <w:sz w:val="26"/>
              </w:rPr>
            </w:pPr>
            <w:r>
              <w:rPr>
                <w:spacing w:val="-4"/>
                <w:sz w:val="26"/>
              </w:rPr>
              <w:t>0,25</w:t>
            </w:r>
          </w:p>
        </w:tc>
      </w:tr>
      <w:tr w:rsidR="009233A1" w:rsidTr="009233A1">
        <w:trPr>
          <w:trHeight w:val="897"/>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291" w:lineRule="exact"/>
              <w:ind w:left="110"/>
              <w:rPr>
                <w:sz w:val="26"/>
              </w:rPr>
            </w:pPr>
            <w:r>
              <w:rPr>
                <w:sz w:val="26"/>
              </w:rPr>
              <w:t>b)</w:t>
            </w:r>
            <w:r>
              <w:rPr>
                <w:spacing w:val="-2"/>
                <w:sz w:val="26"/>
              </w:rPr>
              <w:t xml:space="preserve"> </w:t>
            </w:r>
            <w:r>
              <w:rPr>
                <w:sz w:val="26"/>
              </w:rPr>
              <w:t>Thay</w:t>
            </w:r>
            <w:r>
              <w:rPr>
                <w:spacing w:val="-2"/>
                <w:sz w:val="26"/>
              </w:rPr>
              <w:t xml:space="preserve"> </w:t>
            </w:r>
            <w:r>
              <w:rPr>
                <w:sz w:val="26"/>
              </w:rPr>
              <w:t>x</w:t>
            </w:r>
            <w:r>
              <w:rPr>
                <w:spacing w:val="-3"/>
                <w:sz w:val="26"/>
              </w:rPr>
              <w:t xml:space="preserve"> </w:t>
            </w:r>
            <w:r>
              <w:rPr>
                <w:sz w:val="26"/>
              </w:rPr>
              <w:t>=</w:t>
            </w:r>
            <w:r>
              <w:rPr>
                <w:spacing w:val="-3"/>
                <w:sz w:val="26"/>
              </w:rPr>
              <w:t xml:space="preserve"> </w:t>
            </w:r>
            <w:r>
              <w:rPr>
                <w:sz w:val="26"/>
              </w:rPr>
              <w:t>300</w:t>
            </w:r>
            <w:r>
              <w:rPr>
                <w:spacing w:val="-3"/>
                <w:sz w:val="26"/>
              </w:rPr>
              <w:t xml:space="preserve"> </w:t>
            </w:r>
            <w:r>
              <w:rPr>
                <w:sz w:val="26"/>
              </w:rPr>
              <w:t>vào</w:t>
            </w:r>
            <w:r>
              <w:rPr>
                <w:spacing w:val="-1"/>
                <w:sz w:val="26"/>
              </w:rPr>
              <w:t xml:space="preserve"> </w:t>
            </w:r>
            <w:r>
              <w:rPr>
                <w:spacing w:val="-5"/>
                <w:sz w:val="26"/>
              </w:rPr>
              <w:t>(*)</w:t>
            </w:r>
          </w:p>
          <w:p w:rsidR="009233A1" w:rsidRDefault="009233A1" w:rsidP="009C4E15">
            <w:pPr>
              <w:pStyle w:val="TableParagraph"/>
              <w:spacing w:line="298" w:lineRule="exact"/>
              <w:ind w:left="110"/>
              <w:rPr>
                <w:sz w:val="26"/>
              </w:rPr>
            </w:pPr>
            <w:r>
              <w:rPr>
                <w:sz w:val="26"/>
              </w:rPr>
              <w:t>y</w:t>
            </w:r>
            <w:r>
              <w:rPr>
                <w:spacing w:val="-2"/>
                <w:sz w:val="26"/>
              </w:rPr>
              <w:t xml:space="preserve"> </w:t>
            </w:r>
            <w:r>
              <w:rPr>
                <w:sz w:val="26"/>
              </w:rPr>
              <w:t>=</w:t>
            </w:r>
            <w:r>
              <w:rPr>
                <w:spacing w:val="-4"/>
                <w:sz w:val="26"/>
              </w:rPr>
              <w:t xml:space="preserve"> </w:t>
            </w:r>
            <w:r>
              <w:rPr>
                <w:sz w:val="26"/>
              </w:rPr>
              <w:t>40 –</w:t>
            </w:r>
            <w:r>
              <w:rPr>
                <w:spacing w:val="-1"/>
                <w:sz w:val="26"/>
              </w:rPr>
              <w:t xml:space="preserve"> </w:t>
            </w:r>
            <w:r>
              <w:rPr>
                <w:sz w:val="26"/>
              </w:rPr>
              <w:t>0,05.300</w:t>
            </w:r>
            <w:r>
              <w:rPr>
                <w:spacing w:val="-2"/>
                <w:sz w:val="26"/>
              </w:rPr>
              <w:t xml:space="preserve"> </w:t>
            </w:r>
            <w:r>
              <w:rPr>
                <w:sz w:val="26"/>
              </w:rPr>
              <w:t>=</w:t>
            </w:r>
            <w:r>
              <w:rPr>
                <w:spacing w:val="-2"/>
                <w:sz w:val="26"/>
              </w:rPr>
              <w:t xml:space="preserve"> </w:t>
            </w:r>
            <w:r>
              <w:rPr>
                <w:sz w:val="26"/>
              </w:rPr>
              <w:t>20</w:t>
            </w:r>
            <w:r>
              <w:rPr>
                <w:spacing w:val="-2"/>
                <w:sz w:val="26"/>
              </w:rPr>
              <w:t xml:space="preserve"> (lít)</w:t>
            </w:r>
          </w:p>
          <w:p w:rsidR="009233A1" w:rsidRDefault="009233A1" w:rsidP="009C4E15">
            <w:pPr>
              <w:pStyle w:val="TableParagraph"/>
              <w:spacing w:before="4" w:line="285" w:lineRule="exact"/>
              <w:ind w:left="110"/>
              <w:rPr>
                <w:sz w:val="26"/>
              </w:rPr>
            </w:pPr>
            <w:r>
              <w:rPr>
                <w:sz w:val="26"/>
              </w:rPr>
              <w:t>Vậy</w:t>
            </w:r>
            <w:r>
              <w:rPr>
                <w:spacing w:val="-3"/>
                <w:sz w:val="26"/>
              </w:rPr>
              <w:t xml:space="preserve"> </w:t>
            </w:r>
            <w:r>
              <w:rPr>
                <w:sz w:val="26"/>
              </w:rPr>
              <w:t>bình</w:t>
            </w:r>
            <w:r>
              <w:rPr>
                <w:spacing w:val="-2"/>
                <w:sz w:val="26"/>
              </w:rPr>
              <w:t xml:space="preserve"> </w:t>
            </w:r>
            <w:r>
              <w:rPr>
                <w:sz w:val="26"/>
              </w:rPr>
              <w:t>còn</w:t>
            </w:r>
            <w:r>
              <w:rPr>
                <w:spacing w:val="-1"/>
                <w:sz w:val="26"/>
              </w:rPr>
              <w:t xml:space="preserve"> </w:t>
            </w:r>
            <w:r>
              <w:rPr>
                <w:sz w:val="26"/>
              </w:rPr>
              <w:t>lại</w:t>
            </w:r>
            <w:r>
              <w:rPr>
                <w:spacing w:val="-1"/>
                <w:sz w:val="26"/>
              </w:rPr>
              <w:t xml:space="preserve"> </w:t>
            </w:r>
            <w:r>
              <w:rPr>
                <w:sz w:val="26"/>
              </w:rPr>
              <w:t>20</w:t>
            </w:r>
            <w:r>
              <w:rPr>
                <w:spacing w:val="-3"/>
                <w:sz w:val="26"/>
              </w:rPr>
              <w:t xml:space="preserve"> </w:t>
            </w:r>
            <w:r>
              <w:rPr>
                <w:sz w:val="26"/>
              </w:rPr>
              <w:t>lít</w:t>
            </w:r>
            <w:r>
              <w:rPr>
                <w:spacing w:val="-6"/>
                <w:sz w:val="26"/>
              </w:rPr>
              <w:t xml:space="preserve"> </w:t>
            </w:r>
            <w:r>
              <w:rPr>
                <w:spacing w:val="-2"/>
                <w:sz w:val="26"/>
              </w:rPr>
              <w:t>xăng.</w:t>
            </w:r>
          </w:p>
        </w:tc>
        <w:tc>
          <w:tcPr>
            <w:tcW w:w="874" w:type="dxa"/>
          </w:tcPr>
          <w:p w:rsidR="009233A1" w:rsidRDefault="009233A1" w:rsidP="009C4E15">
            <w:pPr>
              <w:pStyle w:val="TableParagraph"/>
              <w:spacing w:line="291" w:lineRule="exact"/>
              <w:ind w:left="211"/>
              <w:rPr>
                <w:sz w:val="26"/>
              </w:rPr>
            </w:pPr>
            <w:r>
              <w:rPr>
                <w:spacing w:val="-4"/>
                <w:sz w:val="26"/>
              </w:rPr>
              <w:t>0,25</w:t>
            </w:r>
          </w:p>
        </w:tc>
      </w:tr>
      <w:tr w:rsidR="009233A1" w:rsidTr="009233A1">
        <w:trPr>
          <w:trHeight w:val="1497"/>
        </w:trPr>
        <w:tc>
          <w:tcPr>
            <w:tcW w:w="1276" w:type="dxa"/>
            <w:vMerge w:val="restart"/>
          </w:tcPr>
          <w:p w:rsidR="009233A1" w:rsidRDefault="009233A1" w:rsidP="009C4E15">
            <w:pPr>
              <w:pStyle w:val="TableParagraph"/>
              <w:spacing w:line="295" w:lineRule="exact"/>
              <w:ind w:left="19" w:right="9"/>
              <w:jc w:val="center"/>
              <w:rPr>
                <w:b/>
                <w:sz w:val="26"/>
              </w:rPr>
            </w:pPr>
            <w:r>
              <w:rPr>
                <w:b/>
                <w:spacing w:val="-10"/>
                <w:sz w:val="26"/>
              </w:rPr>
              <w:t>3</w:t>
            </w:r>
          </w:p>
          <w:p w:rsidR="009233A1" w:rsidRDefault="009233A1" w:rsidP="009C4E15">
            <w:pPr>
              <w:pStyle w:val="TableParagraph"/>
              <w:spacing w:line="298" w:lineRule="exact"/>
              <w:ind w:left="19"/>
              <w:jc w:val="center"/>
              <w:rPr>
                <w:b/>
                <w:sz w:val="26"/>
              </w:rPr>
            </w:pPr>
            <w:r>
              <w:rPr>
                <w:b/>
                <w:spacing w:val="-2"/>
                <w:sz w:val="26"/>
              </w:rPr>
              <w:t>1,5điểm</w:t>
            </w:r>
          </w:p>
        </w:tc>
        <w:tc>
          <w:tcPr>
            <w:tcW w:w="8317" w:type="dxa"/>
          </w:tcPr>
          <w:p w:rsidR="009233A1" w:rsidRDefault="009233A1" w:rsidP="009C4E15">
            <w:pPr>
              <w:pStyle w:val="TableParagraph"/>
              <w:ind w:left="475" w:right="2120" w:hanging="332"/>
              <w:rPr>
                <w:sz w:val="26"/>
              </w:rPr>
            </w:pPr>
            <w:r>
              <w:rPr>
                <w:b/>
                <w:sz w:val="26"/>
              </w:rPr>
              <w:t>3.1</w:t>
            </w:r>
            <w:r>
              <w:rPr>
                <w:b/>
                <w:spacing w:val="40"/>
                <w:sz w:val="26"/>
              </w:rPr>
              <w:t xml:space="preserve"> </w:t>
            </w:r>
            <w:r>
              <w:rPr>
                <w:sz w:val="26"/>
              </w:rPr>
              <w:t>a)</w:t>
            </w:r>
            <w:r>
              <w:rPr>
                <w:spacing w:val="-7"/>
                <w:sz w:val="26"/>
              </w:rPr>
              <w:t xml:space="preserve"> </w:t>
            </w:r>
            <w:r>
              <w:rPr>
                <w:sz w:val="26"/>
              </w:rPr>
              <w:t>Xét</w:t>
            </w:r>
            <w:r>
              <w:rPr>
                <w:spacing w:val="-2"/>
                <w:sz w:val="26"/>
              </w:rPr>
              <w:t xml:space="preserve"> </w:t>
            </w:r>
            <w:r>
              <w:rPr>
                <w:sz w:val="26"/>
              </w:rPr>
              <w:t>phương</w:t>
            </w:r>
            <w:r>
              <w:rPr>
                <w:spacing w:val="-8"/>
                <w:sz w:val="26"/>
              </w:rPr>
              <w:t xml:space="preserve"> </w:t>
            </w:r>
            <w:r>
              <w:rPr>
                <w:sz w:val="26"/>
              </w:rPr>
              <w:t>trình</w:t>
            </w:r>
            <w:r>
              <w:rPr>
                <w:spacing w:val="-3"/>
                <w:sz w:val="26"/>
              </w:rPr>
              <w:t xml:space="preserve"> </w:t>
            </w:r>
            <w:r>
              <w:rPr>
                <w:sz w:val="26"/>
              </w:rPr>
              <w:t>hoành</w:t>
            </w:r>
            <w:r>
              <w:rPr>
                <w:spacing w:val="-2"/>
                <w:sz w:val="26"/>
              </w:rPr>
              <w:t xml:space="preserve"> </w:t>
            </w:r>
            <w:r>
              <w:rPr>
                <w:sz w:val="26"/>
              </w:rPr>
              <w:t>độ</w:t>
            </w:r>
            <w:r>
              <w:rPr>
                <w:spacing w:val="-2"/>
                <w:sz w:val="26"/>
              </w:rPr>
              <w:t xml:space="preserve"> </w:t>
            </w:r>
            <w:r>
              <w:rPr>
                <w:sz w:val="26"/>
              </w:rPr>
              <w:t>giao</w:t>
            </w:r>
            <w:r>
              <w:rPr>
                <w:spacing w:val="-3"/>
                <w:sz w:val="26"/>
              </w:rPr>
              <w:t xml:space="preserve"> </w:t>
            </w:r>
            <w:r>
              <w:rPr>
                <w:sz w:val="26"/>
              </w:rPr>
              <w:t>điểm</w:t>
            </w:r>
            <w:r>
              <w:rPr>
                <w:spacing w:val="-8"/>
                <w:sz w:val="26"/>
              </w:rPr>
              <w:t xml:space="preserve"> </w:t>
            </w:r>
            <w:r>
              <w:rPr>
                <w:sz w:val="26"/>
              </w:rPr>
              <w:t>của</w:t>
            </w:r>
            <w:r>
              <w:rPr>
                <w:spacing w:val="-2"/>
                <w:sz w:val="26"/>
              </w:rPr>
              <w:t xml:space="preserve"> </w:t>
            </w:r>
            <w:r>
              <w:rPr>
                <w:sz w:val="26"/>
              </w:rPr>
              <w:t>(P)</w:t>
            </w:r>
            <w:r>
              <w:rPr>
                <w:spacing w:val="-3"/>
                <w:sz w:val="26"/>
              </w:rPr>
              <w:t xml:space="preserve"> </w:t>
            </w:r>
            <w:r>
              <w:rPr>
                <w:sz w:val="26"/>
              </w:rPr>
              <w:t>và</w:t>
            </w:r>
            <w:r>
              <w:rPr>
                <w:spacing w:val="-2"/>
                <w:sz w:val="26"/>
              </w:rPr>
              <w:t xml:space="preserve"> </w:t>
            </w:r>
            <w:r>
              <w:rPr>
                <w:sz w:val="26"/>
              </w:rPr>
              <w:t>(d) x</w:t>
            </w:r>
            <w:r>
              <w:rPr>
                <w:sz w:val="26"/>
                <w:vertAlign w:val="superscript"/>
              </w:rPr>
              <w:t>2</w:t>
            </w:r>
            <w:r>
              <w:rPr>
                <w:sz w:val="26"/>
              </w:rPr>
              <w:t xml:space="preserve"> = 2x – k +3</w:t>
            </w:r>
          </w:p>
          <w:p w:rsidR="009233A1" w:rsidRDefault="009233A1" w:rsidP="009C4E15">
            <w:pPr>
              <w:pStyle w:val="TableParagraph"/>
              <w:spacing w:line="298" w:lineRule="exact"/>
              <w:ind w:left="143"/>
              <w:rPr>
                <w:sz w:val="26"/>
              </w:rPr>
            </w:pPr>
            <w:r>
              <w:rPr>
                <w:rFonts w:ascii="Wingdings" w:hAnsi="Wingdings"/>
                <w:w w:val="255"/>
                <w:sz w:val="26"/>
              </w:rPr>
              <w:t></w:t>
            </w:r>
            <w:r>
              <w:rPr>
                <w:spacing w:val="-100"/>
                <w:w w:val="255"/>
                <w:sz w:val="26"/>
              </w:rPr>
              <w:t xml:space="preserve"> </w:t>
            </w:r>
            <w:r>
              <w:rPr>
                <w:w w:val="115"/>
                <w:sz w:val="26"/>
              </w:rPr>
              <w:t>x</w:t>
            </w:r>
            <w:r>
              <w:rPr>
                <w:w w:val="115"/>
                <w:sz w:val="26"/>
                <w:vertAlign w:val="superscript"/>
              </w:rPr>
              <w:t>2</w:t>
            </w:r>
            <w:r>
              <w:rPr>
                <w:spacing w:val="-19"/>
                <w:w w:val="115"/>
                <w:sz w:val="26"/>
              </w:rPr>
              <w:t xml:space="preserve"> </w:t>
            </w:r>
            <w:r>
              <w:rPr>
                <w:w w:val="115"/>
                <w:sz w:val="26"/>
              </w:rPr>
              <w:t>-</w:t>
            </w:r>
            <w:r>
              <w:rPr>
                <w:spacing w:val="10"/>
                <w:w w:val="115"/>
                <w:sz w:val="26"/>
              </w:rPr>
              <w:t xml:space="preserve"> </w:t>
            </w:r>
            <w:r>
              <w:rPr>
                <w:w w:val="115"/>
                <w:sz w:val="26"/>
              </w:rPr>
              <w:t>2x</w:t>
            </w:r>
            <w:r>
              <w:rPr>
                <w:spacing w:val="-18"/>
                <w:w w:val="115"/>
                <w:sz w:val="26"/>
              </w:rPr>
              <w:t xml:space="preserve"> </w:t>
            </w:r>
            <w:r>
              <w:rPr>
                <w:w w:val="115"/>
                <w:sz w:val="26"/>
              </w:rPr>
              <w:t>+</w:t>
            </w:r>
            <w:r>
              <w:rPr>
                <w:spacing w:val="-19"/>
                <w:w w:val="115"/>
                <w:sz w:val="26"/>
              </w:rPr>
              <w:t xml:space="preserve"> </w:t>
            </w:r>
            <w:r>
              <w:rPr>
                <w:w w:val="115"/>
                <w:sz w:val="26"/>
              </w:rPr>
              <w:t>k</w:t>
            </w:r>
            <w:r>
              <w:rPr>
                <w:spacing w:val="-19"/>
                <w:w w:val="115"/>
                <w:sz w:val="26"/>
              </w:rPr>
              <w:t xml:space="preserve"> </w:t>
            </w:r>
            <w:r>
              <w:rPr>
                <w:w w:val="115"/>
                <w:sz w:val="26"/>
              </w:rPr>
              <w:t>–</w:t>
            </w:r>
            <w:r>
              <w:rPr>
                <w:spacing w:val="-18"/>
                <w:w w:val="115"/>
                <w:sz w:val="26"/>
              </w:rPr>
              <w:t xml:space="preserve"> </w:t>
            </w:r>
            <w:r>
              <w:rPr>
                <w:w w:val="115"/>
                <w:sz w:val="26"/>
              </w:rPr>
              <w:t>3</w:t>
            </w:r>
            <w:r>
              <w:rPr>
                <w:spacing w:val="-19"/>
                <w:w w:val="115"/>
                <w:sz w:val="26"/>
              </w:rPr>
              <w:t xml:space="preserve"> </w:t>
            </w:r>
            <w:r>
              <w:rPr>
                <w:w w:val="115"/>
                <w:sz w:val="26"/>
              </w:rPr>
              <w:t>=</w:t>
            </w:r>
            <w:r>
              <w:rPr>
                <w:spacing w:val="-19"/>
                <w:w w:val="115"/>
                <w:sz w:val="26"/>
              </w:rPr>
              <w:t xml:space="preserve"> </w:t>
            </w:r>
            <w:r>
              <w:rPr>
                <w:spacing w:val="-10"/>
                <w:w w:val="115"/>
                <w:sz w:val="26"/>
              </w:rPr>
              <w:t>0</w:t>
            </w:r>
          </w:p>
          <w:p w:rsidR="009233A1" w:rsidRDefault="009233A1" w:rsidP="009C4E15">
            <w:pPr>
              <w:pStyle w:val="TableParagraph"/>
              <w:spacing w:line="298" w:lineRule="exact"/>
              <w:ind w:left="143" w:right="4526"/>
              <w:rPr>
                <w:sz w:val="26"/>
              </w:rPr>
            </w:pPr>
            <w:r>
              <w:rPr>
                <w:sz w:val="26"/>
              </w:rPr>
              <w:t>Thay</w:t>
            </w:r>
            <w:r>
              <w:rPr>
                <w:spacing w:val="-3"/>
                <w:sz w:val="26"/>
              </w:rPr>
              <w:t xml:space="preserve"> </w:t>
            </w:r>
            <w:r>
              <w:rPr>
                <w:sz w:val="26"/>
              </w:rPr>
              <w:t>k</w:t>
            </w:r>
            <w:r>
              <w:rPr>
                <w:spacing w:val="-9"/>
                <w:sz w:val="26"/>
              </w:rPr>
              <w:t xml:space="preserve"> </w:t>
            </w:r>
            <w:r>
              <w:rPr>
                <w:sz w:val="26"/>
              </w:rPr>
              <w:t>=</w:t>
            </w:r>
            <w:r>
              <w:rPr>
                <w:spacing w:val="-6"/>
                <w:sz w:val="26"/>
              </w:rPr>
              <w:t xml:space="preserve"> </w:t>
            </w:r>
            <w:r>
              <w:rPr>
                <w:sz w:val="26"/>
              </w:rPr>
              <w:t>4</w:t>
            </w:r>
            <w:r>
              <w:rPr>
                <w:spacing w:val="-2"/>
                <w:sz w:val="26"/>
              </w:rPr>
              <w:t xml:space="preserve"> </w:t>
            </w:r>
            <w:r>
              <w:rPr>
                <w:sz w:val="26"/>
              </w:rPr>
              <w:t>,</w:t>
            </w:r>
            <w:r>
              <w:rPr>
                <w:spacing w:val="-2"/>
                <w:sz w:val="26"/>
              </w:rPr>
              <w:t xml:space="preserve"> </w:t>
            </w:r>
            <w:r>
              <w:rPr>
                <w:sz w:val="26"/>
              </w:rPr>
              <w:t>phương</w:t>
            </w:r>
            <w:r>
              <w:rPr>
                <w:spacing w:val="-9"/>
                <w:sz w:val="26"/>
              </w:rPr>
              <w:t xml:space="preserve"> </w:t>
            </w:r>
            <w:r>
              <w:rPr>
                <w:sz w:val="26"/>
              </w:rPr>
              <w:t>trình</w:t>
            </w:r>
            <w:r>
              <w:rPr>
                <w:spacing w:val="-4"/>
                <w:sz w:val="26"/>
              </w:rPr>
              <w:t xml:space="preserve"> </w:t>
            </w:r>
            <w:r>
              <w:rPr>
                <w:sz w:val="26"/>
              </w:rPr>
              <w:t>trở</w:t>
            </w:r>
            <w:r>
              <w:rPr>
                <w:spacing w:val="-1"/>
                <w:sz w:val="26"/>
              </w:rPr>
              <w:t xml:space="preserve"> </w:t>
            </w:r>
            <w:r>
              <w:rPr>
                <w:sz w:val="26"/>
              </w:rPr>
              <w:t>thành x</w:t>
            </w:r>
            <w:r>
              <w:rPr>
                <w:sz w:val="26"/>
                <w:vertAlign w:val="superscript"/>
              </w:rPr>
              <w:t>2</w:t>
            </w:r>
            <w:r>
              <w:rPr>
                <w:sz w:val="26"/>
              </w:rPr>
              <w:t xml:space="preserve"> – 2x + 1</w:t>
            </w:r>
            <w:r>
              <w:rPr>
                <w:spacing w:val="40"/>
                <w:sz w:val="26"/>
              </w:rPr>
              <w:t xml:space="preserve"> </w:t>
            </w:r>
            <w:r>
              <w:rPr>
                <w:sz w:val="26"/>
              </w:rPr>
              <w:t>= 0</w:t>
            </w:r>
          </w:p>
        </w:tc>
        <w:tc>
          <w:tcPr>
            <w:tcW w:w="874" w:type="dxa"/>
          </w:tcPr>
          <w:p w:rsidR="009233A1" w:rsidRDefault="009233A1" w:rsidP="009C4E15">
            <w:pPr>
              <w:pStyle w:val="TableParagraph"/>
              <w:spacing w:before="293"/>
              <w:rPr>
                <w:b/>
                <w:sz w:val="26"/>
              </w:rPr>
            </w:pPr>
          </w:p>
          <w:p w:rsidR="009233A1" w:rsidRDefault="009233A1" w:rsidP="009C4E15">
            <w:pPr>
              <w:pStyle w:val="TableParagraph"/>
              <w:ind w:right="99"/>
              <w:jc w:val="right"/>
              <w:rPr>
                <w:sz w:val="26"/>
              </w:rPr>
            </w:pPr>
            <w:r>
              <w:rPr>
                <w:spacing w:val="-4"/>
                <w:sz w:val="26"/>
              </w:rPr>
              <w:t>0,25</w:t>
            </w:r>
          </w:p>
        </w:tc>
      </w:tr>
      <w:tr w:rsidR="009233A1" w:rsidTr="009233A1">
        <w:trPr>
          <w:trHeight w:val="1166"/>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291" w:lineRule="exact"/>
              <w:ind w:left="143"/>
              <w:rPr>
                <w:sz w:val="26"/>
              </w:rPr>
            </w:pPr>
            <w:r>
              <w:rPr>
                <w:sz w:val="26"/>
              </w:rPr>
              <w:t>=&gt;</w:t>
            </w:r>
            <w:r>
              <w:rPr>
                <w:spacing w:val="61"/>
                <w:sz w:val="26"/>
              </w:rPr>
              <w:t xml:space="preserve"> </w:t>
            </w:r>
            <w:r>
              <w:rPr>
                <w:sz w:val="26"/>
              </w:rPr>
              <w:t>(x</w:t>
            </w:r>
            <w:r>
              <w:rPr>
                <w:spacing w:val="-1"/>
                <w:sz w:val="26"/>
              </w:rPr>
              <w:t xml:space="preserve"> </w:t>
            </w:r>
            <w:r>
              <w:rPr>
                <w:sz w:val="26"/>
              </w:rPr>
              <w:t>-1)</w:t>
            </w:r>
            <w:r>
              <w:rPr>
                <w:sz w:val="26"/>
                <w:vertAlign w:val="superscript"/>
              </w:rPr>
              <w:t>2</w:t>
            </w:r>
            <w:r>
              <w:rPr>
                <w:sz w:val="26"/>
              </w:rPr>
              <w:t xml:space="preserve"> =</w:t>
            </w:r>
            <w:r>
              <w:rPr>
                <w:spacing w:val="-3"/>
                <w:sz w:val="26"/>
              </w:rPr>
              <w:t xml:space="preserve"> </w:t>
            </w:r>
            <w:r>
              <w:rPr>
                <w:sz w:val="26"/>
              </w:rPr>
              <w:t>0</w:t>
            </w:r>
            <w:r>
              <w:rPr>
                <w:spacing w:val="-2"/>
                <w:sz w:val="26"/>
              </w:rPr>
              <w:t xml:space="preserve"> </w:t>
            </w:r>
            <w:r>
              <w:rPr>
                <w:sz w:val="26"/>
              </w:rPr>
              <w:t>=&gt;</w:t>
            </w:r>
            <w:r>
              <w:rPr>
                <w:spacing w:val="-4"/>
                <w:sz w:val="26"/>
              </w:rPr>
              <w:t xml:space="preserve"> </w:t>
            </w:r>
            <w:r>
              <w:rPr>
                <w:sz w:val="26"/>
              </w:rPr>
              <w:t>x</w:t>
            </w:r>
            <w:r>
              <w:rPr>
                <w:spacing w:val="-2"/>
                <w:sz w:val="26"/>
              </w:rPr>
              <w:t xml:space="preserve"> </w:t>
            </w:r>
            <w:r>
              <w:rPr>
                <w:spacing w:val="-5"/>
                <w:sz w:val="26"/>
              </w:rPr>
              <w:t>=1</w:t>
            </w:r>
          </w:p>
          <w:p w:rsidR="009233A1" w:rsidRDefault="009233A1" w:rsidP="009C4E15">
            <w:pPr>
              <w:pStyle w:val="TableParagraph"/>
              <w:spacing w:line="298" w:lineRule="exact"/>
              <w:ind w:left="143"/>
              <w:rPr>
                <w:sz w:val="26"/>
              </w:rPr>
            </w:pPr>
            <w:r>
              <w:rPr>
                <w:sz w:val="26"/>
              </w:rPr>
              <w:t>Với</w:t>
            </w:r>
            <w:r>
              <w:rPr>
                <w:spacing w:val="-2"/>
                <w:sz w:val="26"/>
              </w:rPr>
              <w:t xml:space="preserve"> </w:t>
            </w:r>
            <w:r>
              <w:rPr>
                <w:sz w:val="26"/>
              </w:rPr>
              <w:t>x</w:t>
            </w:r>
            <w:r>
              <w:rPr>
                <w:spacing w:val="-1"/>
                <w:sz w:val="26"/>
              </w:rPr>
              <w:t xml:space="preserve"> </w:t>
            </w:r>
            <w:r>
              <w:rPr>
                <w:sz w:val="26"/>
              </w:rPr>
              <w:t>=</w:t>
            </w:r>
            <w:r>
              <w:rPr>
                <w:spacing w:val="-2"/>
                <w:sz w:val="26"/>
              </w:rPr>
              <w:t xml:space="preserve"> </w:t>
            </w:r>
            <w:r>
              <w:rPr>
                <w:sz w:val="26"/>
              </w:rPr>
              <w:t>1</w:t>
            </w:r>
            <w:r>
              <w:rPr>
                <w:spacing w:val="-2"/>
                <w:sz w:val="26"/>
              </w:rPr>
              <w:t xml:space="preserve"> </w:t>
            </w:r>
            <w:r>
              <w:rPr>
                <w:sz w:val="26"/>
              </w:rPr>
              <w:t>=&gt;</w:t>
            </w:r>
            <w:r>
              <w:rPr>
                <w:spacing w:val="-3"/>
                <w:sz w:val="26"/>
              </w:rPr>
              <w:t xml:space="preserve"> </w:t>
            </w:r>
            <w:r>
              <w:rPr>
                <w:sz w:val="26"/>
              </w:rPr>
              <w:t>y</w:t>
            </w:r>
            <w:r>
              <w:rPr>
                <w:spacing w:val="1"/>
                <w:sz w:val="26"/>
              </w:rPr>
              <w:t xml:space="preserve"> </w:t>
            </w:r>
            <w:r>
              <w:rPr>
                <w:sz w:val="26"/>
              </w:rPr>
              <w:t>=</w:t>
            </w:r>
            <w:r>
              <w:rPr>
                <w:spacing w:val="-3"/>
                <w:sz w:val="26"/>
              </w:rPr>
              <w:t xml:space="preserve"> </w:t>
            </w:r>
            <w:r>
              <w:rPr>
                <w:sz w:val="26"/>
              </w:rPr>
              <w:t>1</w:t>
            </w:r>
            <w:r>
              <w:rPr>
                <w:spacing w:val="-1"/>
                <w:sz w:val="26"/>
              </w:rPr>
              <w:t xml:space="preserve"> </w:t>
            </w:r>
            <w:r>
              <w:rPr>
                <w:sz w:val="26"/>
              </w:rPr>
              <w:t>=&gt;</w:t>
            </w:r>
            <w:r>
              <w:rPr>
                <w:spacing w:val="-3"/>
                <w:sz w:val="26"/>
              </w:rPr>
              <w:t xml:space="preserve"> </w:t>
            </w:r>
            <w:r>
              <w:rPr>
                <w:sz w:val="26"/>
              </w:rPr>
              <w:t>A</w:t>
            </w:r>
            <w:r>
              <w:rPr>
                <w:spacing w:val="-5"/>
                <w:sz w:val="26"/>
              </w:rPr>
              <w:t xml:space="preserve"> </w:t>
            </w:r>
            <w:r>
              <w:rPr>
                <w:sz w:val="26"/>
              </w:rPr>
              <w:t>(1;</w:t>
            </w:r>
            <w:r>
              <w:rPr>
                <w:spacing w:val="-1"/>
                <w:sz w:val="26"/>
              </w:rPr>
              <w:t xml:space="preserve"> </w:t>
            </w:r>
            <w:r>
              <w:rPr>
                <w:sz w:val="26"/>
              </w:rPr>
              <w:t>1</w:t>
            </w:r>
            <w:r>
              <w:rPr>
                <w:spacing w:val="-1"/>
                <w:sz w:val="26"/>
              </w:rPr>
              <w:t xml:space="preserve"> </w:t>
            </w:r>
            <w:r>
              <w:rPr>
                <w:spacing w:val="-10"/>
                <w:sz w:val="26"/>
              </w:rPr>
              <w:t>)</w:t>
            </w:r>
          </w:p>
          <w:p w:rsidR="009233A1" w:rsidRDefault="009233A1" w:rsidP="009C4E15">
            <w:pPr>
              <w:pStyle w:val="TableParagraph"/>
              <w:tabs>
                <w:tab w:val="left" w:pos="5387"/>
              </w:tabs>
              <w:spacing w:before="1"/>
              <w:ind w:left="143"/>
              <w:rPr>
                <w:sz w:val="26"/>
              </w:rPr>
            </w:pPr>
            <w:r>
              <w:rPr>
                <w:sz w:val="26"/>
              </w:rPr>
              <w:t>Vậy</w:t>
            </w:r>
            <w:r>
              <w:rPr>
                <w:spacing w:val="-3"/>
                <w:sz w:val="26"/>
              </w:rPr>
              <w:t xml:space="preserve"> </w:t>
            </w:r>
            <w:r>
              <w:rPr>
                <w:sz w:val="26"/>
              </w:rPr>
              <w:t>toạ</w:t>
            </w:r>
            <w:r>
              <w:rPr>
                <w:spacing w:val="-2"/>
                <w:sz w:val="26"/>
              </w:rPr>
              <w:t xml:space="preserve"> </w:t>
            </w:r>
            <w:r>
              <w:rPr>
                <w:sz w:val="26"/>
              </w:rPr>
              <w:t>độ</w:t>
            </w:r>
            <w:r>
              <w:rPr>
                <w:spacing w:val="-2"/>
                <w:sz w:val="26"/>
              </w:rPr>
              <w:t xml:space="preserve"> </w:t>
            </w:r>
            <w:r>
              <w:rPr>
                <w:sz w:val="26"/>
              </w:rPr>
              <w:t>giao</w:t>
            </w:r>
            <w:r>
              <w:rPr>
                <w:spacing w:val="-3"/>
                <w:sz w:val="26"/>
              </w:rPr>
              <w:t xml:space="preserve"> </w:t>
            </w:r>
            <w:r>
              <w:rPr>
                <w:sz w:val="26"/>
              </w:rPr>
              <w:t>điểm</w:t>
            </w:r>
            <w:r>
              <w:rPr>
                <w:spacing w:val="-8"/>
                <w:sz w:val="26"/>
              </w:rPr>
              <w:t xml:space="preserve"> </w:t>
            </w:r>
            <w:r>
              <w:rPr>
                <w:sz w:val="26"/>
              </w:rPr>
              <w:t>của</w:t>
            </w:r>
            <w:r>
              <w:rPr>
                <w:spacing w:val="-2"/>
                <w:sz w:val="26"/>
              </w:rPr>
              <w:t xml:space="preserve"> </w:t>
            </w:r>
            <w:r>
              <w:rPr>
                <w:sz w:val="26"/>
              </w:rPr>
              <w:t>(P)</w:t>
            </w:r>
            <w:r>
              <w:rPr>
                <w:spacing w:val="-3"/>
                <w:sz w:val="26"/>
              </w:rPr>
              <w:t xml:space="preserve"> </w:t>
            </w:r>
            <w:r>
              <w:rPr>
                <w:sz w:val="26"/>
              </w:rPr>
              <w:t>và</w:t>
            </w:r>
            <w:r>
              <w:rPr>
                <w:spacing w:val="-1"/>
                <w:sz w:val="26"/>
              </w:rPr>
              <w:t xml:space="preserve"> </w:t>
            </w:r>
            <w:r>
              <w:rPr>
                <w:sz w:val="26"/>
              </w:rPr>
              <w:t>(d)</w:t>
            </w:r>
            <w:r>
              <w:rPr>
                <w:spacing w:val="1"/>
                <w:sz w:val="26"/>
              </w:rPr>
              <w:t xml:space="preserve"> </w:t>
            </w:r>
            <w:r>
              <w:rPr>
                <w:sz w:val="26"/>
              </w:rPr>
              <w:t>khi</w:t>
            </w:r>
            <w:r>
              <w:rPr>
                <w:spacing w:val="-3"/>
                <w:sz w:val="26"/>
              </w:rPr>
              <w:t xml:space="preserve"> </w:t>
            </w:r>
            <w:r>
              <w:rPr>
                <w:sz w:val="26"/>
              </w:rPr>
              <w:t>k</w:t>
            </w:r>
            <w:r>
              <w:rPr>
                <w:spacing w:val="-7"/>
                <w:sz w:val="26"/>
              </w:rPr>
              <w:t xml:space="preserve"> </w:t>
            </w:r>
            <w:r>
              <w:rPr>
                <w:sz w:val="26"/>
              </w:rPr>
              <w:t>=</w:t>
            </w:r>
            <w:r>
              <w:rPr>
                <w:spacing w:val="-5"/>
                <w:sz w:val="26"/>
              </w:rPr>
              <w:t xml:space="preserve"> </w:t>
            </w:r>
            <w:r>
              <w:rPr>
                <w:sz w:val="26"/>
              </w:rPr>
              <w:t>4</w:t>
            </w:r>
            <w:r>
              <w:rPr>
                <w:spacing w:val="64"/>
                <w:sz w:val="26"/>
              </w:rPr>
              <w:t xml:space="preserve"> </w:t>
            </w:r>
            <w:r>
              <w:rPr>
                <w:spacing w:val="-5"/>
                <w:sz w:val="26"/>
              </w:rPr>
              <w:t>là</w:t>
            </w:r>
            <w:r>
              <w:rPr>
                <w:sz w:val="26"/>
              </w:rPr>
              <w:tab/>
            </w:r>
            <w:r>
              <w:rPr>
                <w:position w:val="6"/>
                <w:sz w:val="26"/>
              </w:rPr>
              <w:t>A</w:t>
            </w:r>
            <w:r>
              <w:rPr>
                <w:spacing w:val="-5"/>
                <w:position w:val="6"/>
                <w:sz w:val="26"/>
              </w:rPr>
              <w:t xml:space="preserve"> </w:t>
            </w:r>
            <w:r>
              <w:rPr>
                <w:position w:val="6"/>
                <w:sz w:val="26"/>
              </w:rPr>
              <w:t>(1;</w:t>
            </w:r>
            <w:r>
              <w:rPr>
                <w:spacing w:val="-1"/>
                <w:position w:val="6"/>
                <w:sz w:val="26"/>
              </w:rPr>
              <w:t xml:space="preserve"> </w:t>
            </w:r>
            <w:r>
              <w:rPr>
                <w:position w:val="6"/>
                <w:sz w:val="26"/>
              </w:rPr>
              <w:t>1</w:t>
            </w:r>
            <w:r>
              <w:rPr>
                <w:spacing w:val="-2"/>
                <w:position w:val="6"/>
                <w:sz w:val="26"/>
              </w:rPr>
              <w:t xml:space="preserve"> </w:t>
            </w:r>
            <w:r>
              <w:rPr>
                <w:spacing w:val="-10"/>
                <w:position w:val="6"/>
                <w:sz w:val="26"/>
              </w:rPr>
              <w:t>)</w:t>
            </w:r>
          </w:p>
        </w:tc>
        <w:tc>
          <w:tcPr>
            <w:tcW w:w="874" w:type="dxa"/>
          </w:tcPr>
          <w:p w:rsidR="009233A1" w:rsidRDefault="009233A1" w:rsidP="009C4E15">
            <w:pPr>
              <w:pStyle w:val="TableParagraph"/>
              <w:spacing w:before="290"/>
              <w:ind w:right="99"/>
              <w:jc w:val="right"/>
              <w:rPr>
                <w:sz w:val="26"/>
              </w:rPr>
            </w:pPr>
            <w:r>
              <w:rPr>
                <w:spacing w:val="-4"/>
                <w:sz w:val="26"/>
              </w:rPr>
              <w:t>0,25</w:t>
            </w:r>
          </w:p>
        </w:tc>
      </w:tr>
      <w:tr w:rsidR="009233A1" w:rsidTr="009233A1">
        <w:trPr>
          <w:trHeight w:val="2529"/>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346" w:lineRule="exact"/>
              <w:ind w:left="143"/>
              <w:rPr>
                <w:sz w:val="26"/>
              </w:rPr>
            </w:pPr>
            <w:r>
              <w:rPr>
                <w:position w:val="-5"/>
                <w:sz w:val="26"/>
              </w:rPr>
              <w:t>b)</w:t>
            </w:r>
            <w:r>
              <w:rPr>
                <w:spacing w:val="65"/>
                <w:position w:val="-5"/>
                <w:sz w:val="26"/>
              </w:rPr>
              <w:t xml:space="preserve"> </w:t>
            </w:r>
            <w:r>
              <w:rPr>
                <w:sz w:val="26"/>
              </w:rPr>
              <w:t>Phương</w:t>
            </w:r>
            <w:r>
              <w:rPr>
                <w:spacing w:val="-6"/>
                <w:sz w:val="26"/>
              </w:rPr>
              <w:t xml:space="preserve"> </w:t>
            </w:r>
            <w:r>
              <w:rPr>
                <w:sz w:val="26"/>
              </w:rPr>
              <w:t>trình</w:t>
            </w:r>
            <w:r>
              <w:rPr>
                <w:spacing w:val="1"/>
                <w:sz w:val="26"/>
              </w:rPr>
              <w:t xml:space="preserve"> </w:t>
            </w:r>
            <w:r>
              <w:rPr>
                <w:sz w:val="26"/>
              </w:rPr>
              <w:t>: x</w:t>
            </w:r>
            <w:r>
              <w:rPr>
                <w:sz w:val="26"/>
                <w:vertAlign w:val="superscript"/>
              </w:rPr>
              <w:t>2</w:t>
            </w:r>
            <w:r>
              <w:rPr>
                <w:spacing w:val="1"/>
                <w:sz w:val="26"/>
              </w:rPr>
              <w:t xml:space="preserve"> </w:t>
            </w:r>
            <w:r>
              <w:rPr>
                <w:sz w:val="26"/>
              </w:rPr>
              <w:t>-</w:t>
            </w:r>
            <w:r>
              <w:rPr>
                <w:spacing w:val="60"/>
                <w:sz w:val="26"/>
              </w:rPr>
              <w:t xml:space="preserve"> </w:t>
            </w:r>
            <w:r>
              <w:rPr>
                <w:sz w:val="26"/>
              </w:rPr>
              <w:t>2x</w:t>
            </w:r>
            <w:r>
              <w:rPr>
                <w:spacing w:val="-1"/>
                <w:sz w:val="26"/>
              </w:rPr>
              <w:t xml:space="preserve"> </w:t>
            </w:r>
            <w:r>
              <w:rPr>
                <w:sz w:val="26"/>
              </w:rPr>
              <w:t>+</w:t>
            </w:r>
            <w:r>
              <w:rPr>
                <w:spacing w:val="-3"/>
                <w:sz w:val="26"/>
              </w:rPr>
              <w:t xml:space="preserve"> </w:t>
            </w:r>
            <w:r>
              <w:rPr>
                <w:sz w:val="26"/>
              </w:rPr>
              <w:t>k</w:t>
            </w:r>
            <w:r>
              <w:rPr>
                <w:spacing w:val="-4"/>
                <w:sz w:val="26"/>
              </w:rPr>
              <w:t xml:space="preserve"> </w:t>
            </w:r>
            <w:r>
              <w:rPr>
                <w:sz w:val="26"/>
              </w:rPr>
              <w:t>–</w:t>
            </w:r>
            <w:r>
              <w:rPr>
                <w:spacing w:val="-1"/>
                <w:sz w:val="26"/>
              </w:rPr>
              <w:t xml:space="preserve"> </w:t>
            </w:r>
            <w:r>
              <w:rPr>
                <w:sz w:val="26"/>
              </w:rPr>
              <w:t>3</w:t>
            </w:r>
            <w:r>
              <w:rPr>
                <w:spacing w:val="-1"/>
                <w:sz w:val="26"/>
              </w:rPr>
              <w:t xml:space="preserve"> </w:t>
            </w:r>
            <w:r>
              <w:rPr>
                <w:sz w:val="26"/>
              </w:rPr>
              <w:t>=</w:t>
            </w:r>
            <w:r>
              <w:rPr>
                <w:spacing w:val="-3"/>
                <w:sz w:val="26"/>
              </w:rPr>
              <w:t xml:space="preserve"> </w:t>
            </w:r>
            <w:r>
              <w:rPr>
                <w:sz w:val="26"/>
              </w:rPr>
              <w:t>0</w:t>
            </w:r>
            <w:r>
              <w:rPr>
                <w:spacing w:val="-4"/>
                <w:sz w:val="26"/>
              </w:rPr>
              <w:t xml:space="preserve"> </w:t>
            </w:r>
            <w:r>
              <w:rPr>
                <w:spacing w:val="-5"/>
                <w:sz w:val="26"/>
              </w:rPr>
              <w:t>(1)</w:t>
            </w:r>
          </w:p>
          <w:p w:rsidR="009233A1" w:rsidRDefault="009233A1" w:rsidP="009C4E15">
            <w:pPr>
              <w:pStyle w:val="TableParagraph"/>
              <w:spacing w:before="34" w:line="277" w:lineRule="exact"/>
              <w:ind w:left="148"/>
              <w:rPr>
                <w:i/>
                <w:sz w:val="23"/>
              </w:rPr>
            </w:pPr>
            <w:r>
              <w:rPr>
                <w:rFonts w:ascii="Symbol" w:hAnsi="Symbol"/>
                <w:sz w:val="23"/>
              </w:rPr>
              <w:t></w:t>
            </w:r>
            <w:r>
              <w:rPr>
                <w:spacing w:val="12"/>
                <w:sz w:val="23"/>
              </w:rPr>
              <w:t xml:space="preserve"> </w:t>
            </w:r>
            <w:r>
              <w:rPr>
                <w:rFonts w:ascii="Symbol" w:hAnsi="Symbol"/>
                <w:sz w:val="23"/>
              </w:rPr>
              <w:t></w:t>
            </w:r>
            <w:r>
              <w:rPr>
                <w:spacing w:val="4"/>
                <w:sz w:val="23"/>
              </w:rPr>
              <w:t xml:space="preserve"> </w:t>
            </w:r>
            <w:r>
              <w:rPr>
                <w:sz w:val="23"/>
              </w:rPr>
              <w:t>(</w:t>
            </w:r>
            <w:r>
              <w:rPr>
                <w:rFonts w:ascii="Symbol" w:hAnsi="Symbol"/>
                <w:sz w:val="23"/>
              </w:rPr>
              <w:t></w:t>
            </w:r>
            <w:r>
              <w:rPr>
                <w:sz w:val="23"/>
              </w:rPr>
              <w:t>2)</w:t>
            </w:r>
            <w:r>
              <w:rPr>
                <w:sz w:val="23"/>
                <w:vertAlign w:val="superscript"/>
              </w:rPr>
              <w:t>2</w:t>
            </w:r>
            <w:r>
              <w:rPr>
                <w:spacing w:val="22"/>
                <w:sz w:val="23"/>
              </w:rPr>
              <w:t xml:space="preserve"> </w:t>
            </w:r>
            <w:r>
              <w:rPr>
                <w:rFonts w:ascii="Symbol" w:hAnsi="Symbol"/>
                <w:sz w:val="23"/>
              </w:rPr>
              <w:t></w:t>
            </w:r>
            <w:r>
              <w:rPr>
                <w:spacing w:val="-10"/>
                <w:sz w:val="23"/>
              </w:rPr>
              <w:t xml:space="preserve"> </w:t>
            </w:r>
            <w:r>
              <w:rPr>
                <w:sz w:val="23"/>
              </w:rPr>
              <w:t>4(</w:t>
            </w:r>
            <w:r>
              <w:rPr>
                <w:i/>
                <w:sz w:val="23"/>
              </w:rPr>
              <w:t>k</w:t>
            </w:r>
            <w:r>
              <w:rPr>
                <w:i/>
                <w:spacing w:val="13"/>
                <w:sz w:val="23"/>
              </w:rPr>
              <w:t xml:space="preserve"> </w:t>
            </w:r>
            <w:r>
              <w:rPr>
                <w:rFonts w:ascii="Symbol" w:hAnsi="Symbol"/>
                <w:sz w:val="23"/>
              </w:rPr>
              <w:t></w:t>
            </w:r>
            <w:r>
              <w:rPr>
                <w:spacing w:val="-21"/>
                <w:sz w:val="23"/>
              </w:rPr>
              <w:t xml:space="preserve"> </w:t>
            </w:r>
            <w:r>
              <w:rPr>
                <w:sz w:val="23"/>
              </w:rPr>
              <w:t>3)</w:t>
            </w:r>
            <w:r>
              <w:rPr>
                <w:spacing w:val="9"/>
                <w:sz w:val="23"/>
              </w:rPr>
              <w:t xml:space="preserve"> </w:t>
            </w:r>
            <w:r>
              <w:rPr>
                <w:rFonts w:ascii="Symbol" w:hAnsi="Symbol"/>
                <w:sz w:val="23"/>
              </w:rPr>
              <w:t></w:t>
            </w:r>
            <w:r>
              <w:rPr>
                <w:spacing w:val="-26"/>
                <w:sz w:val="23"/>
              </w:rPr>
              <w:t xml:space="preserve"> </w:t>
            </w:r>
            <w:r>
              <w:rPr>
                <w:sz w:val="23"/>
              </w:rPr>
              <w:t>16</w:t>
            </w:r>
            <w:r>
              <w:rPr>
                <w:spacing w:val="-16"/>
                <w:sz w:val="23"/>
              </w:rPr>
              <w:t xml:space="preserve"> </w:t>
            </w:r>
            <w:r>
              <w:rPr>
                <w:rFonts w:ascii="Symbol" w:hAnsi="Symbol"/>
                <w:sz w:val="23"/>
              </w:rPr>
              <w:t></w:t>
            </w:r>
            <w:r>
              <w:rPr>
                <w:spacing w:val="-11"/>
                <w:sz w:val="23"/>
              </w:rPr>
              <w:t xml:space="preserve"> </w:t>
            </w:r>
            <w:r>
              <w:rPr>
                <w:spacing w:val="-5"/>
                <w:sz w:val="23"/>
              </w:rPr>
              <w:t>4</w:t>
            </w:r>
            <w:r>
              <w:rPr>
                <w:i/>
                <w:spacing w:val="-5"/>
                <w:sz w:val="23"/>
              </w:rPr>
              <w:t>k</w:t>
            </w:r>
          </w:p>
          <w:p w:rsidR="009233A1" w:rsidRDefault="009233A1" w:rsidP="009C4E15">
            <w:pPr>
              <w:pStyle w:val="TableParagraph"/>
              <w:spacing w:line="415" w:lineRule="exact"/>
              <w:ind w:left="110"/>
              <w:rPr>
                <w:rFonts w:ascii="Symbol" w:hAnsi="Symbol"/>
                <w:sz w:val="34"/>
              </w:rPr>
            </w:pPr>
            <w:r>
              <w:rPr>
                <w:position w:val="1"/>
                <w:sz w:val="26"/>
              </w:rPr>
              <w:t>Để</w:t>
            </w:r>
            <w:r>
              <w:rPr>
                <w:spacing w:val="-12"/>
                <w:position w:val="1"/>
                <w:sz w:val="26"/>
              </w:rPr>
              <w:t xml:space="preserve"> </w:t>
            </w:r>
            <w:r>
              <w:rPr>
                <w:position w:val="1"/>
                <w:sz w:val="26"/>
              </w:rPr>
              <w:t>(P)</w:t>
            </w:r>
            <w:r>
              <w:rPr>
                <w:spacing w:val="-4"/>
                <w:position w:val="1"/>
                <w:sz w:val="26"/>
              </w:rPr>
              <w:t xml:space="preserve"> </w:t>
            </w:r>
            <w:r>
              <w:rPr>
                <w:position w:val="1"/>
                <w:sz w:val="26"/>
              </w:rPr>
              <w:t>cắt</w:t>
            </w:r>
            <w:r>
              <w:rPr>
                <w:spacing w:val="-4"/>
                <w:position w:val="1"/>
                <w:sz w:val="26"/>
              </w:rPr>
              <w:t xml:space="preserve"> </w:t>
            </w:r>
            <w:r>
              <w:rPr>
                <w:position w:val="1"/>
                <w:sz w:val="26"/>
              </w:rPr>
              <w:t>(d)</w:t>
            </w:r>
            <w:r>
              <w:rPr>
                <w:spacing w:val="-4"/>
                <w:position w:val="1"/>
                <w:sz w:val="26"/>
              </w:rPr>
              <w:t xml:space="preserve"> </w:t>
            </w:r>
            <w:r>
              <w:rPr>
                <w:position w:val="1"/>
                <w:sz w:val="26"/>
              </w:rPr>
              <w:t>tại</w:t>
            </w:r>
            <w:r>
              <w:rPr>
                <w:spacing w:val="-7"/>
                <w:position w:val="1"/>
                <w:sz w:val="26"/>
              </w:rPr>
              <w:t xml:space="preserve"> </w:t>
            </w:r>
            <w:r>
              <w:rPr>
                <w:position w:val="1"/>
                <w:sz w:val="26"/>
              </w:rPr>
              <w:t>2</w:t>
            </w:r>
            <w:r>
              <w:rPr>
                <w:spacing w:val="-4"/>
                <w:position w:val="1"/>
                <w:sz w:val="26"/>
              </w:rPr>
              <w:t xml:space="preserve"> </w:t>
            </w:r>
            <w:r>
              <w:rPr>
                <w:position w:val="1"/>
                <w:sz w:val="26"/>
              </w:rPr>
              <w:t>điểm</w:t>
            </w:r>
            <w:r>
              <w:rPr>
                <w:spacing w:val="-9"/>
                <w:position w:val="1"/>
                <w:sz w:val="26"/>
              </w:rPr>
              <w:t xml:space="preserve"> </w:t>
            </w:r>
            <w:r>
              <w:rPr>
                <w:position w:val="1"/>
                <w:sz w:val="26"/>
              </w:rPr>
              <w:t>phân</w:t>
            </w:r>
            <w:r>
              <w:rPr>
                <w:spacing w:val="-3"/>
                <w:position w:val="1"/>
                <w:sz w:val="26"/>
              </w:rPr>
              <w:t xml:space="preserve"> </w:t>
            </w:r>
            <w:r>
              <w:rPr>
                <w:position w:val="1"/>
                <w:sz w:val="26"/>
              </w:rPr>
              <w:t>biệt</w:t>
            </w:r>
            <w:r>
              <w:rPr>
                <w:spacing w:val="-3"/>
                <w:position w:val="1"/>
                <w:sz w:val="26"/>
              </w:rPr>
              <w:t xml:space="preserve"> </w:t>
            </w:r>
            <w:r>
              <w:rPr>
                <w:position w:val="1"/>
                <w:sz w:val="26"/>
              </w:rPr>
              <w:t>co</w:t>
            </w:r>
            <w:r>
              <w:rPr>
                <w:position w:val="-2"/>
                <w:sz w:val="26"/>
              </w:rPr>
              <w:t>́</w:t>
            </w:r>
            <w:r>
              <w:rPr>
                <w:spacing w:val="23"/>
                <w:position w:val="-2"/>
                <w:sz w:val="26"/>
              </w:rPr>
              <w:t xml:space="preserve"> </w:t>
            </w:r>
            <w:r>
              <w:rPr>
                <w:position w:val="1"/>
                <w:sz w:val="26"/>
              </w:rPr>
              <w:t>toa</w:t>
            </w:r>
            <w:r>
              <w:rPr>
                <w:sz w:val="26"/>
              </w:rPr>
              <w:t>̣</w:t>
            </w:r>
            <w:r>
              <w:rPr>
                <w:spacing w:val="72"/>
                <w:sz w:val="26"/>
              </w:rPr>
              <w:t xml:space="preserve"> </w:t>
            </w:r>
            <w:r>
              <w:rPr>
                <w:position w:val="1"/>
                <w:sz w:val="26"/>
              </w:rPr>
              <w:t>đô</w:t>
            </w:r>
            <w:r>
              <w:rPr>
                <w:spacing w:val="-32"/>
                <w:position w:val="1"/>
                <w:sz w:val="26"/>
              </w:rPr>
              <w:t xml:space="preserve"> </w:t>
            </w:r>
            <w:r>
              <w:rPr>
                <w:sz w:val="26"/>
              </w:rPr>
              <w:t>̣</w:t>
            </w:r>
            <w:r>
              <w:rPr>
                <w:spacing w:val="-13"/>
                <w:sz w:val="26"/>
              </w:rPr>
              <w:t xml:space="preserve"> </w:t>
            </w:r>
            <w:r>
              <w:rPr>
                <w:rFonts w:ascii="Symbol" w:hAnsi="Symbol"/>
                <w:spacing w:val="9"/>
                <w:position w:val="-1"/>
                <w:sz w:val="34"/>
              </w:rPr>
              <w:t></w:t>
            </w:r>
            <w:r>
              <w:rPr>
                <w:spacing w:val="9"/>
                <w:sz w:val="26"/>
              </w:rPr>
              <w:t>x</w:t>
            </w:r>
            <w:r>
              <w:rPr>
                <w:spacing w:val="9"/>
                <w:position w:val="-6"/>
                <w:sz w:val="13"/>
              </w:rPr>
              <w:t>1</w:t>
            </w:r>
            <w:r>
              <w:rPr>
                <w:spacing w:val="9"/>
                <w:sz w:val="26"/>
              </w:rPr>
              <w:t>;</w:t>
            </w:r>
            <w:r>
              <w:rPr>
                <w:spacing w:val="-33"/>
                <w:sz w:val="26"/>
              </w:rPr>
              <w:t xml:space="preserve"> </w:t>
            </w:r>
            <w:r>
              <w:rPr>
                <w:sz w:val="26"/>
              </w:rPr>
              <w:t>y</w:t>
            </w:r>
            <w:r>
              <w:rPr>
                <w:position w:val="-6"/>
                <w:sz w:val="13"/>
              </w:rPr>
              <w:t>1</w:t>
            </w:r>
            <w:r>
              <w:rPr>
                <w:spacing w:val="-2"/>
                <w:position w:val="-6"/>
                <w:sz w:val="13"/>
              </w:rPr>
              <w:t xml:space="preserve"> </w:t>
            </w:r>
            <w:r>
              <w:rPr>
                <w:rFonts w:ascii="Symbol" w:hAnsi="Symbol"/>
                <w:spacing w:val="13"/>
                <w:position w:val="-1"/>
                <w:sz w:val="34"/>
              </w:rPr>
              <w:t></w:t>
            </w:r>
            <w:r>
              <w:rPr>
                <w:spacing w:val="13"/>
                <w:position w:val="1"/>
                <w:sz w:val="26"/>
              </w:rPr>
              <w:t>,</w:t>
            </w:r>
            <w:r>
              <w:rPr>
                <w:spacing w:val="19"/>
                <w:position w:val="1"/>
                <w:sz w:val="26"/>
              </w:rPr>
              <w:t xml:space="preserve"> </w:t>
            </w:r>
            <w:r>
              <w:rPr>
                <w:rFonts w:ascii="Symbol" w:hAnsi="Symbol"/>
                <w:spacing w:val="14"/>
                <w:position w:val="-1"/>
                <w:sz w:val="34"/>
              </w:rPr>
              <w:t></w:t>
            </w:r>
            <w:r>
              <w:rPr>
                <w:spacing w:val="14"/>
                <w:sz w:val="26"/>
              </w:rPr>
              <w:t>x</w:t>
            </w:r>
            <w:r>
              <w:rPr>
                <w:spacing w:val="14"/>
                <w:position w:val="-6"/>
                <w:sz w:val="13"/>
              </w:rPr>
              <w:t>2</w:t>
            </w:r>
            <w:r>
              <w:rPr>
                <w:spacing w:val="-15"/>
                <w:position w:val="-6"/>
                <w:sz w:val="13"/>
              </w:rPr>
              <w:t xml:space="preserve"> </w:t>
            </w:r>
            <w:r>
              <w:rPr>
                <w:sz w:val="26"/>
              </w:rPr>
              <w:t>;</w:t>
            </w:r>
            <w:r>
              <w:rPr>
                <w:spacing w:val="-35"/>
                <w:sz w:val="26"/>
              </w:rPr>
              <w:t xml:space="preserve"> </w:t>
            </w:r>
            <w:r>
              <w:rPr>
                <w:sz w:val="26"/>
              </w:rPr>
              <w:t>y</w:t>
            </w:r>
            <w:r>
              <w:rPr>
                <w:position w:val="-6"/>
                <w:sz w:val="13"/>
              </w:rPr>
              <w:t>2</w:t>
            </w:r>
            <w:r>
              <w:rPr>
                <w:spacing w:val="6"/>
                <w:position w:val="-6"/>
                <w:sz w:val="13"/>
              </w:rPr>
              <w:t xml:space="preserve"> </w:t>
            </w:r>
            <w:r>
              <w:rPr>
                <w:rFonts w:ascii="Symbol" w:hAnsi="Symbol"/>
                <w:spacing w:val="-10"/>
                <w:position w:val="-1"/>
                <w:sz w:val="34"/>
              </w:rPr>
              <w:t></w:t>
            </w:r>
          </w:p>
          <w:p w:rsidR="009233A1" w:rsidRDefault="009233A1" w:rsidP="009C4E15">
            <w:pPr>
              <w:pStyle w:val="TableParagraph"/>
              <w:spacing w:before="32"/>
              <w:ind w:left="110"/>
              <w:rPr>
                <w:sz w:val="14"/>
              </w:rPr>
            </w:pPr>
            <w:r>
              <w:rPr>
                <w:rFonts w:ascii="Wingdings" w:hAnsi="Wingdings"/>
                <w:w w:val="110"/>
                <w:position w:val="1"/>
                <w:sz w:val="26"/>
              </w:rPr>
              <w:t></w:t>
            </w:r>
            <w:r>
              <w:rPr>
                <w:w w:val="110"/>
                <w:position w:val="1"/>
                <w:sz w:val="26"/>
              </w:rPr>
              <w:t>Phương</w:t>
            </w:r>
            <w:r>
              <w:rPr>
                <w:spacing w:val="-7"/>
                <w:w w:val="110"/>
                <w:position w:val="1"/>
                <w:sz w:val="26"/>
              </w:rPr>
              <w:t xml:space="preserve"> </w:t>
            </w:r>
            <w:r>
              <w:rPr>
                <w:w w:val="110"/>
                <w:position w:val="1"/>
                <w:sz w:val="26"/>
              </w:rPr>
              <w:t>trình</w:t>
            </w:r>
            <w:r>
              <w:rPr>
                <w:spacing w:val="-1"/>
                <w:w w:val="110"/>
                <w:position w:val="1"/>
                <w:sz w:val="26"/>
              </w:rPr>
              <w:t xml:space="preserve"> </w:t>
            </w:r>
            <w:r>
              <w:rPr>
                <w:w w:val="110"/>
                <w:position w:val="1"/>
                <w:sz w:val="26"/>
              </w:rPr>
              <w:t>(1)</w:t>
            </w:r>
            <w:r>
              <w:rPr>
                <w:spacing w:val="2"/>
                <w:w w:val="110"/>
                <w:position w:val="1"/>
                <w:sz w:val="26"/>
              </w:rPr>
              <w:t xml:space="preserve"> </w:t>
            </w:r>
            <w:r>
              <w:rPr>
                <w:w w:val="110"/>
                <w:position w:val="1"/>
                <w:sz w:val="26"/>
              </w:rPr>
              <w:t>có hai</w:t>
            </w:r>
            <w:r>
              <w:rPr>
                <w:spacing w:val="-1"/>
                <w:w w:val="110"/>
                <w:position w:val="1"/>
                <w:sz w:val="26"/>
              </w:rPr>
              <w:t xml:space="preserve"> </w:t>
            </w:r>
            <w:r>
              <w:rPr>
                <w:w w:val="110"/>
                <w:position w:val="1"/>
                <w:sz w:val="26"/>
              </w:rPr>
              <w:t>nghiệm</w:t>
            </w:r>
            <w:r>
              <w:rPr>
                <w:spacing w:val="-7"/>
                <w:w w:val="110"/>
                <w:position w:val="1"/>
                <w:sz w:val="26"/>
              </w:rPr>
              <w:t xml:space="preserve"> </w:t>
            </w:r>
            <w:r>
              <w:rPr>
                <w:w w:val="110"/>
                <w:position w:val="1"/>
                <w:sz w:val="26"/>
              </w:rPr>
              <w:t>phân biệt</w:t>
            </w:r>
            <w:r>
              <w:rPr>
                <w:spacing w:val="52"/>
                <w:w w:val="110"/>
                <w:position w:val="1"/>
                <w:sz w:val="26"/>
              </w:rPr>
              <w:t xml:space="preserve"> </w:t>
            </w:r>
            <w:r>
              <w:rPr>
                <w:i/>
                <w:w w:val="110"/>
                <w:sz w:val="25"/>
              </w:rPr>
              <w:t>x</w:t>
            </w:r>
            <w:r>
              <w:rPr>
                <w:w w:val="110"/>
                <w:position w:val="-6"/>
                <w:sz w:val="14"/>
              </w:rPr>
              <w:t>1</w:t>
            </w:r>
            <w:r>
              <w:rPr>
                <w:w w:val="110"/>
                <w:sz w:val="25"/>
              </w:rPr>
              <w:t>,</w:t>
            </w:r>
            <w:r>
              <w:rPr>
                <w:spacing w:val="-25"/>
                <w:w w:val="110"/>
                <w:sz w:val="25"/>
              </w:rPr>
              <w:t xml:space="preserve"> </w:t>
            </w:r>
            <w:r>
              <w:rPr>
                <w:i/>
                <w:spacing w:val="-5"/>
                <w:w w:val="110"/>
                <w:sz w:val="25"/>
              </w:rPr>
              <w:t>x</w:t>
            </w:r>
            <w:r>
              <w:rPr>
                <w:spacing w:val="-5"/>
                <w:w w:val="110"/>
                <w:position w:val="-6"/>
                <w:sz w:val="14"/>
              </w:rPr>
              <w:t>2</w:t>
            </w:r>
          </w:p>
          <w:p w:rsidR="009233A1" w:rsidRDefault="009233A1" w:rsidP="009C4E15">
            <w:pPr>
              <w:pStyle w:val="TableParagraph"/>
              <w:spacing w:before="4"/>
              <w:ind w:left="110"/>
              <w:rPr>
                <w:sz w:val="26"/>
              </w:rPr>
            </w:pPr>
            <w:r>
              <w:rPr>
                <w:rFonts w:ascii="Wingdings" w:hAnsi="Wingdings"/>
                <w:w w:val="260"/>
                <w:sz w:val="26"/>
              </w:rPr>
              <w:t></w:t>
            </w:r>
            <w:r>
              <w:rPr>
                <w:spacing w:val="-103"/>
                <w:w w:val="260"/>
                <w:sz w:val="26"/>
              </w:rPr>
              <w:t xml:space="preserve"> </w:t>
            </w:r>
            <w:r>
              <w:rPr>
                <w:w w:val="115"/>
                <w:sz w:val="26"/>
              </w:rPr>
              <w:t>16</w:t>
            </w:r>
            <w:r>
              <w:rPr>
                <w:spacing w:val="-19"/>
                <w:w w:val="115"/>
                <w:sz w:val="26"/>
              </w:rPr>
              <w:t xml:space="preserve"> </w:t>
            </w:r>
            <w:r>
              <w:rPr>
                <w:w w:val="115"/>
                <w:sz w:val="26"/>
              </w:rPr>
              <w:t>–</w:t>
            </w:r>
            <w:r>
              <w:rPr>
                <w:spacing w:val="-16"/>
                <w:w w:val="115"/>
                <w:sz w:val="26"/>
              </w:rPr>
              <w:t xml:space="preserve"> </w:t>
            </w:r>
            <w:r>
              <w:rPr>
                <w:w w:val="115"/>
                <w:sz w:val="26"/>
              </w:rPr>
              <w:t>4k</w:t>
            </w:r>
            <w:r>
              <w:rPr>
                <w:spacing w:val="-18"/>
                <w:w w:val="115"/>
                <w:sz w:val="26"/>
              </w:rPr>
              <w:t xml:space="preserve"> </w:t>
            </w:r>
            <w:r>
              <w:rPr>
                <w:w w:val="115"/>
                <w:sz w:val="26"/>
              </w:rPr>
              <w:t>&gt;</w:t>
            </w:r>
            <w:r>
              <w:rPr>
                <w:spacing w:val="-15"/>
                <w:w w:val="115"/>
                <w:sz w:val="26"/>
              </w:rPr>
              <w:t xml:space="preserve"> </w:t>
            </w:r>
            <w:r>
              <w:rPr>
                <w:w w:val="115"/>
                <w:sz w:val="26"/>
              </w:rPr>
              <w:t>0</w:t>
            </w:r>
            <w:r>
              <w:rPr>
                <w:spacing w:val="-12"/>
                <w:w w:val="115"/>
                <w:sz w:val="26"/>
              </w:rPr>
              <w:t xml:space="preserve"> </w:t>
            </w:r>
            <w:r>
              <w:rPr>
                <w:rFonts w:ascii="Wingdings" w:hAnsi="Wingdings"/>
                <w:w w:val="260"/>
                <w:sz w:val="26"/>
              </w:rPr>
              <w:t></w:t>
            </w:r>
            <w:r>
              <w:rPr>
                <w:spacing w:val="-103"/>
                <w:w w:val="260"/>
                <w:sz w:val="26"/>
              </w:rPr>
              <w:t xml:space="preserve"> </w:t>
            </w:r>
            <w:r>
              <w:rPr>
                <w:w w:val="115"/>
                <w:sz w:val="26"/>
              </w:rPr>
              <w:t>k</w:t>
            </w:r>
            <w:r>
              <w:rPr>
                <w:spacing w:val="-18"/>
                <w:w w:val="115"/>
                <w:sz w:val="26"/>
              </w:rPr>
              <w:t xml:space="preserve"> </w:t>
            </w:r>
            <w:r>
              <w:rPr>
                <w:w w:val="115"/>
                <w:sz w:val="26"/>
              </w:rPr>
              <w:t>&lt;</w:t>
            </w:r>
            <w:r>
              <w:rPr>
                <w:spacing w:val="-15"/>
                <w:w w:val="115"/>
                <w:sz w:val="26"/>
              </w:rPr>
              <w:t xml:space="preserve"> </w:t>
            </w:r>
            <w:r>
              <w:rPr>
                <w:spacing w:val="-10"/>
                <w:w w:val="115"/>
                <w:sz w:val="26"/>
              </w:rPr>
              <w:t>4</w:t>
            </w:r>
          </w:p>
          <w:p w:rsidR="009233A1" w:rsidRDefault="009233A1" w:rsidP="009C4E15">
            <w:pPr>
              <w:pStyle w:val="TableParagraph"/>
              <w:spacing w:before="22" w:line="354" w:lineRule="exact"/>
              <w:ind w:right="4756"/>
              <w:jc w:val="right"/>
              <w:rPr>
                <w:sz w:val="24"/>
              </w:rPr>
            </w:pPr>
            <w:r>
              <w:rPr>
                <w:sz w:val="26"/>
              </w:rPr>
              <w:t>Theo</w:t>
            </w:r>
            <w:r>
              <w:rPr>
                <w:spacing w:val="-1"/>
                <w:sz w:val="26"/>
              </w:rPr>
              <w:t xml:space="preserve"> </w:t>
            </w:r>
            <w:r>
              <w:rPr>
                <w:sz w:val="26"/>
              </w:rPr>
              <w:t>hệ thức Viet</w:t>
            </w:r>
            <w:r>
              <w:rPr>
                <w:spacing w:val="-1"/>
                <w:sz w:val="26"/>
              </w:rPr>
              <w:t xml:space="preserve"> </w:t>
            </w:r>
            <w:r>
              <w:rPr>
                <w:sz w:val="26"/>
              </w:rPr>
              <w:t>ta</w:t>
            </w:r>
            <w:r>
              <w:rPr>
                <w:spacing w:val="-2"/>
                <w:sz w:val="26"/>
              </w:rPr>
              <w:t xml:space="preserve"> </w:t>
            </w:r>
            <w:r>
              <w:rPr>
                <w:sz w:val="26"/>
              </w:rPr>
              <w:t>có</w:t>
            </w:r>
            <w:r>
              <w:rPr>
                <w:spacing w:val="33"/>
                <w:sz w:val="26"/>
              </w:rPr>
              <w:t xml:space="preserve"> </w:t>
            </w:r>
            <w:r>
              <w:rPr>
                <w:rFonts w:ascii="Symbol" w:hAnsi="Symbol"/>
                <w:position w:val="16"/>
                <w:sz w:val="24"/>
              </w:rPr>
              <w:t></w:t>
            </w:r>
            <w:r>
              <w:rPr>
                <w:i/>
                <w:position w:val="18"/>
                <w:sz w:val="24"/>
              </w:rPr>
              <w:t>x</w:t>
            </w:r>
            <w:r>
              <w:rPr>
                <w:position w:val="12"/>
                <w:sz w:val="14"/>
              </w:rPr>
              <w:t>1</w:t>
            </w:r>
            <w:r>
              <w:rPr>
                <w:spacing w:val="15"/>
                <w:position w:val="12"/>
                <w:sz w:val="14"/>
              </w:rPr>
              <w:t xml:space="preserve"> </w:t>
            </w:r>
            <w:r>
              <w:rPr>
                <w:rFonts w:ascii="Symbol" w:hAnsi="Symbol"/>
                <w:position w:val="18"/>
                <w:sz w:val="24"/>
              </w:rPr>
              <w:t></w:t>
            </w:r>
            <w:r>
              <w:rPr>
                <w:spacing w:val="-8"/>
                <w:position w:val="18"/>
                <w:sz w:val="24"/>
              </w:rPr>
              <w:t xml:space="preserve"> </w:t>
            </w:r>
            <w:r>
              <w:rPr>
                <w:i/>
                <w:position w:val="18"/>
                <w:sz w:val="24"/>
              </w:rPr>
              <w:t>x</w:t>
            </w:r>
            <w:r>
              <w:rPr>
                <w:position w:val="12"/>
                <w:sz w:val="14"/>
              </w:rPr>
              <w:t>2</w:t>
            </w:r>
            <w:r>
              <w:rPr>
                <w:spacing w:val="40"/>
                <w:position w:val="12"/>
                <w:sz w:val="14"/>
              </w:rPr>
              <w:t xml:space="preserve"> </w:t>
            </w:r>
            <w:r>
              <w:rPr>
                <w:rFonts w:ascii="Symbol" w:hAnsi="Symbol"/>
                <w:position w:val="18"/>
                <w:sz w:val="24"/>
              </w:rPr>
              <w:t></w:t>
            </w:r>
            <w:r>
              <w:rPr>
                <w:spacing w:val="-9"/>
                <w:position w:val="18"/>
                <w:sz w:val="24"/>
              </w:rPr>
              <w:t xml:space="preserve"> </w:t>
            </w:r>
            <w:r>
              <w:rPr>
                <w:spacing w:val="-10"/>
                <w:position w:val="18"/>
                <w:sz w:val="24"/>
              </w:rPr>
              <w:t>2</w:t>
            </w:r>
          </w:p>
          <w:p w:rsidR="009233A1" w:rsidRDefault="009233A1" w:rsidP="009C4E15">
            <w:pPr>
              <w:pStyle w:val="TableParagraph"/>
              <w:spacing w:line="194" w:lineRule="exact"/>
              <w:ind w:right="4655"/>
              <w:jc w:val="right"/>
              <w:rPr>
                <w:sz w:val="24"/>
              </w:rPr>
            </w:pPr>
            <w:r>
              <w:rPr>
                <w:rFonts w:ascii="Symbol" w:hAnsi="Symbol"/>
                <w:position w:val="14"/>
                <w:sz w:val="24"/>
              </w:rPr>
              <w:t></w:t>
            </w:r>
            <w:r>
              <w:rPr>
                <w:i/>
                <w:sz w:val="24"/>
              </w:rPr>
              <w:t>x</w:t>
            </w:r>
            <w:r>
              <w:rPr>
                <w:i/>
                <w:spacing w:val="7"/>
                <w:sz w:val="24"/>
              </w:rPr>
              <w:t xml:space="preserve"> </w:t>
            </w:r>
            <w:r>
              <w:rPr>
                <w:i/>
                <w:sz w:val="24"/>
              </w:rPr>
              <w:t>x</w:t>
            </w:r>
            <w:r>
              <w:rPr>
                <w:i/>
                <w:spacing w:val="66"/>
                <w:w w:val="150"/>
                <w:sz w:val="24"/>
              </w:rPr>
              <w:t xml:space="preserve"> </w:t>
            </w:r>
            <w:r>
              <w:rPr>
                <w:rFonts w:ascii="Symbol" w:hAnsi="Symbol"/>
                <w:sz w:val="24"/>
              </w:rPr>
              <w:t></w:t>
            </w:r>
            <w:r>
              <w:rPr>
                <w:spacing w:val="-3"/>
                <w:sz w:val="24"/>
              </w:rPr>
              <w:t xml:space="preserve"> </w:t>
            </w:r>
            <w:r>
              <w:rPr>
                <w:i/>
                <w:sz w:val="24"/>
              </w:rPr>
              <w:t>k</w:t>
            </w:r>
            <w:r>
              <w:rPr>
                <w:i/>
                <w:spacing w:val="1"/>
                <w:sz w:val="24"/>
              </w:rPr>
              <w:t xml:space="preserve"> </w:t>
            </w:r>
            <w:r>
              <w:rPr>
                <w:rFonts w:ascii="Symbol" w:hAnsi="Symbol"/>
                <w:sz w:val="24"/>
              </w:rPr>
              <w:t></w:t>
            </w:r>
            <w:r>
              <w:rPr>
                <w:spacing w:val="-27"/>
                <w:sz w:val="24"/>
              </w:rPr>
              <w:t xml:space="preserve"> </w:t>
            </w:r>
            <w:r>
              <w:rPr>
                <w:spacing w:val="-10"/>
                <w:sz w:val="24"/>
              </w:rPr>
              <w:t>3</w:t>
            </w:r>
          </w:p>
          <w:p w:rsidR="009233A1" w:rsidRDefault="009233A1" w:rsidP="009C4E15">
            <w:pPr>
              <w:pStyle w:val="TableParagraph"/>
              <w:spacing w:line="178" w:lineRule="exact"/>
              <w:ind w:left="2658"/>
              <w:rPr>
                <w:sz w:val="14"/>
              </w:rPr>
            </w:pPr>
            <w:r>
              <w:rPr>
                <w:rFonts w:ascii="Symbol" w:hAnsi="Symbol"/>
                <w:sz w:val="24"/>
              </w:rPr>
              <w:t></w:t>
            </w:r>
            <w:r>
              <w:rPr>
                <w:spacing w:val="45"/>
                <w:sz w:val="24"/>
              </w:rPr>
              <w:t xml:space="preserve"> </w:t>
            </w:r>
            <w:r>
              <w:rPr>
                <w:sz w:val="14"/>
              </w:rPr>
              <w:t>1</w:t>
            </w:r>
            <w:r>
              <w:rPr>
                <w:spacing w:val="63"/>
                <w:w w:val="150"/>
                <w:sz w:val="14"/>
              </w:rPr>
              <w:t xml:space="preserve"> </w:t>
            </w:r>
            <w:r>
              <w:rPr>
                <w:spacing w:val="-10"/>
                <w:sz w:val="14"/>
              </w:rPr>
              <w:t>2</w:t>
            </w:r>
          </w:p>
        </w:tc>
        <w:tc>
          <w:tcPr>
            <w:tcW w:w="874" w:type="dxa"/>
          </w:tcPr>
          <w:p w:rsidR="009233A1" w:rsidRDefault="009233A1" w:rsidP="009C4E15">
            <w:pPr>
              <w:pStyle w:val="TableParagraph"/>
              <w:rPr>
                <w:b/>
                <w:sz w:val="26"/>
              </w:rPr>
            </w:pPr>
          </w:p>
          <w:p w:rsidR="009233A1" w:rsidRDefault="009233A1" w:rsidP="009C4E15">
            <w:pPr>
              <w:pStyle w:val="TableParagraph"/>
              <w:spacing w:before="287"/>
              <w:rPr>
                <w:b/>
                <w:sz w:val="26"/>
              </w:rPr>
            </w:pPr>
          </w:p>
          <w:p w:rsidR="009233A1" w:rsidRDefault="009233A1" w:rsidP="009C4E15">
            <w:pPr>
              <w:pStyle w:val="TableParagraph"/>
              <w:ind w:right="99"/>
              <w:jc w:val="right"/>
              <w:rPr>
                <w:sz w:val="26"/>
              </w:rPr>
            </w:pPr>
            <w:r>
              <w:rPr>
                <w:spacing w:val="-4"/>
                <w:sz w:val="26"/>
              </w:rPr>
              <w:t>0,25</w:t>
            </w:r>
          </w:p>
        </w:tc>
      </w:tr>
      <w:tr w:rsidR="009233A1" w:rsidTr="009233A1">
        <w:trPr>
          <w:trHeight w:val="2198"/>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369" w:lineRule="exact"/>
              <w:ind w:left="110"/>
              <w:rPr>
                <w:sz w:val="28"/>
              </w:rPr>
            </w:pPr>
            <w:r>
              <w:rPr>
                <w:sz w:val="26"/>
              </w:rPr>
              <w:t>Ta</w:t>
            </w:r>
            <w:r>
              <w:rPr>
                <w:spacing w:val="4"/>
                <w:sz w:val="26"/>
              </w:rPr>
              <w:t xml:space="preserve"> </w:t>
            </w:r>
            <w:r>
              <w:rPr>
                <w:sz w:val="26"/>
              </w:rPr>
              <w:t>có:</w:t>
            </w:r>
            <w:r>
              <w:rPr>
                <w:spacing w:val="44"/>
                <w:sz w:val="26"/>
              </w:rPr>
              <w:t xml:space="preserve"> </w:t>
            </w:r>
            <w:r>
              <w:rPr>
                <w:position w:val="1"/>
                <w:sz w:val="28"/>
              </w:rPr>
              <w:t>x</w:t>
            </w:r>
            <w:r>
              <w:rPr>
                <w:position w:val="-6"/>
                <w:sz w:val="14"/>
              </w:rPr>
              <w:t>1</w:t>
            </w:r>
            <w:r>
              <w:rPr>
                <w:position w:val="1"/>
                <w:sz w:val="28"/>
              </w:rPr>
              <w:t>x</w:t>
            </w:r>
            <w:r>
              <w:rPr>
                <w:position w:val="-6"/>
                <w:sz w:val="14"/>
              </w:rPr>
              <w:t>2</w:t>
            </w:r>
            <w:r>
              <w:rPr>
                <w:spacing w:val="-8"/>
                <w:position w:val="-6"/>
                <w:sz w:val="14"/>
              </w:rPr>
              <w:t xml:space="preserve"> </w:t>
            </w:r>
            <w:r>
              <w:rPr>
                <w:position w:val="1"/>
                <w:sz w:val="28"/>
              </w:rPr>
              <w:t>(y</w:t>
            </w:r>
            <w:r>
              <w:rPr>
                <w:position w:val="-6"/>
                <w:sz w:val="14"/>
              </w:rPr>
              <w:t>1</w:t>
            </w:r>
            <w:r>
              <w:rPr>
                <w:spacing w:val="33"/>
                <w:position w:val="-6"/>
                <w:sz w:val="14"/>
              </w:rPr>
              <w:t xml:space="preserve"> </w:t>
            </w:r>
            <w:r>
              <w:rPr>
                <w:rFonts w:ascii="Symbol" w:hAnsi="Symbol"/>
                <w:position w:val="1"/>
                <w:sz w:val="28"/>
              </w:rPr>
              <w:t></w:t>
            </w:r>
            <w:r>
              <w:rPr>
                <w:spacing w:val="-5"/>
                <w:position w:val="1"/>
                <w:sz w:val="28"/>
              </w:rPr>
              <w:t xml:space="preserve"> </w:t>
            </w:r>
            <w:r>
              <w:rPr>
                <w:position w:val="1"/>
                <w:sz w:val="28"/>
              </w:rPr>
              <w:t>y</w:t>
            </w:r>
            <w:r>
              <w:rPr>
                <w:position w:val="-6"/>
                <w:sz w:val="14"/>
              </w:rPr>
              <w:t>2</w:t>
            </w:r>
            <w:r>
              <w:rPr>
                <w:spacing w:val="-8"/>
                <w:position w:val="-6"/>
                <w:sz w:val="14"/>
              </w:rPr>
              <w:t xml:space="preserve"> </w:t>
            </w:r>
            <w:r>
              <w:rPr>
                <w:position w:val="1"/>
                <w:sz w:val="28"/>
              </w:rPr>
              <w:t>)</w:t>
            </w:r>
            <w:r>
              <w:rPr>
                <w:spacing w:val="-9"/>
                <w:position w:val="1"/>
                <w:sz w:val="28"/>
              </w:rPr>
              <w:t xml:space="preserve"> </w:t>
            </w:r>
            <w:r>
              <w:rPr>
                <w:rFonts w:ascii="Symbol" w:hAnsi="Symbol"/>
                <w:position w:val="1"/>
                <w:sz w:val="28"/>
              </w:rPr>
              <w:t></w:t>
            </w:r>
            <w:r>
              <w:rPr>
                <w:spacing w:val="-11"/>
                <w:position w:val="1"/>
                <w:sz w:val="28"/>
              </w:rPr>
              <w:t xml:space="preserve"> </w:t>
            </w:r>
            <w:r>
              <w:rPr>
                <w:rFonts w:ascii="Symbol" w:hAnsi="Symbol"/>
                <w:spacing w:val="-5"/>
                <w:position w:val="1"/>
                <w:sz w:val="28"/>
              </w:rPr>
              <w:t></w:t>
            </w:r>
            <w:r>
              <w:rPr>
                <w:spacing w:val="-5"/>
                <w:position w:val="1"/>
                <w:sz w:val="28"/>
              </w:rPr>
              <w:t>6</w:t>
            </w:r>
          </w:p>
          <w:p w:rsidR="009233A1" w:rsidRDefault="009233A1" w:rsidP="009C4E15">
            <w:pPr>
              <w:pStyle w:val="TableParagraph"/>
              <w:spacing w:before="46" w:line="339" w:lineRule="exact"/>
              <w:ind w:left="110"/>
              <w:rPr>
                <w:sz w:val="28"/>
              </w:rPr>
            </w:pPr>
            <w:r>
              <w:rPr>
                <w:rFonts w:ascii="Wingdings" w:hAnsi="Wingdings"/>
                <w:w w:val="270"/>
                <w:position w:val="-2"/>
                <w:sz w:val="26"/>
              </w:rPr>
              <w:t></w:t>
            </w:r>
            <w:r>
              <w:rPr>
                <w:spacing w:val="-51"/>
                <w:w w:val="270"/>
                <w:position w:val="-2"/>
                <w:sz w:val="26"/>
              </w:rPr>
              <w:t xml:space="preserve"> </w:t>
            </w:r>
            <w:r>
              <w:rPr>
                <w:i/>
                <w:w w:val="110"/>
                <w:sz w:val="29"/>
              </w:rPr>
              <w:t>x</w:t>
            </w:r>
            <w:r>
              <w:rPr>
                <w:i/>
                <w:spacing w:val="-20"/>
                <w:w w:val="110"/>
                <w:sz w:val="29"/>
              </w:rPr>
              <w:t xml:space="preserve"> </w:t>
            </w:r>
            <w:r>
              <w:rPr>
                <w:i/>
                <w:w w:val="110"/>
                <w:sz w:val="29"/>
              </w:rPr>
              <w:t>x</w:t>
            </w:r>
            <w:r>
              <w:rPr>
                <w:i/>
                <w:spacing w:val="-7"/>
                <w:w w:val="110"/>
                <w:sz w:val="29"/>
              </w:rPr>
              <w:t xml:space="preserve"> </w:t>
            </w:r>
            <w:r>
              <w:rPr>
                <w:spacing w:val="10"/>
                <w:w w:val="110"/>
                <w:sz w:val="29"/>
              </w:rPr>
              <w:t>(</w:t>
            </w:r>
            <w:r>
              <w:rPr>
                <w:i/>
                <w:spacing w:val="10"/>
                <w:w w:val="110"/>
                <w:sz w:val="29"/>
              </w:rPr>
              <w:t>x</w:t>
            </w:r>
            <w:r>
              <w:rPr>
                <w:spacing w:val="10"/>
                <w:w w:val="110"/>
                <w:sz w:val="29"/>
                <w:vertAlign w:val="superscript"/>
              </w:rPr>
              <w:t>2</w:t>
            </w:r>
            <w:r>
              <w:rPr>
                <w:spacing w:val="-15"/>
                <w:w w:val="110"/>
                <w:sz w:val="29"/>
              </w:rPr>
              <w:t xml:space="preserve"> </w:t>
            </w:r>
            <w:r>
              <w:rPr>
                <w:rFonts w:ascii="Symbol" w:hAnsi="Symbol"/>
                <w:w w:val="110"/>
                <w:sz w:val="29"/>
              </w:rPr>
              <w:t></w:t>
            </w:r>
            <w:r>
              <w:rPr>
                <w:spacing w:val="-20"/>
                <w:w w:val="110"/>
                <w:sz w:val="29"/>
              </w:rPr>
              <w:t xml:space="preserve"> </w:t>
            </w:r>
            <w:r>
              <w:rPr>
                <w:i/>
                <w:w w:val="110"/>
                <w:sz w:val="29"/>
              </w:rPr>
              <w:t>x</w:t>
            </w:r>
            <w:r>
              <w:rPr>
                <w:w w:val="110"/>
                <w:sz w:val="29"/>
                <w:vertAlign w:val="superscript"/>
              </w:rPr>
              <w:t>2</w:t>
            </w:r>
            <w:r>
              <w:rPr>
                <w:spacing w:val="-48"/>
                <w:w w:val="110"/>
                <w:sz w:val="29"/>
              </w:rPr>
              <w:t xml:space="preserve"> </w:t>
            </w:r>
            <w:r>
              <w:rPr>
                <w:w w:val="110"/>
                <w:sz w:val="29"/>
              </w:rPr>
              <w:t>)</w:t>
            </w:r>
            <w:r>
              <w:rPr>
                <w:spacing w:val="-20"/>
                <w:w w:val="110"/>
                <w:sz w:val="29"/>
              </w:rPr>
              <w:t xml:space="preserve"> </w:t>
            </w:r>
            <w:r>
              <w:rPr>
                <w:rFonts w:ascii="Symbol" w:hAnsi="Symbol"/>
                <w:w w:val="110"/>
                <w:sz w:val="29"/>
              </w:rPr>
              <w:t></w:t>
            </w:r>
            <w:r>
              <w:rPr>
                <w:spacing w:val="-20"/>
                <w:w w:val="110"/>
                <w:sz w:val="29"/>
              </w:rPr>
              <w:t xml:space="preserve"> </w:t>
            </w:r>
            <w:r>
              <w:rPr>
                <w:rFonts w:ascii="Symbol" w:hAnsi="Symbol"/>
                <w:w w:val="110"/>
                <w:sz w:val="29"/>
              </w:rPr>
              <w:t></w:t>
            </w:r>
            <w:r>
              <w:rPr>
                <w:w w:val="110"/>
                <w:sz w:val="29"/>
              </w:rPr>
              <w:t>6</w:t>
            </w:r>
            <w:r>
              <w:rPr>
                <w:spacing w:val="-92"/>
                <w:w w:val="270"/>
                <w:sz w:val="29"/>
              </w:rPr>
              <w:t xml:space="preserve"> </w:t>
            </w:r>
            <w:r>
              <w:rPr>
                <w:rFonts w:ascii="Wingdings" w:hAnsi="Wingdings"/>
                <w:w w:val="270"/>
                <w:position w:val="-2"/>
                <w:sz w:val="26"/>
              </w:rPr>
              <w:t></w:t>
            </w:r>
            <w:r>
              <w:rPr>
                <w:spacing w:val="-58"/>
                <w:w w:val="270"/>
                <w:position w:val="-2"/>
                <w:sz w:val="26"/>
              </w:rPr>
              <w:t xml:space="preserve"> </w:t>
            </w:r>
            <w:r>
              <w:rPr>
                <w:i/>
                <w:w w:val="110"/>
                <w:sz w:val="28"/>
              </w:rPr>
              <w:t>x</w:t>
            </w:r>
            <w:r>
              <w:rPr>
                <w:i/>
                <w:spacing w:val="-15"/>
                <w:w w:val="110"/>
                <w:sz w:val="28"/>
              </w:rPr>
              <w:t xml:space="preserve"> </w:t>
            </w:r>
            <w:r>
              <w:rPr>
                <w:i/>
                <w:w w:val="110"/>
                <w:sz w:val="28"/>
              </w:rPr>
              <w:t>x</w:t>
            </w:r>
            <w:r>
              <w:rPr>
                <w:i/>
                <w:spacing w:val="53"/>
                <w:w w:val="110"/>
                <w:sz w:val="28"/>
              </w:rPr>
              <w:t xml:space="preserve"> </w:t>
            </w:r>
            <w:r>
              <w:rPr>
                <w:rFonts w:ascii="Symbol" w:hAnsi="Symbol"/>
                <w:w w:val="110"/>
                <w:position w:val="6"/>
                <w:sz w:val="28"/>
              </w:rPr>
              <w:t></w:t>
            </w:r>
            <w:r>
              <w:rPr>
                <w:rFonts w:ascii="Symbol" w:hAnsi="Symbol"/>
                <w:w w:val="110"/>
                <w:position w:val="-1"/>
                <w:sz w:val="37"/>
              </w:rPr>
              <w:t></w:t>
            </w:r>
            <w:r>
              <w:rPr>
                <w:spacing w:val="-70"/>
                <w:w w:val="110"/>
                <w:position w:val="-1"/>
                <w:sz w:val="37"/>
              </w:rPr>
              <w:t xml:space="preserve"> </w:t>
            </w:r>
            <w:r>
              <w:rPr>
                <w:i/>
                <w:w w:val="110"/>
                <w:sz w:val="28"/>
              </w:rPr>
              <w:t>x</w:t>
            </w:r>
            <w:r>
              <w:rPr>
                <w:i/>
                <w:spacing w:val="30"/>
                <w:w w:val="110"/>
                <w:sz w:val="28"/>
              </w:rPr>
              <w:t xml:space="preserve"> </w:t>
            </w:r>
            <w:r>
              <w:rPr>
                <w:rFonts w:ascii="Symbol" w:hAnsi="Symbol"/>
                <w:w w:val="110"/>
                <w:sz w:val="28"/>
              </w:rPr>
              <w:t></w:t>
            </w:r>
            <w:r>
              <w:rPr>
                <w:spacing w:val="-21"/>
                <w:w w:val="110"/>
                <w:sz w:val="28"/>
              </w:rPr>
              <w:t xml:space="preserve"> </w:t>
            </w:r>
            <w:r>
              <w:rPr>
                <w:i/>
                <w:w w:val="110"/>
                <w:sz w:val="28"/>
              </w:rPr>
              <w:t>x</w:t>
            </w:r>
            <w:r>
              <w:rPr>
                <w:i/>
                <w:spacing w:val="31"/>
                <w:w w:val="110"/>
                <w:sz w:val="28"/>
              </w:rPr>
              <w:t xml:space="preserve"> </w:t>
            </w:r>
            <w:r>
              <w:rPr>
                <w:rFonts w:ascii="Symbol" w:hAnsi="Symbol"/>
                <w:w w:val="110"/>
                <w:position w:val="-1"/>
                <w:sz w:val="37"/>
              </w:rPr>
              <w:t></w:t>
            </w:r>
            <w:r>
              <w:rPr>
                <w:w w:val="110"/>
                <w:position w:val="17"/>
                <w:sz w:val="16"/>
              </w:rPr>
              <w:t>2</w:t>
            </w:r>
            <w:r>
              <w:rPr>
                <w:spacing w:val="20"/>
                <w:w w:val="110"/>
                <w:position w:val="17"/>
                <w:sz w:val="16"/>
              </w:rPr>
              <w:t xml:space="preserve"> </w:t>
            </w:r>
            <w:r>
              <w:rPr>
                <w:rFonts w:ascii="Symbol" w:hAnsi="Symbol"/>
                <w:w w:val="110"/>
                <w:sz w:val="28"/>
              </w:rPr>
              <w:t></w:t>
            </w:r>
            <w:r>
              <w:rPr>
                <w:spacing w:val="-37"/>
                <w:w w:val="110"/>
                <w:sz w:val="28"/>
              </w:rPr>
              <w:t xml:space="preserve"> </w:t>
            </w:r>
            <w:r>
              <w:rPr>
                <w:w w:val="110"/>
                <w:sz w:val="28"/>
              </w:rPr>
              <w:t>2</w:t>
            </w:r>
            <w:r>
              <w:rPr>
                <w:i/>
                <w:w w:val="110"/>
                <w:sz w:val="28"/>
              </w:rPr>
              <w:t>x</w:t>
            </w:r>
            <w:r>
              <w:rPr>
                <w:i/>
                <w:spacing w:val="-14"/>
                <w:w w:val="110"/>
                <w:sz w:val="28"/>
              </w:rPr>
              <w:t xml:space="preserve"> </w:t>
            </w:r>
            <w:r>
              <w:rPr>
                <w:i/>
                <w:w w:val="110"/>
                <w:sz w:val="28"/>
              </w:rPr>
              <w:t>x</w:t>
            </w:r>
            <w:r>
              <w:rPr>
                <w:i/>
                <w:spacing w:val="27"/>
                <w:w w:val="110"/>
                <w:sz w:val="28"/>
              </w:rPr>
              <w:t xml:space="preserve"> </w:t>
            </w:r>
            <w:r>
              <w:rPr>
                <w:rFonts w:ascii="Symbol" w:hAnsi="Symbol"/>
                <w:w w:val="110"/>
                <w:position w:val="6"/>
                <w:sz w:val="28"/>
              </w:rPr>
              <w:t></w:t>
            </w:r>
            <w:r>
              <w:rPr>
                <w:spacing w:val="-16"/>
                <w:w w:val="110"/>
                <w:position w:val="6"/>
                <w:sz w:val="28"/>
              </w:rPr>
              <w:t xml:space="preserve"> </w:t>
            </w:r>
            <w:r>
              <w:rPr>
                <w:rFonts w:ascii="Symbol" w:hAnsi="Symbol"/>
                <w:w w:val="110"/>
                <w:sz w:val="28"/>
              </w:rPr>
              <w:t></w:t>
            </w:r>
            <w:r>
              <w:rPr>
                <w:spacing w:val="-20"/>
                <w:w w:val="110"/>
                <w:sz w:val="28"/>
              </w:rPr>
              <w:t xml:space="preserve"> </w:t>
            </w:r>
            <w:r>
              <w:rPr>
                <w:rFonts w:ascii="Symbol" w:hAnsi="Symbol"/>
                <w:spacing w:val="-5"/>
                <w:w w:val="110"/>
                <w:sz w:val="28"/>
              </w:rPr>
              <w:t></w:t>
            </w:r>
            <w:r>
              <w:rPr>
                <w:spacing w:val="-5"/>
                <w:w w:val="110"/>
                <w:sz w:val="28"/>
              </w:rPr>
              <w:t>6</w:t>
            </w:r>
          </w:p>
          <w:p w:rsidR="009233A1" w:rsidRDefault="009233A1" w:rsidP="009C4E15">
            <w:pPr>
              <w:pStyle w:val="TableParagraph"/>
              <w:tabs>
                <w:tab w:val="left" w:pos="1199"/>
                <w:tab w:val="left" w:pos="1757"/>
                <w:tab w:val="left" w:pos="3214"/>
                <w:tab w:val="left" w:pos="3929"/>
                <w:tab w:val="left" w:pos="4415"/>
                <w:tab w:val="left" w:pos="5262"/>
              </w:tabs>
              <w:spacing w:line="228" w:lineRule="exact"/>
              <w:ind w:left="621"/>
              <w:rPr>
                <w:rFonts w:ascii="Symbol" w:hAnsi="Symbol"/>
                <w:sz w:val="28"/>
              </w:rPr>
            </w:pPr>
            <w:r>
              <w:rPr>
                <w:w w:val="105"/>
                <w:sz w:val="17"/>
              </w:rPr>
              <w:t>1</w:t>
            </w:r>
            <w:r>
              <w:rPr>
                <w:spacing w:val="76"/>
                <w:w w:val="150"/>
                <w:sz w:val="17"/>
              </w:rPr>
              <w:t xml:space="preserve"> </w:t>
            </w:r>
            <w:r>
              <w:rPr>
                <w:spacing w:val="-12"/>
                <w:w w:val="105"/>
                <w:sz w:val="17"/>
              </w:rPr>
              <w:t>2</w:t>
            </w:r>
            <w:r>
              <w:rPr>
                <w:sz w:val="17"/>
              </w:rPr>
              <w:tab/>
            </w:r>
            <w:r>
              <w:rPr>
                <w:spacing w:val="-12"/>
                <w:w w:val="105"/>
                <w:sz w:val="17"/>
              </w:rPr>
              <w:t>1</w:t>
            </w:r>
            <w:r>
              <w:rPr>
                <w:sz w:val="17"/>
              </w:rPr>
              <w:tab/>
            </w:r>
            <w:r>
              <w:rPr>
                <w:spacing w:val="-10"/>
                <w:w w:val="105"/>
                <w:sz w:val="17"/>
              </w:rPr>
              <w:t>2</w:t>
            </w:r>
            <w:r>
              <w:rPr>
                <w:sz w:val="17"/>
              </w:rPr>
              <w:tab/>
            </w:r>
            <w:r>
              <w:rPr>
                <w:w w:val="105"/>
                <w:sz w:val="16"/>
              </w:rPr>
              <w:t>1</w:t>
            </w:r>
            <w:r>
              <w:rPr>
                <w:spacing w:val="73"/>
                <w:w w:val="150"/>
                <w:sz w:val="16"/>
              </w:rPr>
              <w:t xml:space="preserve"> </w:t>
            </w:r>
            <w:r>
              <w:rPr>
                <w:w w:val="105"/>
                <w:sz w:val="16"/>
              </w:rPr>
              <w:t>2</w:t>
            </w:r>
            <w:r>
              <w:rPr>
                <w:spacing w:val="24"/>
                <w:w w:val="105"/>
                <w:sz w:val="16"/>
              </w:rPr>
              <w:t xml:space="preserve"> </w:t>
            </w:r>
            <w:r>
              <w:rPr>
                <w:rFonts w:ascii="Symbol" w:hAnsi="Symbol"/>
                <w:spacing w:val="-10"/>
                <w:w w:val="105"/>
                <w:position w:val="-7"/>
                <w:sz w:val="28"/>
              </w:rPr>
              <w:t></w:t>
            </w:r>
            <w:r>
              <w:rPr>
                <w:position w:val="-7"/>
                <w:sz w:val="28"/>
              </w:rPr>
              <w:tab/>
            </w:r>
            <w:r>
              <w:rPr>
                <w:spacing w:val="-10"/>
                <w:w w:val="105"/>
                <w:sz w:val="16"/>
              </w:rPr>
              <w:t>1</w:t>
            </w:r>
            <w:r>
              <w:rPr>
                <w:sz w:val="16"/>
              </w:rPr>
              <w:tab/>
            </w:r>
            <w:r>
              <w:rPr>
                <w:spacing w:val="-10"/>
                <w:w w:val="105"/>
                <w:sz w:val="16"/>
              </w:rPr>
              <w:t>2</w:t>
            </w:r>
            <w:r>
              <w:rPr>
                <w:sz w:val="16"/>
              </w:rPr>
              <w:tab/>
            </w:r>
            <w:r>
              <w:rPr>
                <w:w w:val="105"/>
                <w:sz w:val="16"/>
              </w:rPr>
              <w:t>1</w:t>
            </w:r>
            <w:r>
              <w:rPr>
                <w:spacing w:val="73"/>
                <w:w w:val="150"/>
                <w:sz w:val="16"/>
              </w:rPr>
              <w:t xml:space="preserve"> </w:t>
            </w:r>
            <w:r>
              <w:rPr>
                <w:w w:val="105"/>
                <w:sz w:val="16"/>
              </w:rPr>
              <w:t>2</w:t>
            </w:r>
            <w:r>
              <w:rPr>
                <w:spacing w:val="-4"/>
                <w:w w:val="105"/>
                <w:sz w:val="16"/>
              </w:rPr>
              <w:t xml:space="preserve"> </w:t>
            </w:r>
            <w:r>
              <w:rPr>
                <w:rFonts w:ascii="Symbol" w:hAnsi="Symbol"/>
                <w:spacing w:val="-12"/>
                <w:w w:val="105"/>
                <w:position w:val="-7"/>
                <w:sz w:val="28"/>
              </w:rPr>
              <w:t></w:t>
            </w:r>
          </w:p>
          <w:p w:rsidR="009233A1" w:rsidRDefault="009233A1" w:rsidP="009C4E15">
            <w:pPr>
              <w:pStyle w:val="TableParagraph"/>
              <w:spacing w:before="13" w:line="299" w:lineRule="exact"/>
              <w:ind w:left="110"/>
              <w:rPr>
                <w:sz w:val="26"/>
              </w:rPr>
            </w:pPr>
            <w:r>
              <w:rPr>
                <w:rFonts w:ascii="Wingdings" w:hAnsi="Wingdings"/>
                <w:w w:val="255"/>
                <w:sz w:val="26"/>
              </w:rPr>
              <w:t></w:t>
            </w:r>
            <w:r>
              <w:rPr>
                <w:spacing w:val="-100"/>
                <w:w w:val="255"/>
                <w:sz w:val="26"/>
              </w:rPr>
              <w:t xml:space="preserve"> </w:t>
            </w:r>
            <w:r>
              <w:rPr>
                <w:w w:val="110"/>
                <w:sz w:val="26"/>
              </w:rPr>
              <w:t>(</w:t>
            </w:r>
            <w:r>
              <w:rPr>
                <w:spacing w:val="-18"/>
                <w:w w:val="110"/>
                <w:sz w:val="26"/>
              </w:rPr>
              <w:t xml:space="preserve"> </w:t>
            </w:r>
            <w:r>
              <w:rPr>
                <w:w w:val="110"/>
                <w:sz w:val="26"/>
              </w:rPr>
              <w:t>k</w:t>
            </w:r>
            <w:r>
              <w:rPr>
                <w:spacing w:val="-18"/>
                <w:w w:val="110"/>
                <w:sz w:val="26"/>
              </w:rPr>
              <w:t xml:space="preserve"> </w:t>
            </w:r>
            <w:r>
              <w:rPr>
                <w:w w:val="110"/>
                <w:sz w:val="26"/>
              </w:rPr>
              <w:t>-3</w:t>
            </w:r>
            <w:r>
              <w:rPr>
                <w:spacing w:val="-18"/>
                <w:w w:val="110"/>
                <w:sz w:val="26"/>
              </w:rPr>
              <w:t xml:space="preserve"> </w:t>
            </w:r>
            <w:r>
              <w:rPr>
                <w:w w:val="110"/>
                <w:sz w:val="26"/>
              </w:rPr>
              <w:t>)</w:t>
            </w:r>
            <w:r>
              <w:rPr>
                <w:spacing w:val="-18"/>
                <w:w w:val="110"/>
                <w:sz w:val="26"/>
              </w:rPr>
              <w:t xml:space="preserve"> </w:t>
            </w:r>
            <w:r>
              <w:rPr>
                <w:w w:val="110"/>
                <w:sz w:val="26"/>
              </w:rPr>
              <w:t>[</w:t>
            </w:r>
            <w:r>
              <w:rPr>
                <w:spacing w:val="-18"/>
                <w:w w:val="110"/>
                <w:sz w:val="26"/>
              </w:rPr>
              <w:t xml:space="preserve"> </w:t>
            </w:r>
            <w:r>
              <w:rPr>
                <w:w w:val="110"/>
                <w:sz w:val="26"/>
              </w:rPr>
              <w:t>4-</w:t>
            </w:r>
            <w:r>
              <w:rPr>
                <w:spacing w:val="-15"/>
                <w:w w:val="110"/>
                <w:sz w:val="26"/>
              </w:rPr>
              <w:t xml:space="preserve"> </w:t>
            </w:r>
            <w:r>
              <w:rPr>
                <w:w w:val="110"/>
                <w:sz w:val="26"/>
              </w:rPr>
              <w:t>2</w:t>
            </w:r>
            <w:r>
              <w:rPr>
                <w:spacing w:val="-18"/>
                <w:w w:val="110"/>
                <w:sz w:val="26"/>
              </w:rPr>
              <w:t xml:space="preserve"> </w:t>
            </w:r>
            <w:r>
              <w:rPr>
                <w:w w:val="110"/>
                <w:sz w:val="26"/>
              </w:rPr>
              <w:t>(k</w:t>
            </w:r>
            <w:r>
              <w:rPr>
                <w:spacing w:val="-18"/>
                <w:w w:val="110"/>
                <w:sz w:val="26"/>
              </w:rPr>
              <w:t xml:space="preserve"> </w:t>
            </w:r>
            <w:r>
              <w:rPr>
                <w:w w:val="110"/>
                <w:sz w:val="26"/>
              </w:rPr>
              <w:t>-3)]</w:t>
            </w:r>
            <w:r>
              <w:rPr>
                <w:spacing w:val="-15"/>
                <w:w w:val="110"/>
                <w:sz w:val="26"/>
              </w:rPr>
              <w:t xml:space="preserve"> </w:t>
            </w:r>
            <w:r>
              <w:rPr>
                <w:w w:val="110"/>
                <w:sz w:val="26"/>
              </w:rPr>
              <w:t>=</w:t>
            </w:r>
            <w:r>
              <w:rPr>
                <w:spacing w:val="-16"/>
                <w:w w:val="110"/>
                <w:sz w:val="26"/>
              </w:rPr>
              <w:t xml:space="preserve"> </w:t>
            </w:r>
            <w:r>
              <w:rPr>
                <w:w w:val="110"/>
                <w:sz w:val="26"/>
              </w:rPr>
              <w:t>-</w:t>
            </w:r>
            <w:r>
              <w:rPr>
                <w:spacing w:val="-10"/>
                <w:w w:val="110"/>
                <w:sz w:val="26"/>
              </w:rPr>
              <w:t>6</w:t>
            </w:r>
          </w:p>
          <w:p w:rsidR="009233A1" w:rsidRDefault="009233A1" w:rsidP="009C4E15">
            <w:pPr>
              <w:pStyle w:val="TableParagraph"/>
              <w:spacing w:line="298" w:lineRule="exact"/>
              <w:ind w:left="110"/>
              <w:rPr>
                <w:sz w:val="26"/>
              </w:rPr>
            </w:pPr>
            <w:r>
              <w:rPr>
                <w:rFonts w:ascii="Wingdings" w:hAnsi="Wingdings"/>
                <w:w w:val="245"/>
                <w:sz w:val="26"/>
              </w:rPr>
              <w:t></w:t>
            </w:r>
            <w:r>
              <w:rPr>
                <w:spacing w:val="-94"/>
                <w:w w:val="245"/>
                <w:sz w:val="26"/>
              </w:rPr>
              <w:t xml:space="preserve"> </w:t>
            </w:r>
            <w:r>
              <w:rPr>
                <w:w w:val="110"/>
                <w:sz w:val="26"/>
              </w:rPr>
              <w:t>(</w:t>
            </w:r>
            <w:r>
              <w:rPr>
                <w:spacing w:val="-18"/>
                <w:w w:val="110"/>
                <w:sz w:val="26"/>
              </w:rPr>
              <w:t xml:space="preserve"> </w:t>
            </w:r>
            <w:r>
              <w:rPr>
                <w:w w:val="110"/>
                <w:sz w:val="26"/>
              </w:rPr>
              <w:t>k-3)</w:t>
            </w:r>
            <w:r>
              <w:rPr>
                <w:spacing w:val="-17"/>
                <w:w w:val="110"/>
                <w:sz w:val="26"/>
              </w:rPr>
              <w:t xml:space="preserve"> </w:t>
            </w:r>
            <w:r>
              <w:rPr>
                <w:w w:val="110"/>
                <w:sz w:val="26"/>
              </w:rPr>
              <w:t>(10</w:t>
            </w:r>
            <w:r>
              <w:rPr>
                <w:spacing w:val="-18"/>
                <w:w w:val="110"/>
                <w:sz w:val="26"/>
              </w:rPr>
              <w:t xml:space="preserve"> </w:t>
            </w:r>
            <w:r>
              <w:rPr>
                <w:w w:val="110"/>
                <w:sz w:val="26"/>
              </w:rPr>
              <w:t>-2k)</w:t>
            </w:r>
            <w:r>
              <w:rPr>
                <w:spacing w:val="-18"/>
                <w:w w:val="110"/>
                <w:sz w:val="26"/>
              </w:rPr>
              <w:t xml:space="preserve"> </w:t>
            </w:r>
            <w:r>
              <w:rPr>
                <w:w w:val="110"/>
                <w:sz w:val="26"/>
              </w:rPr>
              <w:t>=</w:t>
            </w:r>
            <w:r>
              <w:rPr>
                <w:spacing w:val="-17"/>
                <w:w w:val="110"/>
                <w:sz w:val="26"/>
              </w:rPr>
              <w:t xml:space="preserve"> </w:t>
            </w:r>
            <w:r>
              <w:rPr>
                <w:w w:val="110"/>
                <w:sz w:val="26"/>
              </w:rPr>
              <w:t>-</w:t>
            </w:r>
            <w:r>
              <w:rPr>
                <w:spacing w:val="-10"/>
                <w:w w:val="110"/>
                <w:sz w:val="26"/>
              </w:rPr>
              <w:t>6</w:t>
            </w:r>
          </w:p>
          <w:p w:rsidR="009233A1" w:rsidRDefault="009233A1" w:rsidP="009C4E15">
            <w:pPr>
              <w:pStyle w:val="TableParagraph"/>
              <w:spacing w:line="298" w:lineRule="exact"/>
              <w:ind w:left="110"/>
              <w:rPr>
                <w:sz w:val="26"/>
              </w:rPr>
            </w:pPr>
            <w:r>
              <w:rPr>
                <w:rFonts w:ascii="Wingdings" w:hAnsi="Wingdings"/>
                <w:w w:val="230"/>
                <w:sz w:val="26"/>
              </w:rPr>
              <w:t></w:t>
            </w:r>
            <w:r>
              <w:rPr>
                <w:spacing w:val="-84"/>
                <w:w w:val="230"/>
                <w:sz w:val="26"/>
              </w:rPr>
              <w:t xml:space="preserve"> </w:t>
            </w:r>
            <w:r>
              <w:rPr>
                <w:w w:val="110"/>
                <w:sz w:val="26"/>
              </w:rPr>
              <w:t>10k</w:t>
            </w:r>
            <w:r>
              <w:rPr>
                <w:spacing w:val="-18"/>
                <w:w w:val="110"/>
                <w:sz w:val="26"/>
              </w:rPr>
              <w:t xml:space="preserve"> </w:t>
            </w:r>
            <w:r>
              <w:rPr>
                <w:w w:val="110"/>
                <w:sz w:val="26"/>
              </w:rPr>
              <w:t>-30</w:t>
            </w:r>
            <w:r>
              <w:rPr>
                <w:spacing w:val="-18"/>
                <w:w w:val="110"/>
                <w:sz w:val="26"/>
              </w:rPr>
              <w:t xml:space="preserve"> </w:t>
            </w:r>
            <w:r>
              <w:rPr>
                <w:w w:val="110"/>
                <w:sz w:val="26"/>
              </w:rPr>
              <w:t>+6k</w:t>
            </w:r>
            <w:r>
              <w:rPr>
                <w:spacing w:val="-18"/>
                <w:w w:val="110"/>
                <w:sz w:val="26"/>
              </w:rPr>
              <w:t xml:space="preserve"> </w:t>
            </w:r>
            <w:r>
              <w:rPr>
                <w:w w:val="110"/>
                <w:sz w:val="26"/>
              </w:rPr>
              <w:t>-2k</w:t>
            </w:r>
            <w:r>
              <w:rPr>
                <w:w w:val="110"/>
                <w:sz w:val="26"/>
                <w:vertAlign w:val="superscript"/>
              </w:rPr>
              <w:t>2</w:t>
            </w:r>
            <w:r>
              <w:rPr>
                <w:spacing w:val="-11"/>
                <w:w w:val="110"/>
                <w:sz w:val="26"/>
              </w:rPr>
              <w:t xml:space="preserve"> </w:t>
            </w:r>
            <w:r>
              <w:rPr>
                <w:w w:val="110"/>
                <w:sz w:val="26"/>
              </w:rPr>
              <w:t>=</w:t>
            </w:r>
            <w:r>
              <w:rPr>
                <w:spacing w:val="-15"/>
                <w:w w:val="110"/>
                <w:sz w:val="26"/>
              </w:rPr>
              <w:t xml:space="preserve"> </w:t>
            </w:r>
            <w:r>
              <w:rPr>
                <w:w w:val="110"/>
                <w:sz w:val="26"/>
              </w:rPr>
              <w:t>-</w:t>
            </w:r>
            <w:r>
              <w:rPr>
                <w:spacing w:val="-10"/>
                <w:w w:val="110"/>
                <w:sz w:val="26"/>
              </w:rPr>
              <w:t>6</w:t>
            </w:r>
          </w:p>
          <w:p w:rsidR="009233A1" w:rsidRDefault="009233A1" w:rsidP="009C4E15">
            <w:pPr>
              <w:pStyle w:val="TableParagraph"/>
              <w:spacing w:before="4" w:line="285" w:lineRule="exact"/>
              <w:ind w:left="110"/>
              <w:rPr>
                <w:sz w:val="26"/>
              </w:rPr>
            </w:pPr>
            <w:r>
              <w:rPr>
                <w:rFonts w:ascii="Wingdings" w:hAnsi="Wingdings"/>
                <w:w w:val="145"/>
                <w:sz w:val="26"/>
              </w:rPr>
              <w:t></w:t>
            </w:r>
            <w:r>
              <w:rPr>
                <w:w w:val="145"/>
                <w:sz w:val="26"/>
              </w:rPr>
              <w:t>k</w:t>
            </w:r>
            <w:r>
              <w:rPr>
                <w:w w:val="145"/>
                <w:sz w:val="26"/>
                <w:vertAlign w:val="superscript"/>
              </w:rPr>
              <w:t>2</w:t>
            </w:r>
            <w:r>
              <w:rPr>
                <w:spacing w:val="19"/>
                <w:w w:val="145"/>
                <w:sz w:val="26"/>
              </w:rPr>
              <w:t xml:space="preserve"> </w:t>
            </w:r>
            <w:r>
              <w:rPr>
                <w:w w:val="110"/>
                <w:sz w:val="26"/>
              </w:rPr>
              <w:t>-8k</w:t>
            </w:r>
            <w:r>
              <w:rPr>
                <w:spacing w:val="30"/>
                <w:w w:val="110"/>
                <w:sz w:val="26"/>
              </w:rPr>
              <w:t xml:space="preserve"> </w:t>
            </w:r>
            <w:r>
              <w:rPr>
                <w:w w:val="110"/>
                <w:sz w:val="26"/>
              </w:rPr>
              <w:t>+12</w:t>
            </w:r>
            <w:r>
              <w:rPr>
                <w:spacing w:val="37"/>
                <w:w w:val="110"/>
                <w:sz w:val="26"/>
              </w:rPr>
              <w:t xml:space="preserve"> </w:t>
            </w:r>
            <w:r>
              <w:rPr>
                <w:w w:val="110"/>
                <w:sz w:val="26"/>
              </w:rPr>
              <w:t>=</w:t>
            </w:r>
            <w:r>
              <w:rPr>
                <w:spacing w:val="35"/>
                <w:w w:val="110"/>
                <w:sz w:val="26"/>
              </w:rPr>
              <w:t xml:space="preserve"> </w:t>
            </w:r>
            <w:r>
              <w:rPr>
                <w:spacing w:val="-10"/>
                <w:w w:val="110"/>
                <w:sz w:val="26"/>
              </w:rPr>
              <w:t>0</w:t>
            </w:r>
          </w:p>
        </w:tc>
        <w:tc>
          <w:tcPr>
            <w:tcW w:w="874" w:type="dxa"/>
          </w:tcPr>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spacing w:before="291"/>
              <w:rPr>
                <w:b/>
                <w:sz w:val="26"/>
              </w:rPr>
            </w:pPr>
          </w:p>
          <w:p w:rsidR="009233A1" w:rsidRDefault="009233A1" w:rsidP="009C4E15">
            <w:pPr>
              <w:pStyle w:val="TableParagraph"/>
              <w:ind w:left="211"/>
              <w:rPr>
                <w:sz w:val="26"/>
              </w:rPr>
            </w:pPr>
            <w:r>
              <w:rPr>
                <w:spacing w:val="-4"/>
                <w:sz w:val="26"/>
              </w:rPr>
              <w:t>0,25</w:t>
            </w:r>
          </w:p>
        </w:tc>
      </w:tr>
      <w:tr w:rsidR="009233A1" w:rsidTr="009233A1">
        <w:trPr>
          <w:trHeight w:val="705"/>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tabs>
                <w:tab w:val="left" w:pos="906"/>
              </w:tabs>
              <w:spacing w:line="237" w:lineRule="auto"/>
              <w:ind w:left="110" w:right="5629"/>
              <w:rPr>
                <w:sz w:val="26"/>
              </w:rPr>
            </w:pPr>
            <w:r>
              <w:rPr>
                <w:sz w:val="26"/>
              </w:rPr>
              <w:t>Giải</w:t>
            </w:r>
            <w:r>
              <w:rPr>
                <w:spacing w:val="-7"/>
                <w:sz w:val="26"/>
              </w:rPr>
              <w:t xml:space="preserve"> </w:t>
            </w:r>
            <w:r>
              <w:rPr>
                <w:sz w:val="26"/>
              </w:rPr>
              <w:t>phương</w:t>
            </w:r>
            <w:r>
              <w:rPr>
                <w:spacing w:val="-11"/>
                <w:sz w:val="26"/>
              </w:rPr>
              <w:t xml:space="preserve"> </w:t>
            </w:r>
            <w:r>
              <w:rPr>
                <w:sz w:val="26"/>
              </w:rPr>
              <w:t>trình</w:t>
            </w:r>
            <w:r>
              <w:rPr>
                <w:spacing w:val="40"/>
                <w:sz w:val="26"/>
              </w:rPr>
              <w:t xml:space="preserve"> </w:t>
            </w:r>
            <w:r>
              <w:rPr>
                <w:sz w:val="26"/>
              </w:rPr>
              <w:t>ta</w:t>
            </w:r>
            <w:r>
              <w:rPr>
                <w:spacing w:val="-7"/>
                <w:sz w:val="26"/>
              </w:rPr>
              <w:t xml:space="preserve"> </w:t>
            </w:r>
            <w:r>
              <w:rPr>
                <w:sz w:val="26"/>
              </w:rPr>
              <w:t xml:space="preserve">được </w:t>
            </w:r>
            <w:r>
              <w:rPr>
                <w:position w:val="2"/>
                <w:sz w:val="26"/>
              </w:rPr>
              <w:t>k</w:t>
            </w:r>
            <w:r>
              <w:rPr>
                <w:sz w:val="17"/>
              </w:rPr>
              <w:t xml:space="preserve">1 </w:t>
            </w:r>
            <w:r>
              <w:rPr>
                <w:position w:val="2"/>
                <w:sz w:val="26"/>
              </w:rPr>
              <w:t>= 2</w:t>
            </w:r>
            <w:r>
              <w:rPr>
                <w:position w:val="2"/>
                <w:sz w:val="26"/>
              </w:rPr>
              <w:tab/>
              <w:t>;</w:t>
            </w:r>
            <w:r>
              <w:rPr>
                <w:spacing w:val="40"/>
                <w:position w:val="2"/>
                <w:sz w:val="26"/>
              </w:rPr>
              <w:t xml:space="preserve"> </w:t>
            </w:r>
            <w:r>
              <w:rPr>
                <w:position w:val="2"/>
                <w:sz w:val="26"/>
              </w:rPr>
              <w:t>k</w:t>
            </w:r>
            <w:r>
              <w:rPr>
                <w:sz w:val="17"/>
              </w:rPr>
              <w:t>2</w:t>
            </w:r>
            <w:r>
              <w:rPr>
                <w:spacing w:val="40"/>
                <w:sz w:val="17"/>
              </w:rPr>
              <w:t xml:space="preserve"> </w:t>
            </w:r>
            <w:r>
              <w:rPr>
                <w:position w:val="2"/>
                <w:sz w:val="26"/>
              </w:rPr>
              <w:t>= 6</w:t>
            </w:r>
          </w:p>
        </w:tc>
        <w:tc>
          <w:tcPr>
            <w:tcW w:w="874" w:type="dxa"/>
          </w:tcPr>
          <w:p w:rsidR="009233A1" w:rsidRDefault="009233A1" w:rsidP="009C4E15">
            <w:pPr>
              <w:pStyle w:val="TableParagraph"/>
              <w:spacing w:line="291" w:lineRule="exact"/>
              <w:ind w:left="211"/>
              <w:rPr>
                <w:sz w:val="26"/>
              </w:rPr>
            </w:pPr>
            <w:r>
              <w:rPr>
                <w:spacing w:val="-4"/>
                <w:sz w:val="26"/>
              </w:rPr>
              <w:t>0,25</w:t>
            </w:r>
          </w:p>
        </w:tc>
      </w:tr>
      <w:tr w:rsidR="009233A1" w:rsidTr="009233A1">
        <w:trPr>
          <w:trHeight w:val="691"/>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ind w:left="143" w:right="5960"/>
              <w:rPr>
                <w:sz w:val="26"/>
              </w:rPr>
            </w:pPr>
            <w:r>
              <w:rPr>
                <w:sz w:val="26"/>
              </w:rPr>
              <w:t>Đối</w:t>
            </w:r>
            <w:r>
              <w:rPr>
                <w:spacing w:val="-14"/>
                <w:sz w:val="26"/>
              </w:rPr>
              <w:t xml:space="preserve"> </w:t>
            </w:r>
            <w:r>
              <w:rPr>
                <w:sz w:val="26"/>
              </w:rPr>
              <w:t>chiếu</w:t>
            </w:r>
            <w:r>
              <w:rPr>
                <w:spacing w:val="-14"/>
                <w:sz w:val="26"/>
              </w:rPr>
              <w:t xml:space="preserve"> </w:t>
            </w:r>
            <w:r>
              <w:rPr>
                <w:sz w:val="26"/>
              </w:rPr>
              <w:t>điều</w:t>
            </w:r>
            <w:r>
              <w:rPr>
                <w:spacing w:val="-14"/>
                <w:sz w:val="26"/>
              </w:rPr>
              <w:t xml:space="preserve"> </w:t>
            </w:r>
            <w:r>
              <w:rPr>
                <w:sz w:val="26"/>
              </w:rPr>
              <w:t>kiện Vậy k = 2</w:t>
            </w:r>
          </w:p>
        </w:tc>
        <w:tc>
          <w:tcPr>
            <w:tcW w:w="874" w:type="dxa"/>
          </w:tcPr>
          <w:p w:rsidR="009233A1" w:rsidRDefault="009233A1" w:rsidP="009C4E15">
            <w:pPr>
              <w:pStyle w:val="TableParagraph"/>
              <w:spacing w:before="295"/>
              <w:ind w:left="211"/>
              <w:rPr>
                <w:sz w:val="26"/>
              </w:rPr>
            </w:pPr>
            <w:r>
              <w:rPr>
                <w:spacing w:val="-4"/>
                <w:sz w:val="26"/>
              </w:rPr>
              <w:t>0,25</w:t>
            </w:r>
          </w:p>
        </w:tc>
      </w:tr>
      <w:tr w:rsidR="009233A1" w:rsidTr="009233A1">
        <w:trPr>
          <w:trHeight w:val="849"/>
        </w:trPr>
        <w:tc>
          <w:tcPr>
            <w:tcW w:w="1276" w:type="dxa"/>
            <w:vMerge w:val="restart"/>
          </w:tcPr>
          <w:p w:rsidR="009233A1" w:rsidRDefault="009233A1" w:rsidP="009C4E15">
            <w:pPr>
              <w:pStyle w:val="TableParagraph"/>
              <w:rPr>
                <w:sz w:val="24"/>
              </w:rPr>
            </w:pPr>
          </w:p>
        </w:tc>
        <w:tc>
          <w:tcPr>
            <w:tcW w:w="8317" w:type="dxa"/>
          </w:tcPr>
          <w:p w:rsidR="009233A1" w:rsidRDefault="009233A1" w:rsidP="009C4E15">
            <w:pPr>
              <w:pStyle w:val="TableParagraph"/>
              <w:spacing w:before="295"/>
              <w:ind w:left="110"/>
              <w:rPr>
                <w:sz w:val="26"/>
              </w:rPr>
            </w:pPr>
            <w:r>
              <w:rPr>
                <w:b/>
                <w:sz w:val="26"/>
              </w:rPr>
              <w:t>3.2</w:t>
            </w:r>
            <w:r>
              <w:rPr>
                <w:b/>
                <w:spacing w:val="51"/>
                <w:sz w:val="26"/>
              </w:rPr>
              <w:t xml:space="preserve"> </w:t>
            </w:r>
            <w:r>
              <w:rPr>
                <w:sz w:val="26"/>
              </w:rPr>
              <w:t>Goị</w:t>
            </w:r>
            <w:r>
              <w:rPr>
                <w:spacing w:val="25"/>
                <w:sz w:val="26"/>
              </w:rPr>
              <w:t xml:space="preserve"> </w:t>
            </w:r>
            <w:r>
              <w:rPr>
                <w:sz w:val="26"/>
              </w:rPr>
              <w:t>số</w:t>
            </w:r>
            <w:r>
              <w:rPr>
                <w:spacing w:val="-12"/>
                <w:sz w:val="26"/>
              </w:rPr>
              <w:t xml:space="preserve"> </w:t>
            </w:r>
            <w:r>
              <w:rPr>
                <w:sz w:val="26"/>
              </w:rPr>
              <w:t>ta</w:t>
            </w:r>
            <w:r>
              <w:rPr>
                <w:position w:val="-2"/>
                <w:sz w:val="26"/>
              </w:rPr>
              <w:t>̀</w:t>
            </w:r>
            <w:r>
              <w:rPr>
                <w:sz w:val="26"/>
              </w:rPr>
              <w:t>u</w:t>
            </w:r>
            <w:r>
              <w:rPr>
                <w:spacing w:val="-8"/>
                <w:sz w:val="26"/>
              </w:rPr>
              <w:t xml:space="preserve"> </w:t>
            </w:r>
            <w:r>
              <w:rPr>
                <w:sz w:val="26"/>
              </w:rPr>
              <w:t>d</w:t>
            </w:r>
            <w:r>
              <w:rPr>
                <w:spacing w:val="22"/>
                <w:sz w:val="26"/>
              </w:rPr>
              <w:t>ư</w:t>
            </w:r>
            <w:r>
              <w:rPr>
                <w:spacing w:val="43"/>
                <w:sz w:val="26"/>
              </w:rPr>
              <w:t>̣</w:t>
            </w:r>
            <w:r>
              <w:rPr>
                <w:sz w:val="26"/>
              </w:rPr>
              <w:t>đ</w:t>
            </w:r>
            <w:r>
              <w:rPr>
                <w:spacing w:val="-1"/>
                <w:sz w:val="26"/>
              </w:rPr>
              <w:t>i</w:t>
            </w:r>
            <w:r>
              <w:rPr>
                <w:spacing w:val="-68"/>
                <w:sz w:val="26"/>
              </w:rPr>
              <w:t>n</w:t>
            </w:r>
            <w:r>
              <w:rPr>
                <w:sz w:val="26"/>
              </w:rPr>
              <w:t>̣</w:t>
            </w:r>
            <w:r>
              <w:rPr>
                <w:spacing w:val="-7"/>
                <w:sz w:val="26"/>
              </w:rPr>
              <w:t xml:space="preserve"> </w:t>
            </w:r>
            <w:r>
              <w:rPr>
                <w:sz w:val="26"/>
              </w:rPr>
              <w:t>h</w:t>
            </w:r>
            <w:r>
              <w:rPr>
                <w:spacing w:val="-8"/>
                <w:sz w:val="26"/>
              </w:rPr>
              <w:t xml:space="preserve"> </w:t>
            </w:r>
            <w:r>
              <w:rPr>
                <w:sz w:val="26"/>
              </w:rPr>
              <w:t>cu</w:t>
            </w:r>
            <w:r>
              <w:rPr>
                <w:position w:val="-2"/>
                <w:sz w:val="26"/>
              </w:rPr>
              <w:t>̉</w:t>
            </w:r>
            <w:r>
              <w:rPr>
                <w:sz w:val="26"/>
              </w:rPr>
              <w:t>a</w:t>
            </w:r>
            <w:r>
              <w:rPr>
                <w:spacing w:val="-12"/>
                <w:sz w:val="26"/>
              </w:rPr>
              <w:t xml:space="preserve"> </w:t>
            </w:r>
            <w:r>
              <w:rPr>
                <w:sz w:val="26"/>
              </w:rPr>
              <w:t>đôị</w:t>
            </w:r>
            <w:r>
              <w:rPr>
                <w:spacing w:val="25"/>
                <w:sz w:val="26"/>
              </w:rPr>
              <w:t xml:space="preserve"> </w:t>
            </w:r>
            <w:r>
              <w:rPr>
                <w:sz w:val="26"/>
              </w:rPr>
              <w:t>tàu</w:t>
            </w:r>
            <w:r>
              <w:rPr>
                <w:spacing w:val="-8"/>
                <w:sz w:val="26"/>
              </w:rPr>
              <w:t xml:space="preserve"> </w:t>
            </w:r>
            <w:r>
              <w:rPr>
                <w:sz w:val="26"/>
              </w:rPr>
              <w:t>là</w:t>
            </w:r>
            <w:r>
              <w:rPr>
                <w:spacing w:val="-8"/>
                <w:sz w:val="26"/>
              </w:rPr>
              <w:t xml:space="preserve"> </w:t>
            </w:r>
            <w:r>
              <w:rPr>
                <w:sz w:val="26"/>
              </w:rPr>
              <w:t>x</w:t>
            </w:r>
            <w:r>
              <w:rPr>
                <w:spacing w:val="-13"/>
                <w:sz w:val="26"/>
              </w:rPr>
              <w:t xml:space="preserve"> </w:t>
            </w:r>
            <w:r>
              <w:rPr>
                <w:sz w:val="26"/>
              </w:rPr>
              <w:t>(</w:t>
            </w:r>
            <w:r>
              <w:rPr>
                <w:spacing w:val="-7"/>
                <w:sz w:val="26"/>
              </w:rPr>
              <w:t xml:space="preserve"> </w:t>
            </w:r>
            <w:r>
              <w:rPr>
                <w:sz w:val="26"/>
              </w:rPr>
              <w:t>chiếc</w:t>
            </w:r>
            <w:r>
              <w:rPr>
                <w:spacing w:val="-16"/>
                <w:sz w:val="26"/>
              </w:rPr>
              <w:t xml:space="preserve"> </w:t>
            </w:r>
            <w:r>
              <w:rPr>
                <w:sz w:val="26"/>
              </w:rPr>
              <w:t>)</w:t>
            </w:r>
            <w:r>
              <w:rPr>
                <w:spacing w:val="-7"/>
                <w:sz w:val="26"/>
              </w:rPr>
              <w:t xml:space="preserve"> </w:t>
            </w:r>
            <w:r>
              <w:rPr>
                <w:sz w:val="26"/>
              </w:rPr>
              <w:t>(</w:t>
            </w:r>
            <w:r>
              <w:rPr>
                <w:spacing w:val="50"/>
                <w:sz w:val="26"/>
              </w:rPr>
              <w:t xml:space="preserve"> </w:t>
            </w:r>
            <w:r>
              <w:rPr>
                <w:sz w:val="26"/>
              </w:rPr>
              <w:t>x</w:t>
            </w:r>
            <w:r>
              <w:rPr>
                <w:rFonts w:ascii="Symbol" w:hAnsi="Symbol"/>
                <w:sz w:val="26"/>
              </w:rPr>
              <w:t></w:t>
            </w:r>
            <w:r>
              <w:rPr>
                <w:sz w:val="26"/>
              </w:rPr>
              <w:t>N*</w:t>
            </w:r>
            <w:r>
              <w:rPr>
                <w:spacing w:val="-8"/>
                <w:sz w:val="26"/>
              </w:rPr>
              <w:t xml:space="preserve"> </w:t>
            </w:r>
            <w:r>
              <w:rPr>
                <w:spacing w:val="-10"/>
                <w:sz w:val="26"/>
              </w:rPr>
              <w:t>)</w:t>
            </w:r>
          </w:p>
        </w:tc>
        <w:tc>
          <w:tcPr>
            <w:tcW w:w="874" w:type="dxa"/>
          </w:tcPr>
          <w:p w:rsidR="009233A1" w:rsidRDefault="009233A1" w:rsidP="009C4E15">
            <w:pPr>
              <w:pStyle w:val="TableParagraph"/>
              <w:spacing w:before="290"/>
              <w:ind w:left="211"/>
              <w:rPr>
                <w:sz w:val="26"/>
              </w:rPr>
            </w:pPr>
            <w:r>
              <w:rPr>
                <w:spacing w:val="-4"/>
                <w:sz w:val="26"/>
              </w:rPr>
              <w:t>0,25</w:t>
            </w:r>
          </w:p>
        </w:tc>
      </w:tr>
      <w:tr w:rsidR="009233A1" w:rsidTr="009233A1">
        <w:trPr>
          <w:trHeight w:val="1540"/>
        </w:trPr>
        <w:tc>
          <w:tcPr>
            <w:tcW w:w="1276"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317" w:lineRule="exact"/>
              <w:ind w:left="110"/>
              <w:rPr>
                <w:sz w:val="26"/>
              </w:rPr>
            </w:pPr>
            <w:r>
              <w:rPr>
                <w:sz w:val="26"/>
              </w:rPr>
              <w:t>Số</w:t>
            </w:r>
            <w:r>
              <w:rPr>
                <w:spacing w:val="-6"/>
                <w:sz w:val="26"/>
              </w:rPr>
              <w:t xml:space="preserve"> </w:t>
            </w:r>
            <w:r>
              <w:rPr>
                <w:sz w:val="26"/>
              </w:rPr>
              <w:t>ta</w:t>
            </w:r>
            <w:r>
              <w:rPr>
                <w:position w:val="-3"/>
                <w:sz w:val="26"/>
              </w:rPr>
              <w:t>̀</w:t>
            </w:r>
            <w:r>
              <w:rPr>
                <w:sz w:val="26"/>
              </w:rPr>
              <w:t>u</w:t>
            </w:r>
            <w:r>
              <w:rPr>
                <w:spacing w:val="-7"/>
                <w:sz w:val="26"/>
              </w:rPr>
              <w:t xml:space="preserve"> </w:t>
            </w:r>
            <w:r>
              <w:rPr>
                <w:sz w:val="26"/>
              </w:rPr>
              <w:t>thực</w:t>
            </w:r>
            <w:r>
              <w:rPr>
                <w:spacing w:val="-6"/>
                <w:sz w:val="26"/>
              </w:rPr>
              <w:t xml:space="preserve"> </w:t>
            </w:r>
            <w:r>
              <w:rPr>
                <w:sz w:val="26"/>
              </w:rPr>
              <w:t>tế</w:t>
            </w:r>
            <w:r>
              <w:rPr>
                <w:spacing w:val="-6"/>
                <w:sz w:val="26"/>
              </w:rPr>
              <w:t xml:space="preserve"> </w:t>
            </w:r>
            <w:r>
              <w:rPr>
                <w:sz w:val="26"/>
              </w:rPr>
              <w:t>của</w:t>
            </w:r>
            <w:r>
              <w:rPr>
                <w:spacing w:val="-6"/>
                <w:sz w:val="26"/>
              </w:rPr>
              <w:t xml:space="preserve"> </w:t>
            </w:r>
            <w:r>
              <w:rPr>
                <w:sz w:val="26"/>
              </w:rPr>
              <w:t>đội</w:t>
            </w:r>
            <w:r>
              <w:rPr>
                <w:spacing w:val="-7"/>
                <w:sz w:val="26"/>
              </w:rPr>
              <w:t xml:space="preserve"> </w:t>
            </w:r>
            <w:r>
              <w:rPr>
                <w:sz w:val="26"/>
              </w:rPr>
              <w:t>tàu</w:t>
            </w:r>
            <w:r>
              <w:rPr>
                <w:spacing w:val="-7"/>
                <w:sz w:val="26"/>
              </w:rPr>
              <w:t xml:space="preserve"> </w:t>
            </w:r>
            <w:r>
              <w:rPr>
                <w:sz w:val="26"/>
              </w:rPr>
              <w:t>la</w:t>
            </w:r>
            <w:r>
              <w:rPr>
                <w:position w:val="-3"/>
                <w:sz w:val="26"/>
              </w:rPr>
              <w:t>̀</w:t>
            </w:r>
            <w:r>
              <w:rPr>
                <w:spacing w:val="16"/>
                <w:position w:val="-3"/>
                <w:sz w:val="26"/>
              </w:rPr>
              <w:t xml:space="preserve"> </w:t>
            </w:r>
            <w:r>
              <w:rPr>
                <w:sz w:val="26"/>
              </w:rPr>
              <w:t>x</w:t>
            </w:r>
            <w:r>
              <w:rPr>
                <w:spacing w:val="-7"/>
                <w:sz w:val="26"/>
              </w:rPr>
              <w:t xml:space="preserve"> </w:t>
            </w:r>
            <w:r>
              <w:rPr>
                <w:sz w:val="26"/>
              </w:rPr>
              <w:t>+</w:t>
            </w:r>
            <w:r>
              <w:rPr>
                <w:spacing w:val="-9"/>
                <w:sz w:val="26"/>
              </w:rPr>
              <w:t xml:space="preserve"> </w:t>
            </w:r>
            <w:r>
              <w:rPr>
                <w:sz w:val="26"/>
              </w:rPr>
              <w:t>1</w:t>
            </w:r>
            <w:r>
              <w:rPr>
                <w:spacing w:val="-11"/>
                <w:sz w:val="26"/>
              </w:rPr>
              <w:t xml:space="preserve"> </w:t>
            </w:r>
            <w:r>
              <w:rPr>
                <w:spacing w:val="-2"/>
                <w:sz w:val="26"/>
              </w:rPr>
              <w:t>(chiếc)</w:t>
            </w:r>
          </w:p>
          <w:p w:rsidR="009233A1" w:rsidRDefault="009233A1" w:rsidP="009C4E15">
            <w:pPr>
              <w:pStyle w:val="TableParagraph"/>
              <w:spacing w:line="389" w:lineRule="exact"/>
              <w:ind w:left="110"/>
              <w:rPr>
                <w:sz w:val="26"/>
              </w:rPr>
            </w:pPr>
            <w:r>
              <w:rPr>
                <w:sz w:val="26"/>
              </w:rPr>
              <w:t>Số</w:t>
            </w:r>
            <w:r>
              <w:rPr>
                <w:spacing w:val="-10"/>
                <w:sz w:val="26"/>
              </w:rPr>
              <w:t xml:space="preserve"> </w:t>
            </w:r>
            <w:r>
              <w:rPr>
                <w:sz w:val="26"/>
              </w:rPr>
              <w:t>tấn</w:t>
            </w:r>
            <w:r>
              <w:rPr>
                <w:spacing w:val="-9"/>
                <w:sz w:val="26"/>
              </w:rPr>
              <w:t xml:space="preserve"> </w:t>
            </w:r>
            <w:r>
              <w:rPr>
                <w:sz w:val="26"/>
              </w:rPr>
              <w:t>ha</w:t>
            </w:r>
            <w:r>
              <w:rPr>
                <w:position w:val="-2"/>
                <w:sz w:val="26"/>
              </w:rPr>
              <w:t>̀</w:t>
            </w:r>
            <w:r>
              <w:rPr>
                <w:sz w:val="26"/>
              </w:rPr>
              <w:t>ng</w:t>
            </w:r>
            <w:r>
              <w:rPr>
                <w:spacing w:val="-14"/>
                <w:sz w:val="26"/>
              </w:rPr>
              <w:t xml:space="preserve"> </w:t>
            </w:r>
            <w:r>
              <w:rPr>
                <w:sz w:val="26"/>
              </w:rPr>
              <w:t>trên</w:t>
            </w:r>
            <w:r>
              <w:rPr>
                <w:spacing w:val="-10"/>
                <w:sz w:val="26"/>
              </w:rPr>
              <w:t xml:space="preserve"> </w:t>
            </w:r>
            <w:r>
              <w:rPr>
                <w:sz w:val="26"/>
              </w:rPr>
              <w:t>mỗi</w:t>
            </w:r>
            <w:r>
              <w:rPr>
                <w:spacing w:val="-9"/>
                <w:sz w:val="26"/>
              </w:rPr>
              <w:t xml:space="preserve"> </w:t>
            </w:r>
            <w:r>
              <w:rPr>
                <w:sz w:val="26"/>
              </w:rPr>
              <w:t>chiếc</w:t>
            </w:r>
            <w:r>
              <w:rPr>
                <w:spacing w:val="-9"/>
                <w:sz w:val="26"/>
              </w:rPr>
              <w:t xml:space="preserve"> </w:t>
            </w:r>
            <w:r>
              <w:rPr>
                <w:sz w:val="26"/>
              </w:rPr>
              <w:t>theo</w:t>
            </w:r>
            <w:r>
              <w:rPr>
                <w:spacing w:val="-10"/>
                <w:sz w:val="26"/>
              </w:rPr>
              <w:t xml:space="preserve"> </w:t>
            </w:r>
            <w:r>
              <w:rPr>
                <w:sz w:val="26"/>
              </w:rPr>
              <w:t>d</w:t>
            </w:r>
            <w:r>
              <w:rPr>
                <w:spacing w:val="22"/>
                <w:sz w:val="26"/>
              </w:rPr>
              <w:t>ư</w:t>
            </w:r>
            <w:r>
              <w:rPr>
                <w:spacing w:val="43"/>
                <w:sz w:val="26"/>
              </w:rPr>
              <w:t>̣</w:t>
            </w:r>
            <w:r>
              <w:rPr>
                <w:sz w:val="26"/>
              </w:rPr>
              <w:t>đi</w:t>
            </w:r>
            <w:r>
              <w:rPr>
                <w:spacing w:val="-68"/>
                <w:sz w:val="26"/>
              </w:rPr>
              <w:t>n</w:t>
            </w:r>
            <w:r>
              <w:rPr>
                <w:sz w:val="26"/>
              </w:rPr>
              <w:t>̣</w:t>
            </w:r>
            <w:r>
              <w:rPr>
                <w:spacing w:val="-9"/>
                <w:sz w:val="26"/>
              </w:rPr>
              <w:t xml:space="preserve"> </w:t>
            </w:r>
            <w:r>
              <w:rPr>
                <w:sz w:val="26"/>
              </w:rPr>
              <w:t>h:</w:t>
            </w:r>
            <w:r>
              <w:rPr>
                <w:spacing w:val="38"/>
                <w:sz w:val="26"/>
              </w:rPr>
              <w:t xml:space="preserve"> </w:t>
            </w:r>
            <w:r>
              <w:rPr>
                <w:position w:val="16"/>
                <w:sz w:val="24"/>
              </w:rPr>
              <w:t>280</w:t>
            </w:r>
            <w:r>
              <w:rPr>
                <w:spacing w:val="50"/>
                <w:position w:val="16"/>
                <w:sz w:val="24"/>
              </w:rPr>
              <w:t xml:space="preserve"> </w:t>
            </w:r>
            <w:r>
              <w:rPr>
                <w:sz w:val="26"/>
              </w:rPr>
              <w:t>(</w:t>
            </w:r>
            <w:r>
              <w:rPr>
                <w:spacing w:val="-9"/>
                <w:sz w:val="26"/>
              </w:rPr>
              <w:t xml:space="preserve"> </w:t>
            </w:r>
            <w:r>
              <w:rPr>
                <w:sz w:val="26"/>
              </w:rPr>
              <w:t>tấn</w:t>
            </w:r>
            <w:r>
              <w:rPr>
                <w:spacing w:val="-13"/>
                <w:sz w:val="26"/>
              </w:rPr>
              <w:t xml:space="preserve"> </w:t>
            </w:r>
            <w:r>
              <w:rPr>
                <w:spacing w:val="-10"/>
                <w:sz w:val="26"/>
              </w:rPr>
              <w:t>)</w:t>
            </w:r>
          </w:p>
          <w:p w:rsidR="009233A1" w:rsidRDefault="009233A1" w:rsidP="009C4E15">
            <w:pPr>
              <w:pStyle w:val="TableParagraph"/>
              <w:spacing w:line="209" w:lineRule="exact"/>
              <w:ind w:left="770"/>
              <w:jc w:val="center"/>
              <w:rPr>
                <w:i/>
                <w:sz w:val="24"/>
              </w:rPr>
            </w:pPr>
            <w:r w:rsidRPr="004F017B">
              <w:pict>
                <v:group id="docshapegroup130" o:spid="_x0000_s1056" style="position:absolute;left:0;text-align:left;margin-left:222.2pt;margin-top:-4.75pt;width:19.55pt;height:.55pt;z-index:-251640832" coordorigin="4444,-95" coordsize="391,11">
                  <v:line id="_x0000_s1057" style="position:absolute" from="4444,-90" to="4835,-90" strokeweight=".17789mm"/>
                </v:group>
              </w:pict>
            </w:r>
            <w:r>
              <w:rPr>
                <w:i/>
                <w:spacing w:val="-10"/>
                <w:sz w:val="24"/>
              </w:rPr>
              <w:t>x</w:t>
            </w:r>
          </w:p>
          <w:p w:rsidR="009233A1" w:rsidRDefault="009233A1" w:rsidP="009C4E15">
            <w:pPr>
              <w:pStyle w:val="TableParagraph"/>
              <w:spacing w:before="6" w:line="395" w:lineRule="exact"/>
              <w:ind w:left="110"/>
              <w:rPr>
                <w:sz w:val="26"/>
              </w:rPr>
            </w:pPr>
            <w:r>
              <w:rPr>
                <w:sz w:val="26"/>
              </w:rPr>
              <w:t>Số</w:t>
            </w:r>
            <w:r>
              <w:rPr>
                <w:spacing w:val="-17"/>
                <w:sz w:val="26"/>
              </w:rPr>
              <w:t xml:space="preserve"> </w:t>
            </w:r>
            <w:r>
              <w:rPr>
                <w:sz w:val="26"/>
              </w:rPr>
              <w:t>tấn</w:t>
            </w:r>
            <w:r>
              <w:rPr>
                <w:spacing w:val="-16"/>
                <w:sz w:val="26"/>
              </w:rPr>
              <w:t xml:space="preserve"> </w:t>
            </w:r>
            <w:r>
              <w:rPr>
                <w:sz w:val="26"/>
              </w:rPr>
              <w:t>ha</w:t>
            </w:r>
            <w:r>
              <w:rPr>
                <w:position w:val="-2"/>
                <w:sz w:val="26"/>
              </w:rPr>
              <w:t>̀</w:t>
            </w:r>
            <w:r>
              <w:rPr>
                <w:sz w:val="26"/>
              </w:rPr>
              <w:t>ng</w:t>
            </w:r>
            <w:r>
              <w:rPr>
                <w:spacing w:val="-16"/>
                <w:sz w:val="26"/>
              </w:rPr>
              <w:t xml:space="preserve"> </w:t>
            </w:r>
            <w:r>
              <w:rPr>
                <w:sz w:val="26"/>
              </w:rPr>
              <w:t>trên</w:t>
            </w:r>
            <w:r>
              <w:rPr>
                <w:spacing w:val="-16"/>
                <w:sz w:val="26"/>
              </w:rPr>
              <w:t xml:space="preserve"> </w:t>
            </w:r>
            <w:r>
              <w:rPr>
                <w:sz w:val="26"/>
              </w:rPr>
              <w:t>mỗi</w:t>
            </w:r>
            <w:r>
              <w:rPr>
                <w:spacing w:val="-17"/>
                <w:sz w:val="26"/>
              </w:rPr>
              <w:t xml:space="preserve"> </w:t>
            </w:r>
            <w:r>
              <w:rPr>
                <w:sz w:val="26"/>
              </w:rPr>
              <w:t>chiếc</w:t>
            </w:r>
            <w:r>
              <w:rPr>
                <w:spacing w:val="-16"/>
                <w:sz w:val="26"/>
              </w:rPr>
              <w:t xml:space="preserve"> </w:t>
            </w:r>
            <w:r>
              <w:rPr>
                <w:sz w:val="26"/>
              </w:rPr>
              <w:t>thưc̣</w:t>
            </w:r>
            <w:r>
              <w:rPr>
                <w:spacing w:val="46"/>
                <w:sz w:val="26"/>
              </w:rPr>
              <w:t xml:space="preserve"> </w:t>
            </w:r>
            <w:r>
              <w:rPr>
                <w:sz w:val="26"/>
              </w:rPr>
              <w:t>tế:</w:t>
            </w:r>
            <w:r>
              <w:rPr>
                <w:spacing w:val="45"/>
                <w:sz w:val="26"/>
              </w:rPr>
              <w:t xml:space="preserve"> </w:t>
            </w:r>
            <w:r>
              <w:rPr>
                <w:position w:val="16"/>
                <w:sz w:val="24"/>
              </w:rPr>
              <w:t>286</w:t>
            </w:r>
            <w:r>
              <w:rPr>
                <w:spacing w:val="45"/>
                <w:position w:val="16"/>
                <w:sz w:val="24"/>
              </w:rPr>
              <w:t xml:space="preserve"> </w:t>
            </w:r>
            <w:r>
              <w:rPr>
                <w:sz w:val="26"/>
              </w:rPr>
              <w:t>(</w:t>
            </w:r>
            <w:r>
              <w:rPr>
                <w:spacing w:val="-16"/>
                <w:sz w:val="26"/>
              </w:rPr>
              <w:t xml:space="preserve"> </w:t>
            </w:r>
            <w:r>
              <w:rPr>
                <w:sz w:val="26"/>
              </w:rPr>
              <w:t>tấn</w:t>
            </w:r>
            <w:r>
              <w:rPr>
                <w:spacing w:val="-17"/>
                <w:sz w:val="26"/>
              </w:rPr>
              <w:t xml:space="preserve"> </w:t>
            </w:r>
            <w:r>
              <w:rPr>
                <w:spacing w:val="-10"/>
                <w:sz w:val="26"/>
              </w:rPr>
              <w:t>)</w:t>
            </w:r>
          </w:p>
          <w:p w:rsidR="009233A1" w:rsidRDefault="009233A1" w:rsidP="009C4E15">
            <w:pPr>
              <w:pStyle w:val="TableParagraph"/>
              <w:spacing w:line="205" w:lineRule="exact"/>
              <w:ind w:right="353"/>
              <w:jc w:val="center"/>
              <w:rPr>
                <w:sz w:val="24"/>
              </w:rPr>
            </w:pPr>
            <w:r w:rsidRPr="004F017B">
              <w:pict>
                <v:group id="docshapegroup131" o:spid="_x0000_s1058" style="position:absolute;left:0;text-align:left;margin-left:192.2pt;margin-top:-4.35pt;width:22.1pt;height:.55pt;z-index:-251639808" coordorigin="3844,-87" coordsize="442,11">
                  <v:line id="_x0000_s1059" style="position:absolute" from="3844,-81" to="4286,-81" strokeweight=".18636mm"/>
                </v:group>
              </w:pict>
            </w:r>
            <w:r>
              <w:rPr>
                <w:i/>
                <w:spacing w:val="-6"/>
                <w:sz w:val="24"/>
              </w:rPr>
              <w:t>x</w:t>
            </w:r>
            <w:r>
              <w:rPr>
                <w:i/>
                <w:spacing w:val="-11"/>
                <w:sz w:val="24"/>
              </w:rPr>
              <w:t xml:space="preserve"> </w:t>
            </w:r>
            <w:r>
              <w:rPr>
                <w:rFonts w:ascii="Symbol" w:hAnsi="Symbol"/>
                <w:spacing w:val="-6"/>
                <w:sz w:val="24"/>
              </w:rPr>
              <w:t></w:t>
            </w:r>
            <w:r>
              <w:rPr>
                <w:spacing w:val="-36"/>
                <w:sz w:val="24"/>
              </w:rPr>
              <w:t xml:space="preserve"> </w:t>
            </w:r>
            <w:r>
              <w:rPr>
                <w:spacing w:val="-12"/>
                <w:sz w:val="24"/>
              </w:rPr>
              <w:t>1</w:t>
            </w:r>
          </w:p>
        </w:tc>
        <w:tc>
          <w:tcPr>
            <w:tcW w:w="874" w:type="dxa"/>
          </w:tcPr>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spacing w:before="291"/>
              <w:rPr>
                <w:b/>
                <w:sz w:val="26"/>
              </w:rPr>
            </w:pPr>
          </w:p>
          <w:p w:rsidR="009233A1" w:rsidRDefault="009233A1" w:rsidP="009C4E15">
            <w:pPr>
              <w:pStyle w:val="TableParagraph"/>
              <w:ind w:left="211"/>
              <w:rPr>
                <w:sz w:val="26"/>
              </w:rPr>
            </w:pPr>
            <w:r>
              <w:rPr>
                <w:spacing w:val="-4"/>
                <w:sz w:val="26"/>
              </w:rPr>
              <w:t>0,25</w:t>
            </w:r>
          </w:p>
        </w:tc>
      </w:tr>
    </w:tbl>
    <w:p w:rsidR="009233A1" w:rsidRDefault="009233A1" w:rsidP="009233A1">
      <w:pPr>
        <w:rPr>
          <w:sz w:val="26"/>
        </w:rPr>
        <w:sectPr w:rsidR="009233A1">
          <w:type w:val="continuous"/>
          <w:pgSz w:w="11910" w:h="16840"/>
          <w:pgMar w:top="1100" w:right="400" w:bottom="710" w:left="420" w:header="720" w:footer="720" w:gutter="0"/>
          <w:cols w:space="720"/>
        </w:sectPr>
      </w:pP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134"/>
        <w:gridCol w:w="8317"/>
        <w:gridCol w:w="874"/>
      </w:tblGrid>
      <w:tr w:rsidR="009233A1" w:rsidTr="009233A1">
        <w:trPr>
          <w:trHeight w:val="1242"/>
        </w:trPr>
        <w:tc>
          <w:tcPr>
            <w:tcW w:w="1134" w:type="dxa"/>
            <w:vMerge w:val="restart"/>
          </w:tcPr>
          <w:p w:rsidR="009233A1" w:rsidRDefault="009233A1" w:rsidP="009C4E15">
            <w:pPr>
              <w:pStyle w:val="TableParagraph"/>
              <w:rPr>
                <w:sz w:val="24"/>
              </w:rPr>
            </w:pPr>
          </w:p>
        </w:tc>
        <w:tc>
          <w:tcPr>
            <w:tcW w:w="8317" w:type="dxa"/>
          </w:tcPr>
          <w:p w:rsidR="009233A1" w:rsidRDefault="009233A1" w:rsidP="009C4E15">
            <w:pPr>
              <w:pStyle w:val="TableParagraph"/>
              <w:tabs>
                <w:tab w:val="left" w:pos="3156"/>
              </w:tabs>
              <w:spacing w:before="9" w:line="394" w:lineRule="exact"/>
              <w:ind w:left="110"/>
              <w:rPr>
                <w:sz w:val="26"/>
              </w:rPr>
            </w:pPr>
            <w:r>
              <w:rPr>
                <w:sz w:val="26"/>
              </w:rPr>
              <w:t>Theo</w:t>
            </w:r>
            <w:r>
              <w:rPr>
                <w:spacing w:val="-6"/>
                <w:sz w:val="26"/>
              </w:rPr>
              <w:t xml:space="preserve"> </w:t>
            </w:r>
            <w:r>
              <w:rPr>
                <w:sz w:val="26"/>
              </w:rPr>
              <w:t>đề</w:t>
            </w:r>
            <w:r>
              <w:rPr>
                <w:spacing w:val="-5"/>
                <w:sz w:val="26"/>
              </w:rPr>
              <w:t xml:space="preserve"> </w:t>
            </w:r>
            <w:r>
              <w:rPr>
                <w:sz w:val="26"/>
              </w:rPr>
              <w:t>ba</w:t>
            </w:r>
            <w:r>
              <w:rPr>
                <w:position w:val="-3"/>
                <w:sz w:val="26"/>
              </w:rPr>
              <w:t>̀</w:t>
            </w:r>
            <w:r>
              <w:rPr>
                <w:sz w:val="26"/>
              </w:rPr>
              <w:t>i</w:t>
            </w:r>
            <w:r>
              <w:rPr>
                <w:spacing w:val="-7"/>
                <w:sz w:val="26"/>
              </w:rPr>
              <w:t xml:space="preserve"> </w:t>
            </w:r>
            <w:r>
              <w:rPr>
                <w:sz w:val="26"/>
              </w:rPr>
              <w:t>ta</w:t>
            </w:r>
            <w:r>
              <w:rPr>
                <w:spacing w:val="-6"/>
                <w:sz w:val="26"/>
              </w:rPr>
              <w:t xml:space="preserve"> </w:t>
            </w:r>
            <w:r>
              <w:rPr>
                <w:sz w:val="26"/>
              </w:rPr>
              <w:t>co</w:t>
            </w:r>
            <w:r>
              <w:rPr>
                <w:position w:val="-3"/>
                <w:sz w:val="26"/>
              </w:rPr>
              <w:t>́</w:t>
            </w:r>
            <w:r>
              <w:rPr>
                <w:spacing w:val="16"/>
                <w:position w:val="-3"/>
                <w:sz w:val="26"/>
              </w:rPr>
              <w:t xml:space="preserve"> </w:t>
            </w:r>
            <w:r>
              <w:rPr>
                <w:sz w:val="26"/>
              </w:rPr>
              <w:t>pt:</w:t>
            </w:r>
            <w:r>
              <w:rPr>
                <w:spacing w:val="42"/>
                <w:sz w:val="26"/>
              </w:rPr>
              <w:t xml:space="preserve"> </w:t>
            </w:r>
            <w:r>
              <w:rPr>
                <w:position w:val="15"/>
                <w:sz w:val="24"/>
              </w:rPr>
              <w:t>280</w:t>
            </w:r>
            <w:r>
              <w:rPr>
                <w:spacing w:val="57"/>
                <w:position w:val="15"/>
                <w:sz w:val="24"/>
              </w:rPr>
              <w:t xml:space="preserve"> </w:t>
            </w:r>
            <w:r>
              <w:rPr>
                <w:spacing w:val="-10"/>
                <w:sz w:val="26"/>
              </w:rPr>
              <w:t>-</w:t>
            </w:r>
            <w:r>
              <w:rPr>
                <w:sz w:val="26"/>
              </w:rPr>
              <w:tab/>
            </w:r>
            <w:r>
              <w:rPr>
                <w:position w:val="15"/>
                <w:sz w:val="24"/>
              </w:rPr>
              <w:t>286</w:t>
            </w:r>
            <w:r>
              <w:rPr>
                <w:spacing w:val="12"/>
                <w:position w:val="15"/>
                <w:sz w:val="24"/>
              </w:rPr>
              <w:t xml:space="preserve"> </w:t>
            </w:r>
            <w:r>
              <w:rPr>
                <w:sz w:val="26"/>
              </w:rPr>
              <w:t>=</w:t>
            </w:r>
            <w:r>
              <w:rPr>
                <w:spacing w:val="63"/>
                <w:sz w:val="26"/>
              </w:rPr>
              <w:t xml:space="preserve"> </w:t>
            </w:r>
            <w:r>
              <w:rPr>
                <w:spacing w:val="-10"/>
                <w:sz w:val="26"/>
              </w:rPr>
              <w:t>2</w:t>
            </w:r>
          </w:p>
          <w:p w:rsidR="009233A1" w:rsidRDefault="009233A1" w:rsidP="009C4E15">
            <w:pPr>
              <w:pStyle w:val="TableParagraph"/>
              <w:tabs>
                <w:tab w:val="left" w:pos="3141"/>
              </w:tabs>
              <w:spacing w:line="218" w:lineRule="exact"/>
              <w:ind w:left="2493"/>
              <w:rPr>
                <w:sz w:val="24"/>
              </w:rPr>
            </w:pPr>
            <w:r w:rsidRPr="004F017B">
              <w:pict>
                <v:group id="docshapegroup132" o:spid="_x0000_s1060" style="position:absolute;left:0;text-align:left;margin-left:117.3pt;margin-top:-4.4pt;width:19.55pt;height:.55pt;z-index:-251638784" coordorigin="2346,-88" coordsize="391,11">
                  <v:line id="_x0000_s1061" style="position:absolute" from="2346,-82" to="2737,-82" strokeweight=".17789mm"/>
                </v:group>
              </w:pict>
            </w:r>
            <w:r w:rsidRPr="004F017B">
              <w:pict>
                <v:group id="docshapegroup133" o:spid="_x0000_s1062" style="position:absolute;left:0;text-align:left;margin-left:155.7pt;margin-top:-4.4pt;width:22.15pt;height:.55pt;z-index:-251637760" coordorigin="3114,-88" coordsize="443,11">
                  <v:line id="_x0000_s1063" style="position:absolute" from="3114,-82" to="3556,-82" strokeweight=".18636mm"/>
                </v:group>
              </w:pict>
            </w:r>
            <w:r>
              <w:rPr>
                <w:i/>
                <w:spacing w:val="-10"/>
                <w:sz w:val="24"/>
              </w:rPr>
              <w:t>x</w:t>
            </w:r>
            <w:r>
              <w:rPr>
                <w:i/>
                <w:sz w:val="24"/>
              </w:rPr>
              <w:tab/>
            </w:r>
            <w:r>
              <w:rPr>
                <w:i/>
                <w:spacing w:val="-6"/>
                <w:sz w:val="24"/>
              </w:rPr>
              <w:t>x</w:t>
            </w:r>
            <w:r>
              <w:rPr>
                <w:i/>
                <w:spacing w:val="-11"/>
                <w:sz w:val="24"/>
              </w:rPr>
              <w:t xml:space="preserve"> </w:t>
            </w:r>
            <w:r>
              <w:rPr>
                <w:rFonts w:ascii="Symbol" w:hAnsi="Symbol"/>
                <w:spacing w:val="-6"/>
                <w:sz w:val="24"/>
              </w:rPr>
              <w:t></w:t>
            </w:r>
            <w:r>
              <w:rPr>
                <w:spacing w:val="-36"/>
                <w:sz w:val="24"/>
              </w:rPr>
              <w:t xml:space="preserve"> </w:t>
            </w:r>
            <w:r>
              <w:rPr>
                <w:spacing w:val="-10"/>
                <w:sz w:val="24"/>
              </w:rPr>
              <w:t>1</w:t>
            </w:r>
          </w:p>
          <w:p w:rsidR="009233A1" w:rsidRDefault="009233A1" w:rsidP="009C4E15">
            <w:pPr>
              <w:pStyle w:val="TableParagraph"/>
              <w:spacing w:before="5" w:line="296" w:lineRule="exact"/>
              <w:ind w:left="141"/>
              <w:rPr>
                <w:sz w:val="26"/>
              </w:rPr>
            </w:pPr>
            <w:r>
              <w:rPr>
                <w:rFonts w:ascii="Symbol" w:hAnsi="Symbol"/>
                <w:sz w:val="24"/>
              </w:rPr>
              <w:t></w:t>
            </w:r>
            <w:r>
              <w:rPr>
                <w:spacing w:val="34"/>
                <w:sz w:val="24"/>
              </w:rPr>
              <w:t xml:space="preserve"> </w:t>
            </w:r>
            <w:r>
              <w:rPr>
                <w:sz w:val="26"/>
              </w:rPr>
              <w:t>280 ( x +</w:t>
            </w:r>
            <w:r>
              <w:rPr>
                <w:spacing w:val="-3"/>
                <w:sz w:val="26"/>
              </w:rPr>
              <w:t xml:space="preserve"> </w:t>
            </w:r>
            <w:r>
              <w:rPr>
                <w:sz w:val="26"/>
              </w:rPr>
              <w:t>1)</w:t>
            </w:r>
            <w:r>
              <w:rPr>
                <w:spacing w:val="-3"/>
                <w:sz w:val="26"/>
              </w:rPr>
              <w:t xml:space="preserve"> </w:t>
            </w:r>
            <w:r>
              <w:rPr>
                <w:sz w:val="26"/>
              </w:rPr>
              <w:t>-</w:t>
            </w:r>
            <w:r>
              <w:rPr>
                <w:spacing w:val="1"/>
                <w:sz w:val="26"/>
              </w:rPr>
              <w:t xml:space="preserve"> </w:t>
            </w:r>
            <w:r>
              <w:rPr>
                <w:sz w:val="26"/>
              </w:rPr>
              <w:t>286x</w:t>
            </w:r>
            <w:r>
              <w:rPr>
                <w:spacing w:val="61"/>
                <w:sz w:val="26"/>
              </w:rPr>
              <w:t xml:space="preserve"> </w:t>
            </w:r>
            <w:r>
              <w:rPr>
                <w:sz w:val="26"/>
              </w:rPr>
              <w:t>=</w:t>
            </w:r>
            <w:r>
              <w:rPr>
                <w:spacing w:val="63"/>
                <w:sz w:val="26"/>
              </w:rPr>
              <w:t xml:space="preserve"> </w:t>
            </w:r>
            <w:r>
              <w:rPr>
                <w:sz w:val="26"/>
              </w:rPr>
              <w:t>2x</w:t>
            </w:r>
            <w:r>
              <w:rPr>
                <w:spacing w:val="-1"/>
                <w:sz w:val="26"/>
              </w:rPr>
              <w:t xml:space="preserve"> </w:t>
            </w:r>
            <w:r>
              <w:rPr>
                <w:sz w:val="26"/>
              </w:rPr>
              <w:t>(x</w:t>
            </w:r>
            <w:r>
              <w:rPr>
                <w:spacing w:val="-4"/>
                <w:sz w:val="26"/>
              </w:rPr>
              <w:t xml:space="preserve"> </w:t>
            </w:r>
            <w:r>
              <w:rPr>
                <w:sz w:val="26"/>
              </w:rPr>
              <w:t>+</w:t>
            </w:r>
            <w:r>
              <w:rPr>
                <w:spacing w:val="-3"/>
                <w:sz w:val="26"/>
              </w:rPr>
              <w:t xml:space="preserve"> </w:t>
            </w:r>
            <w:r>
              <w:rPr>
                <w:spacing w:val="-5"/>
                <w:sz w:val="26"/>
              </w:rPr>
              <w:t>1)</w:t>
            </w:r>
          </w:p>
          <w:p w:rsidR="009233A1" w:rsidRDefault="009233A1" w:rsidP="009C4E15">
            <w:pPr>
              <w:pStyle w:val="TableParagraph"/>
              <w:spacing w:line="301" w:lineRule="exact"/>
              <w:ind w:left="245"/>
              <w:rPr>
                <w:sz w:val="26"/>
              </w:rPr>
            </w:pPr>
            <w:r>
              <w:rPr>
                <w:rFonts w:ascii="Symbol" w:hAnsi="Symbol"/>
                <w:sz w:val="26"/>
              </w:rPr>
              <w:t></w:t>
            </w:r>
            <w:r>
              <w:rPr>
                <w:spacing w:val="59"/>
                <w:sz w:val="26"/>
              </w:rPr>
              <w:t xml:space="preserve"> </w:t>
            </w:r>
            <w:r>
              <w:rPr>
                <w:sz w:val="26"/>
              </w:rPr>
              <w:t>x</w:t>
            </w:r>
            <w:r>
              <w:rPr>
                <w:sz w:val="26"/>
                <w:vertAlign w:val="superscript"/>
              </w:rPr>
              <w:t>2</w:t>
            </w:r>
            <w:r>
              <w:rPr>
                <w:spacing w:val="-20"/>
                <w:sz w:val="26"/>
              </w:rPr>
              <w:t xml:space="preserve"> </w:t>
            </w:r>
            <w:r>
              <w:rPr>
                <w:sz w:val="26"/>
              </w:rPr>
              <w:t>+</w:t>
            </w:r>
            <w:r>
              <w:rPr>
                <w:spacing w:val="-5"/>
                <w:sz w:val="26"/>
              </w:rPr>
              <w:t xml:space="preserve"> </w:t>
            </w:r>
            <w:r>
              <w:rPr>
                <w:sz w:val="26"/>
              </w:rPr>
              <w:t>4x</w:t>
            </w:r>
            <w:r>
              <w:rPr>
                <w:spacing w:val="-1"/>
                <w:sz w:val="26"/>
              </w:rPr>
              <w:t xml:space="preserve"> </w:t>
            </w:r>
            <w:r>
              <w:rPr>
                <w:sz w:val="26"/>
              </w:rPr>
              <w:t>-140</w:t>
            </w:r>
            <w:r>
              <w:rPr>
                <w:spacing w:val="-2"/>
                <w:sz w:val="26"/>
              </w:rPr>
              <w:t xml:space="preserve"> </w:t>
            </w:r>
            <w:r>
              <w:rPr>
                <w:sz w:val="26"/>
              </w:rPr>
              <w:t>=</w:t>
            </w:r>
            <w:r>
              <w:rPr>
                <w:spacing w:val="-4"/>
                <w:sz w:val="26"/>
              </w:rPr>
              <w:t xml:space="preserve"> </w:t>
            </w:r>
            <w:r>
              <w:rPr>
                <w:spacing w:val="-10"/>
                <w:sz w:val="26"/>
              </w:rPr>
              <w:t>0</w:t>
            </w:r>
          </w:p>
        </w:tc>
        <w:tc>
          <w:tcPr>
            <w:tcW w:w="874" w:type="dxa"/>
          </w:tcPr>
          <w:p w:rsidR="009233A1" w:rsidRDefault="009233A1" w:rsidP="009C4E15">
            <w:pPr>
              <w:pStyle w:val="TableParagraph"/>
              <w:rPr>
                <w:sz w:val="24"/>
              </w:rPr>
            </w:pPr>
          </w:p>
        </w:tc>
      </w:tr>
      <w:tr w:rsidR="009233A1" w:rsidTr="009233A1">
        <w:trPr>
          <w:trHeight w:val="1022"/>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26"/>
              <w:ind w:left="148"/>
              <w:rPr>
                <w:sz w:val="23"/>
              </w:rPr>
            </w:pPr>
            <w:r>
              <w:rPr>
                <w:rFonts w:ascii="Symbol" w:hAnsi="Symbol"/>
                <w:w w:val="105"/>
                <w:sz w:val="23"/>
              </w:rPr>
              <w:t></w:t>
            </w:r>
            <w:r>
              <w:rPr>
                <w:w w:val="105"/>
                <w:sz w:val="23"/>
                <w:vertAlign w:val="superscript"/>
              </w:rPr>
              <w:t>'</w:t>
            </w:r>
            <w:r>
              <w:rPr>
                <w:spacing w:val="-6"/>
                <w:w w:val="105"/>
                <w:sz w:val="23"/>
              </w:rPr>
              <w:t xml:space="preserve"> </w:t>
            </w:r>
            <w:r>
              <w:rPr>
                <w:rFonts w:ascii="Symbol" w:hAnsi="Symbol"/>
                <w:w w:val="105"/>
                <w:sz w:val="23"/>
              </w:rPr>
              <w:t></w:t>
            </w:r>
            <w:r>
              <w:rPr>
                <w:spacing w:val="15"/>
                <w:w w:val="105"/>
                <w:sz w:val="23"/>
              </w:rPr>
              <w:t xml:space="preserve"> </w:t>
            </w:r>
            <w:r>
              <w:rPr>
                <w:w w:val="105"/>
                <w:sz w:val="23"/>
              </w:rPr>
              <w:t>2</w:t>
            </w:r>
            <w:r>
              <w:rPr>
                <w:w w:val="105"/>
                <w:sz w:val="23"/>
                <w:vertAlign w:val="superscript"/>
              </w:rPr>
              <w:t>2</w:t>
            </w:r>
            <w:r>
              <w:rPr>
                <w:spacing w:val="61"/>
                <w:w w:val="150"/>
                <w:sz w:val="23"/>
              </w:rPr>
              <w:t xml:space="preserve"> </w:t>
            </w:r>
            <w:r>
              <w:rPr>
                <w:rFonts w:ascii="Symbol" w:hAnsi="Symbol"/>
                <w:w w:val="105"/>
                <w:sz w:val="23"/>
              </w:rPr>
              <w:t></w:t>
            </w:r>
            <w:r>
              <w:rPr>
                <w:spacing w:val="-8"/>
                <w:w w:val="105"/>
                <w:sz w:val="23"/>
              </w:rPr>
              <w:t xml:space="preserve"> </w:t>
            </w:r>
            <w:r>
              <w:rPr>
                <w:w w:val="105"/>
                <w:sz w:val="23"/>
              </w:rPr>
              <w:t>140</w:t>
            </w:r>
            <w:r>
              <w:rPr>
                <w:spacing w:val="11"/>
                <w:w w:val="105"/>
                <w:sz w:val="23"/>
              </w:rPr>
              <w:t xml:space="preserve"> </w:t>
            </w:r>
            <w:r>
              <w:rPr>
                <w:rFonts w:ascii="Symbol" w:hAnsi="Symbol"/>
                <w:w w:val="105"/>
                <w:sz w:val="23"/>
              </w:rPr>
              <w:t></w:t>
            </w:r>
            <w:r>
              <w:rPr>
                <w:spacing w:val="-11"/>
                <w:w w:val="105"/>
                <w:sz w:val="23"/>
              </w:rPr>
              <w:t xml:space="preserve"> </w:t>
            </w:r>
            <w:r>
              <w:rPr>
                <w:w w:val="105"/>
                <w:sz w:val="23"/>
              </w:rPr>
              <w:t>144</w:t>
            </w:r>
            <w:r>
              <w:rPr>
                <w:spacing w:val="56"/>
                <w:w w:val="105"/>
                <w:sz w:val="23"/>
              </w:rPr>
              <w:t xml:space="preserve"> </w:t>
            </w:r>
            <w:r>
              <w:rPr>
                <w:rFonts w:ascii="Symbol" w:hAnsi="Symbol"/>
                <w:w w:val="105"/>
                <w:sz w:val="23"/>
              </w:rPr>
              <w:t></w:t>
            </w:r>
            <w:r>
              <w:rPr>
                <w:spacing w:val="13"/>
                <w:w w:val="105"/>
                <w:sz w:val="23"/>
              </w:rPr>
              <w:t xml:space="preserve"> </w:t>
            </w:r>
            <w:r>
              <w:rPr>
                <w:spacing w:val="-10"/>
                <w:w w:val="105"/>
                <w:sz w:val="23"/>
              </w:rPr>
              <w:t>0</w:t>
            </w:r>
          </w:p>
          <w:p w:rsidR="009233A1" w:rsidRDefault="009233A1" w:rsidP="009C4E15">
            <w:pPr>
              <w:pStyle w:val="TableParagraph"/>
              <w:spacing w:before="45"/>
              <w:ind w:left="110"/>
              <w:rPr>
                <w:sz w:val="26"/>
              </w:rPr>
            </w:pPr>
            <w:r>
              <w:rPr>
                <w:sz w:val="26"/>
              </w:rPr>
              <w:t>Phương</w:t>
            </w:r>
            <w:r>
              <w:rPr>
                <w:spacing w:val="-9"/>
                <w:sz w:val="26"/>
              </w:rPr>
              <w:t xml:space="preserve"> </w:t>
            </w:r>
            <w:r>
              <w:rPr>
                <w:sz w:val="26"/>
              </w:rPr>
              <w:t>trình</w:t>
            </w:r>
            <w:r>
              <w:rPr>
                <w:spacing w:val="-4"/>
                <w:sz w:val="26"/>
              </w:rPr>
              <w:t xml:space="preserve"> </w:t>
            </w:r>
            <w:r>
              <w:rPr>
                <w:sz w:val="26"/>
              </w:rPr>
              <w:t>có</w:t>
            </w:r>
            <w:r>
              <w:rPr>
                <w:spacing w:val="-3"/>
                <w:sz w:val="26"/>
              </w:rPr>
              <w:t xml:space="preserve"> </w:t>
            </w:r>
            <w:r>
              <w:rPr>
                <w:sz w:val="26"/>
              </w:rPr>
              <w:t>hai</w:t>
            </w:r>
            <w:r>
              <w:rPr>
                <w:spacing w:val="-4"/>
                <w:sz w:val="26"/>
              </w:rPr>
              <w:t xml:space="preserve"> </w:t>
            </w:r>
            <w:r>
              <w:rPr>
                <w:sz w:val="26"/>
              </w:rPr>
              <w:t>nghiệm</w:t>
            </w:r>
            <w:r>
              <w:rPr>
                <w:spacing w:val="-9"/>
                <w:sz w:val="26"/>
              </w:rPr>
              <w:t xml:space="preserve"> </w:t>
            </w:r>
            <w:r>
              <w:rPr>
                <w:sz w:val="26"/>
              </w:rPr>
              <w:t>phân</w:t>
            </w:r>
            <w:r>
              <w:rPr>
                <w:spacing w:val="-3"/>
                <w:sz w:val="26"/>
              </w:rPr>
              <w:t xml:space="preserve"> </w:t>
            </w:r>
            <w:r>
              <w:rPr>
                <w:sz w:val="26"/>
              </w:rPr>
              <w:t>biệt</w:t>
            </w:r>
            <w:r>
              <w:rPr>
                <w:spacing w:val="-4"/>
                <w:sz w:val="26"/>
              </w:rPr>
              <w:t xml:space="preserve"> </w:t>
            </w:r>
            <w:r>
              <w:rPr>
                <w:spacing w:val="-10"/>
                <w:sz w:val="26"/>
              </w:rPr>
              <w:t>:</w:t>
            </w:r>
          </w:p>
          <w:p w:rsidR="009233A1" w:rsidRDefault="009233A1" w:rsidP="009C4E15">
            <w:pPr>
              <w:pStyle w:val="TableParagraph"/>
              <w:spacing w:before="11"/>
              <w:ind w:left="159"/>
              <w:rPr>
                <w:sz w:val="23"/>
              </w:rPr>
            </w:pPr>
            <w:r>
              <w:rPr>
                <w:i/>
                <w:w w:val="105"/>
                <w:sz w:val="23"/>
              </w:rPr>
              <w:t>x</w:t>
            </w:r>
            <w:r>
              <w:rPr>
                <w:w w:val="105"/>
                <w:sz w:val="23"/>
                <w:vertAlign w:val="subscript"/>
              </w:rPr>
              <w:t>1</w:t>
            </w:r>
            <w:r>
              <w:rPr>
                <w:spacing w:val="23"/>
                <w:w w:val="105"/>
                <w:sz w:val="23"/>
              </w:rPr>
              <w:t xml:space="preserve"> </w:t>
            </w:r>
            <w:r>
              <w:rPr>
                <w:rFonts w:ascii="Symbol" w:hAnsi="Symbol"/>
                <w:w w:val="105"/>
                <w:sz w:val="23"/>
              </w:rPr>
              <w:t></w:t>
            </w:r>
            <w:r>
              <w:rPr>
                <w:spacing w:val="-13"/>
                <w:w w:val="105"/>
                <w:sz w:val="23"/>
              </w:rPr>
              <w:t xml:space="preserve"> </w:t>
            </w:r>
            <w:r>
              <w:rPr>
                <w:w w:val="105"/>
                <w:sz w:val="23"/>
              </w:rPr>
              <w:t>10</w:t>
            </w:r>
            <w:r>
              <w:rPr>
                <w:spacing w:val="67"/>
                <w:w w:val="150"/>
                <w:sz w:val="23"/>
              </w:rPr>
              <w:t xml:space="preserve"> </w:t>
            </w:r>
            <w:r>
              <w:rPr>
                <w:w w:val="105"/>
                <w:sz w:val="26"/>
              </w:rPr>
              <w:t>;</w:t>
            </w:r>
            <w:r>
              <w:rPr>
                <w:spacing w:val="65"/>
                <w:w w:val="150"/>
                <w:sz w:val="26"/>
              </w:rPr>
              <w:t xml:space="preserve"> </w:t>
            </w:r>
            <w:r>
              <w:rPr>
                <w:i/>
                <w:w w:val="105"/>
                <w:sz w:val="23"/>
              </w:rPr>
              <w:t>x</w:t>
            </w:r>
            <w:r>
              <w:rPr>
                <w:w w:val="105"/>
                <w:sz w:val="23"/>
                <w:vertAlign w:val="subscript"/>
              </w:rPr>
              <w:t>2</w:t>
            </w:r>
            <w:r>
              <w:rPr>
                <w:spacing w:val="32"/>
                <w:w w:val="105"/>
                <w:sz w:val="23"/>
              </w:rPr>
              <w:t xml:space="preserve"> </w:t>
            </w:r>
            <w:r>
              <w:rPr>
                <w:rFonts w:ascii="Symbol" w:hAnsi="Symbol"/>
                <w:w w:val="105"/>
                <w:sz w:val="23"/>
              </w:rPr>
              <w:t></w:t>
            </w:r>
            <w:r>
              <w:rPr>
                <w:spacing w:val="9"/>
                <w:w w:val="105"/>
                <w:sz w:val="23"/>
              </w:rPr>
              <w:t xml:space="preserve"> </w:t>
            </w:r>
            <w:r>
              <w:rPr>
                <w:rFonts w:ascii="Symbol" w:hAnsi="Symbol"/>
                <w:spacing w:val="-5"/>
                <w:w w:val="105"/>
                <w:sz w:val="23"/>
              </w:rPr>
              <w:t></w:t>
            </w:r>
            <w:r>
              <w:rPr>
                <w:spacing w:val="-5"/>
                <w:w w:val="105"/>
                <w:sz w:val="23"/>
              </w:rPr>
              <w:t>14</w:t>
            </w:r>
          </w:p>
        </w:tc>
        <w:tc>
          <w:tcPr>
            <w:tcW w:w="874" w:type="dxa"/>
          </w:tcPr>
          <w:p w:rsidR="009233A1" w:rsidRDefault="009233A1" w:rsidP="009C4E15">
            <w:pPr>
              <w:pStyle w:val="TableParagraph"/>
              <w:spacing w:before="295"/>
              <w:ind w:left="211"/>
              <w:rPr>
                <w:sz w:val="26"/>
              </w:rPr>
            </w:pPr>
            <w:r>
              <w:rPr>
                <w:spacing w:val="-4"/>
                <w:sz w:val="26"/>
              </w:rPr>
              <w:t>0,25</w:t>
            </w:r>
          </w:p>
        </w:tc>
      </w:tr>
      <w:tr w:rsidR="009233A1" w:rsidTr="009233A1">
        <w:trPr>
          <w:trHeight w:val="1118"/>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ind w:left="110"/>
              <w:rPr>
                <w:sz w:val="26"/>
              </w:rPr>
            </w:pPr>
            <w:r>
              <w:rPr>
                <w:sz w:val="26"/>
              </w:rPr>
              <w:t>Ta có</w:t>
            </w:r>
            <w:r>
              <w:rPr>
                <w:spacing w:val="44"/>
                <w:sz w:val="26"/>
              </w:rPr>
              <w:t xml:space="preserve"> </w:t>
            </w:r>
            <w:r>
              <w:rPr>
                <w:i/>
                <w:sz w:val="23"/>
              </w:rPr>
              <w:t>x</w:t>
            </w:r>
            <w:r>
              <w:rPr>
                <w:position w:val="-5"/>
                <w:sz w:val="13"/>
              </w:rPr>
              <w:t>1</w:t>
            </w:r>
            <w:r>
              <w:rPr>
                <w:spacing w:val="55"/>
                <w:position w:val="-5"/>
                <w:sz w:val="13"/>
              </w:rPr>
              <w:t xml:space="preserve"> </w:t>
            </w:r>
            <w:r>
              <w:rPr>
                <w:rFonts w:ascii="Symbol" w:hAnsi="Symbol"/>
                <w:sz w:val="23"/>
              </w:rPr>
              <w:t></w:t>
            </w:r>
            <w:r>
              <w:rPr>
                <w:spacing w:val="-8"/>
                <w:sz w:val="23"/>
              </w:rPr>
              <w:t xml:space="preserve"> </w:t>
            </w:r>
            <w:r>
              <w:rPr>
                <w:sz w:val="23"/>
              </w:rPr>
              <w:t>10</w:t>
            </w:r>
            <w:r>
              <w:rPr>
                <w:spacing w:val="36"/>
                <w:sz w:val="23"/>
              </w:rPr>
              <w:t xml:space="preserve"> </w:t>
            </w:r>
            <w:r>
              <w:rPr>
                <w:sz w:val="26"/>
              </w:rPr>
              <w:t>(</w:t>
            </w:r>
            <w:r>
              <w:rPr>
                <w:spacing w:val="1"/>
                <w:sz w:val="26"/>
              </w:rPr>
              <w:t xml:space="preserve"> </w:t>
            </w:r>
            <w:r>
              <w:rPr>
                <w:sz w:val="26"/>
              </w:rPr>
              <w:t xml:space="preserve">TMĐK </w:t>
            </w:r>
            <w:r>
              <w:rPr>
                <w:spacing w:val="-10"/>
                <w:sz w:val="26"/>
              </w:rPr>
              <w:t>)</w:t>
            </w:r>
          </w:p>
          <w:p w:rsidR="009233A1" w:rsidRDefault="009233A1" w:rsidP="009C4E15">
            <w:pPr>
              <w:pStyle w:val="TableParagraph"/>
              <w:spacing w:before="32"/>
              <w:ind w:left="807"/>
              <w:rPr>
                <w:sz w:val="26"/>
              </w:rPr>
            </w:pPr>
            <w:r>
              <w:rPr>
                <w:i/>
                <w:sz w:val="24"/>
              </w:rPr>
              <w:t>x</w:t>
            </w:r>
            <w:r>
              <w:rPr>
                <w:sz w:val="24"/>
                <w:vertAlign w:val="subscript"/>
              </w:rPr>
              <w:t>2</w:t>
            </w:r>
            <w:r>
              <w:rPr>
                <w:spacing w:val="33"/>
                <w:sz w:val="24"/>
              </w:rPr>
              <w:t xml:space="preserve"> </w:t>
            </w:r>
            <w:r>
              <w:rPr>
                <w:rFonts w:ascii="Symbol" w:hAnsi="Symbol"/>
                <w:sz w:val="24"/>
              </w:rPr>
              <w:t></w:t>
            </w:r>
            <w:r>
              <w:rPr>
                <w:spacing w:val="11"/>
                <w:sz w:val="24"/>
              </w:rPr>
              <w:t xml:space="preserve"> </w:t>
            </w:r>
            <w:r>
              <w:rPr>
                <w:rFonts w:ascii="Symbol" w:hAnsi="Symbol"/>
                <w:sz w:val="24"/>
              </w:rPr>
              <w:t></w:t>
            </w:r>
            <w:r>
              <w:rPr>
                <w:sz w:val="24"/>
              </w:rPr>
              <w:t>14</w:t>
            </w:r>
            <w:r>
              <w:rPr>
                <w:spacing w:val="-26"/>
                <w:sz w:val="24"/>
              </w:rPr>
              <w:t xml:space="preserve"> </w:t>
            </w:r>
            <w:r>
              <w:rPr>
                <w:sz w:val="26"/>
              </w:rPr>
              <w:t>( KTMĐK</w:t>
            </w:r>
            <w:r>
              <w:rPr>
                <w:spacing w:val="-1"/>
                <w:sz w:val="26"/>
              </w:rPr>
              <w:t xml:space="preserve"> </w:t>
            </w:r>
            <w:r>
              <w:rPr>
                <w:spacing w:val="-10"/>
                <w:sz w:val="26"/>
              </w:rPr>
              <w:t>)</w:t>
            </w:r>
          </w:p>
          <w:p w:rsidR="009233A1" w:rsidRDefault="009233A1" w:rsidP="009C4E15">
            <w:pPr>
              <w:pStyle w:val="TableParagraph"/>
              <w:spacing w:before="60"/>
              <w:ind w:left="110"/>
              <w:rPr>
                <w:sz w:val="26"/>
              </w:rPr>
            </w:pPr>
            <w:r>
              <w:rPr>
                <w:sz w:val="26"/>
              </w:rPr>
              <w:t>Vâỵ</w:t>
            </w:r>
            <w:r>
              <w:rPr>
                <w:spacing w:val="56"/>
                <w:sz w:val="26"/>
              </w:rPr>
              <w:t xml:space="preserve"> </w:t>
            </w:r>
            <w:r>
              <w:rPr>
                <w:sz w:val="26"/>
              </w:rPr>
              <w:t>số</w:t>
            </w:r>
            <w:r>
              <w:rPr>
                <w:spacing w:val="-12"/>
                <w:sz w:val="26"/>
              </w:rPr>
              <w:t xml:space="preserve"> </w:t>
            </w:r>
            <w:r>
              <w:rPr>
                <w:sz w:val="26"/>
              </w:rPr>
              <w:t>tàu</w:t>
            </w:r>
            <w:r>
              <w:rPr>
                <w:spacing w:val="-12"/>
                <w:sz w:val="26"/>
              </w:rPr>
              <w:t xml:space="preserve"> </w:t>
            </w:r>
            <w:r>
              <w:rPr>
                <w:sz w:val="26"/>
              </w:rPr>
              <w:t>dự</w:t>
            </w:r>
            <w:r>
              <w:rPr>
                <w:spacing w:val="-13"/>
                <w:sz w:val="26"/>
              </w:rPr>
              <w:t xml:space="preserve"> </w:t>
            </w:r>
            <w:r>
              <w:rPr>
                <w:sz w:val="26"/>
              </w:rPr>
              <w:t>định</w:t>
            </w:r>
            <w:r>
              <w:rPr>
                <w:spacing w:val="-13"/>
                <w:sz w:val="26"/>
              </w:rPr>
              <w:t xml:space="preserve"> </w:t>
            </w:r>
            <w:r>
              <w:rPr>
                <w:sz w:val="26"/>
              </w:rPr>
              <w:t>của</w:t>
            </w:r>
            <w:r>
              <w:rPr>
                <w:spacing w:val="-11"/>
                <w:sz w:val="26"/>
              </w:rPr>
              <w:t xml:space="preserve"> </w:t>
            </w:r>
            <w:r>
              <w:rPr>
                <w:sz w:val="26"/>
              </w:rPr>
              <w:t>đôị</w:t>
            </w:r>
            <w:r>
              <w:rPr>
                <w:spacing w:val="14"/>
                <w:sz w:val="26"/>
              </w:rPr>
              <w:t xml:space="preserve"> </w:t>
            </w:r>
            <w:r>
              <w:rPr>
                <w:sz w:val="26"/>
              </w:rPr>
              <w:t>ta</w:t>
            </w:r>
            <w:r>
              <w:rPr>
                <w:position w:val="-2"/>
                <w:sz w:val="26"/>
              </w:rPr>
              <w:t>̀</w:t>
            </w:r>
            <w:r>
              <w:rPr>
                <w:sz w:val="26"/>
              </w:rPr>
              <w:t>u</w:t>
            </w:r>
            <w:r>
              <w:rPr>
                <w:spacing w:val="-12"/>
                <w:sz w:val="26"/>
              </w:rPr>
              <w:t xml:space="preserve"> </w:t>
            </w:r>
            <w:r>
              <w:rPr>
                <w:sz w:val="26"/>
              </w:rPr>
              <w:t>là</w:t>
            </w:r>
            <w:r>
              <w:rPr>
                <w:spacing w:val="-13"/>
                <w:sz w:val="26"/>
              </w:rPr>
              <w:t xml:space="preserve"> </w:t>
            </w:r>
            <w:r>
              <w:rPr>
                <w:sz w:val="26"/>
              </w:rPr>
              <w:t>10</w:t>
            </w:r>
            <w:r>
              <w:rPr>
                <w:spacing w:val="-16"/>
                <w:sz w:val="26"/>
              </w:rPr>
              <w:t xml:space="preserve"> </w:t>
            </w:r>
            <w:r>
              <w:rPr>
                <w:spacing w:val="-2"/>
                <w:sz w:val="26"/>
              </w:rPr>
              <w:t>chiếc.</w:t>
            </w:r>
          </w:p>
        </w:tc>
        <w:tc>
          <w:tcPr>
            <w:tcW w:w="874" w:type="dxa"/>
          </w:tcPr>
          <w:p w:rsidR="009233A1" w:rsidRDefault="009233A1" w:rsidP="009C4E15">
            <w:pPr>
              <w:pStyle w:val="TableParagraph"/>
              <w:spacing w:before="290"/>
              <w:ind w:left="211"/>
              <w:rPr>
                <w:sz w:val="26"/>
              </w:rPr>
            </w:pPr>
            <w:r>
              <w:rPr>
                <w:spacing w:val="-4"/>
                <w:sz w:val="26"/>
              </w:rPr>
              <w:t>0,25</w:t>
            </w:r>
          </w:p>
        </w:tc>
      </w:tr>
      <w:tr w:rsidR="009233A1" w:rsidTr="009233A1">
        <w:trPr>
          <w:trHeight w:val="1242"/>
        </w:trPr>
        <w:tc>
          <w:tcPr>
            <w:tcW w:w="1134" w:type="dxa"/>
            <w:vMerge w:val="restart"/>
          </w:tcPr>
          <w:p w:rsidR="009233A1" w:rsidRDefault="009233A1" w:rsidP="009C4E15">
            <w:pPr>
              <w:pStyle w:val="TableParagraph"/>
              <w:spacing w:before="2" w:line="298" w:lineRule="exact"/>
              <w:ind w:left="19" w:right="9"/>
              <w:jc w:val="center"/>
              <w:rPr>
                <w:b/>
                <w:sz w:val="26"/>
              </w:rPr>
            </w:pPr>
            <w:r>
              <w:rPr>
                <w:b/>
                <w:spacing w:val="-10"/>
                <w:sz w:val="26"/>
              </w:rPr>
              <w:t>4</w:t>
            </w:r>
          </w:p>
          <w:p w:rsidR="009233A1" w:rsidRDefault="009233A1" w:rsidP="009C4E15">
            <w:pPr>
              <w:pStyle w:val="TableParagraph"/>
              <w:spacing w:line="298" w:lineRule="exact"/>
              <w:ind w:left="19" w:right="10"/>
              <w:jc w:val="center"/>
              <w:rPr>
                <w:b/>
                <w:sz w:val="26"/>
              </w:rPr>
            </w:pPr>
            <w:r>
              <w:rPr>
                <w:b/>
                <w:spacing w:val="-4"/>
                <w:sz w:val="26"/>
              </w:rPr>
              <w:t>0,75</w:t>
            </w:r>
          </w:p>
          <w:p w:rsidR="009233A1" w:rsidRDefault="009233A1" w:rsidP="009C4E15">
            <w:pPr>
              <w:pStyle w:val="TableParagraph"/>
              <w:spacing w:line="298" w:lineRule="exact"/>
              <w:ind w:left="19"/>
              <w:jc w:val="center"/>
              <w:rPr>
                <w:b/>
                <w:sz w:val="26"/>
              </w:rPr>
            </w:pPr>
            <w:r>
              <w:rPr>
                <w:b/>
                <w:spacing w:val="-4"/>
                <w:sz w:val="26"/>
              </w:rPr>
              <w:t>điểm</w:t>
            </w:r>
          </w:p>
        </w:tc>
        <w:tc>
          <w:tcPr>
            <w:tcW w:w="8317" w:type="dxa"/>
          </w:tcPr>
          <w:p w:rsidR="009233A1" w:rsidRDefault="009233A1" w:rsidP="009C4E15">
            <w:pPr>
              <w:pStyle w:val="TableParagraph"/>
              <w:spacing w:before="2"/>
              <w:ind w:left="110"/>
              <w:rPr>
                <w:sz w:val="26"/>
              </w:rPr>
            </w:pPr>
            <w:r>
              <w:rPr>
                <w:sz w:val="26"/>
              </w:rPr>
              <w:t>Thể</w:t>
            </w:r>
            <w:r>
              <w:rPr>
                <w:spacing w:val="-2"/>
                <w:sz w:val="26"/>
              </w:rPr>
              <w:t xml:space="preserve"> </w:t>
            </w:r>
            <w:r>
              <w:rPr>
                <w:sz w:val="26"/>
              </w:rPr>
              <w:t>tích</w:t>
            </w:r>
            <w:r>
              <w:rPr>
                <w:spacing w:val="-3"/>
                <w:sz w:val="26"/>
              </w:rPr>
              <w:t xml:space="preserve"> </w:t>
            </w:r>
            <w:r>
              <w:rPr>
                <w:sz w:val="26"/>
              </w:rPr>
              <w:t>hộp</w:t>
            </w:r>
            <w:r>
              <w:rPr>
                <w:spacing w:val="-3"/>
                <w:sz w:val="26"/>
              </w:rPr>
              <w:t xml:space="preserve"> </w:t>
            </w:r>
            <w:r>
              <w:rPr>
                <w:sz w:val="26"/>
              </w:rPr>
              <w:t>hình</w:t>
            </w:r>
            <w:r>
              <w:rPr>
                <w:spacing w:val="-2"/>
                <w:sz w:val="26"/>
              </w:rPr>
              <w:t xml:space="preserve"> </w:t>
            </w:r>
            <w:r>
              <w:rPr>
                <w:sz w:val="26"/>
              </w:rPr>
              <w:t>nón</w:t>
            </w:r>
            <w:r>
              <w:rPr>
                <w:spacing w:val="-3"/>
                <w:sz w:val="26"/>
              </w:rPr>
              <w:t xml:space="preserve"> </w:t>
            </w:r>
            <w:r>
              <w:rPr>
                <w:sz w:val="26"/>
              </w:rPr>
              <w:t>là</w:t>
            </w:r>
            <w:r>
              <w:rPr>
                <w:spacing w:val="-4"/>
                <w:sz w:val="26"/>
              </w:rPr>
              <w:t xml:space="preserve"> </w:t>
            </w:r>
            <w:r>
              <w:rPr>
                <w:spacing w:val="-10"/>
                <w:sz w:val="26"/>
              </w:rPr>
              <w:t>:</w:t>
            </w:r>
          </w:p>
          <w:p w:rsidR="009233A1" w:rsidRDefault="009233A1" w:rsidP="009C4E15">
            <w:pPr>
              <w:pStyle w:val="TableParagraph"/>
              <w:spacing w:before="166" w:line="384" w:lineRule="exact"/>
              <w:ind w:left="571"/>
              <w:rPr>
                <w:sz w:val="26"/>
              </w:rPr>
            </w:pPr>
            <w:r>
              <w:rPr>
                <w:sz w:val="26"/>
              </w:rPr>
              <w:t>V</w:t>
            </w:r>
            <w:r>
              <w:rPr>
                <w:sz w:val="26"/>
                <w:vertAlign w:val="subscript"/>
              </w:rPr>
              <w:t>1</w:t>
            </w:r>
            <w:r>
              <w:rPr>
                <w:spacing w:val="-17"/>
                <w:sz w:val="26"/>
              </w:rPr>
              <w:t xml:space="preserve"> </w:t>
            </w:r>
            <w:r>
              <w:rPr>
                <w:sz w:val="26"/>
              </w:rPr>
              <w:t>=</w:t>
            </w:r>
            <w:r>
              <w:rPr>
                <w:spacing w:val="27"/>
                <w:sz w:val="26"/>
              </w:rPr>
              <w:t xml:space="preserve"> </w:t>
            </w:r>
            <w:r>
              <w:rPr>
                <w:position w:val="15"/>
                <w:sz w:val="24"/>
              </w:rPr>
              <w:t>1</w:t>
            </w:r>
            <w:r>
              <w:rPr>
                <w:spacing w:val="-30"/>
                <w:position w:val="15"/>
                <w:sz w:val="24"/>
              </w:rPr>
              <w:t xml:space="preserve"> </w:t>
            </w:r>
            <w:r>
              <w:rPr>
                <w:rFonts w:ascii="Symbol" w:hAnsi="Symbol"/>
                <w:i/>
                <w:sz w:val="25"/>
              </w:rPr>
              <w:t></w:t>
            </w:r>
            <w:r>
              <w:rPr>
                <w:spacing w:val="-38"/>
                <w:sz w:val="25"/>
              </w:rPr>
              <w:t xml:space="preserve"> </w:t>
            </w:r>
            <w:r>
              <w:rPr>
                <w:sz w:val="24"/>
              </w:rPr>
              <w:t>.</w:t>
            </w:r>
            <w:r>
              <w:rPr>
                <w:i/>
                <w:sz w:val="24"/>
              </w:rPr>
              <w:t>r</w:t>
            </w:r>
            <w:r>
              <w:rPr>
                <w:sz w:val="24"/>
                <w:vertAlign w:val="superscript"/>
              </w:rPr>
              <w:t>2</w:t>
            </w:r>
            <w:r>
              <w:rPr>
                <w:sz w:val="24"/>
              </w:rPr>
              <w:t>.</w:t>
            </w:r>
            <w:r>
              <w:rPr>
                <w:i/>
                <w:sz w:val="24"/>
              </w:rPr>
              <w:t>h</w:t>
            </w:r>
            <w:r>
              <w:rPr>
                <w:i/>
                <w:spacing w:val="-9"/>
                <w:sz w:val="24"/>
              </w:rPr>
              <w:t xml:space="preserve"> </w:t>
            </w:r>
            <w:r>
              <w:rPr>
                <w:rFonts w:ascii="Symbol" w:hAnsi="Symbol"/>
                <w:sz w:val="24"/>
              </w:rPr>
              <w:t></w:t>
            </w:r>
            <w:r>
              <w:rPr>
                <w:spacing w:val="-2"/>
                <w:sz w:val="24"/>
              </w:rPr>
              <w:t xml:space="preserve"> </w:t>
            </w:r>
            <w:r>
              <w:rPr>
                <w:position w:val="15"/>
                <w:sz w:val="24"/>
              </w:rPr>
              <w:t>1</w:t>
            </w:r>
            <w:r>
              <w:rPr>
                <w:spacing w:val="-30"/>
                <w:position w:val="15"/>
                <w:sz w:val="24"/>
              </w:rPr>
              <w:t xml:space="preserve"> </w:t>
            </w:r>
            <w:r>
              <w:rPr>
                <w:sz w:val="24"/>
              </w:rPr>
              <w:t>.</w:t>
            </w:r>
            <w:r>
              <w:rPr>
                <w:rFonts w:ascii="Symbol" w:hAnsi="Symbol"/>
                <w:i/>
                <w:sz w:val="25"/>
              </w:rPr>
              <w:t></w:t>
            </w:r>
            <w:r>
              <w:rPr>
                <w:spacing w:val="-38"/>
                <w:sz w:val="25"/>
              </w:rPr>
              <w:t xml:space="preserve"> </w:t>
            </w:r>
            <w:r>
              <w:rPr>
                <w:sz w:val="24"/>
              </w:rPr>
              <w:t>.(12</w:t>
            </w:r>
            <w:r>
              <w:rPr>
                <w:spacing w:val="-28"/>
                <w:sz w:val="24"/>
              </w:rPr>
              <w:t xml:space="preserve"> </w:t>
            </w:r>
            <w:r>
              <w:rPr>
                <w:sz w:val="24"/>
              </w:rPr>
              <w:t>:</w:t>
            </w:r>
            <w:r>
              <w:rPr>
                <w:spacing w:val="-23"/>
                <w:sz w:val="24"/>
              </w:rPr>
              <w:t xml:space="preserve"> </w:t>
            </w:r>
            <w:r>
              <w:rPr>
                <w:sz w:val="24"/>
              </w:rPr>
              <w:t>2)</w:t>
            </w:r>
            <w:r>
              <w:rPr>
                <w:sz w:val="24"/>
                <w:vertAlign w:val="superscript"/>
              </w:rPr>
              <w:t>2</w:t>
            </w:r>
            <w:r>
              <w:rPr>
                <w:sz w:val="24"/>
              </w:rPr>
              <w:t>.18</w:t>
            </w:r>
            <w:r>
              <w:rPr>
                <w:spacing w:val="-15"/>
                <w:sz w:val="24"/>
              </w:rPr>
              <w:t xml:space="preserve"> </w:t>
            </w:r>
            <w:r>
              <w:rPr>
                <w:rFonts w:ascii="Symbol" w:hAnsi="Symbol"/>
                <w:sz w:val="24"/>
              </w:rPr>
              <w:t></w:t>
            </w:r>
            <w:r>
              <w:rPr>
                <w:spacing w:val="-11"/>
                <w:sz w:val="24"/>
              </w:rPr>
              <w:t xml:space="preserve"> </w:t>
            </w:r>
            <w:r>
              <w:rPr>
                <w:sz w:val="24"/>
              </w:rPr>
              <w:t>216</w:t>
            </w:r>
            <w:r>
              <w:rPr>
                <w:rFonts w:ascii="Symbol" w:hAnsi="Symbol"/>
                <w:i/>
                <w:sz w:val="25"/>
              </w:rPr>
              <w:t></w:t>
            </w:r>
            <w:r>
              <w:rPr>
                <w:spacing w:val="65"/>
                <w:sz w:val="25"/>
              </w:rPr>
              <w:t xml:space="preserve"> </w:t>
            </w:r>
            <w:r>
              <w:rPr>
                <w:spacing w:val="-2"/>
                <w:sz w:val="26"/>
              </w:rPr>
              <w:t>(mm</w:t>
            </w:r>
            <w:r>
              <w:rPr>
                <w:spacing w:val="-2"/>
                <w:sz w:val="26"/>
                <w:vertAlign w:val="superscript"/>
              </w:rPr>
              <w:t>3</w:t>
            </w:r>
            <w:r>
              <w:rPr>
                <w:spacing w:val="-2"/>
                <w:sz w:val="26"/>
              </w:rPr>
              <w:t>)</w:t>
            </w:r>
          </w:p>
          <w:p w:rsidR="009233A1" w:rsidRDefault="009233A1" w:rsidP="009C4E15">
            <w:pPr>
              <w:pStyle w:val="TableParagraph"/>
              <w:tabs>
                <w:tab w:val="left" w:pos="2152"/>
              </w:tabs>
              <w:spacing w:line="229" w:lineRule="exact"/>
              <w:ind w:left="1164"/>
              <w:rPr>
                <w:sz w:val="24"/>
              </w:rPr>
            </w:pPr>
            <w:r w:rsidRPr="004F017B">
              <w:pict>
                <v:group id="docshapegroup134" o:spid="_x0000_s1064" style="position:absolute;left:0;text-align:left;margin-left:57.8pt;margin-top:-3.7pt;width:6.5pt;height:.55pt;z-index:-251636736" coordorigin="1156,-74" coordsize="130,11">
                  <v:line id="_x0000_s1065" style="position:absolute" from="1156,-69" to="1286,-69" strokeweight=".17789mm"/>
                </v:group>
              </w:pict>
            </w:r>
            <w:r w:rsidRPr="004F017B">
              <w:pict>
                <v:group id="docshapegroup135" o:spid="_x0000_s1066" style="position:absolute;left:0;text-align:left;margin-left:107.2pt;margin-top:-3.7pt;width:6.5pt;height:.55pt;z-index:-251635712" coordorigin="2144,-74" coordsize="130,11">
                  <v:line id="_x0000_s1067" style="position:absolute" from="2144,-69" to="2273,-69" strokeweight=".17789mm"/>
                </v:group>
              </w:pict>
            </w:r>
            <w:r>
              <w:rPr>
                <w:spacing w:val="-10"/>
                <w:sz w:val="24"/>
              </w:rPr>
              <w:t>3</w:t>
            </w:r>
            <w:r>
              <w:rPr>
                <w:sz w:val="24"/>
              </w:rPr>
              <w:tab/>
            </w:r>
            <w:r>
              <w:rPr>
                <w:spacing w:val="-10"/>
                <w:sz w:val="24"/>
              </w:rPr>
              <w:t>3</w:t>
            </w:r>
          </w:p>
        </w:tc>
        <w:tc>
          <w:tcPr>
            <w:tcW w:w="874" w:type="dxa"/>
          </w:tcPr>
          <w:p w:rsidR="009233A1" w:rsidRDefault="009233A1" w:rsidP="009C4E15">
            <w:pPr>
              <w:pStyle w:val="TableParagraph"/>
              <w:rPr>
                <w:b/>
                <w:sz w:val="26"/>
              </w:rPr>
            </w:pPr>
          </w:p>
          <w:p w:rsidR="009233A1" w:rsidRDefault="009233A1" w:rsidP="009C4E15">
            <w:pPr>
              <w:pStyle w:val="TableParagraph"/>
              <w:spacing w:before="186"/>
              <w:rPr>
                <w:b/>
                <w:sz w:val="26"/>
              </w:rPr>
            </w:pPr>
          </w:p>
          <w:p w:rsidR="009233A1" w:rsidRDefault="009233A1" w:rsidP="009C4E15">
            <w:pPr>
              <w:pStyle w:val="TableParagraph"/>
              <w:ind w:left="211"/>
              <w:rPr>
                <w:sz w:val="26"/>
              </w:rPr>
            </w:pPr>
            <w:r>
              <w:rPr>
                <w:spacing w:val="-4"/>
                <w:sz w:val="26"/>
              </w:rPr>
              <w:t>0,25</w:t>
            </w:r>
          </w:p>
        </w:tc>
      </w:tr>
      <w:tr w:rsidR="009233A1" w:rsidTr="009233A1">
        <w:trPr>
          <w:trHeight w:val="821"/>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line="297" w:lineRule="exact"/>
              <w:ind w:left="110"/>
              <w:rPr>
                <w:sz w:val="26"/>
              </w:rPr>
            </w:pPr>
            <w:r>
              <w:rPr>
                <w:sz w:val="26"/>
              </w:rPr>
              <w:t>Thể</w:t>
            </w:r>
            <w:r>
              <w:rPr>
                <w:spacing w:val="-2"/>
                <w:sz w:val="26"/>
              </w:rPr>
              <w:t xml:space="preserve"> </w:t>
            </w:r>
            <w:r>
              <w:rPr>
                <w:sz w:val="26"/>
              </w:rPr>
              <w:t>tích</w:t>
            </w:r>
            <w:r>
              <w:rPr>
                <w:spacing w:val="-3"/>
                <w:sz w:val="26"/>
              </w:rPr>
              <w:t xml:space="preserve"> </w:t>
            </w:r>
            <w:r>
              <w:rPr>
                <w:sz w:val="26"/>
              </w:rPr>
              <w:t>hộp</w:t>
            </w:r>
            <w:r>
              <w:rPr>
                <w:spacing w:val="-2"/>
                <w:sz w:val="26"/>
              </w:rPr>
              <w:t xml:space="preserve"> </w:t>
            </w:r>
            <w:r>
              <w:rPr>
                <w:sz w:val="26"/>
              </w:rPr>
              <w:t>hình</w:t>
            </w:r>
            <w:r>
              <w:rPr>
                <w:spacing w:val="-3"/>
                <w:sz w:val="26"/>
              </w:rPr>
              <w:t xml:space="preserve"> </w:t>
            </w:r>
            <w:r>
              <w:rPr>
                <w:sz w:val="26"/>
              </w:rPr>
              <w:t>trụ</w:t>
            </w:r>
            <w:r>
              <w:rPr>
                <w:spacing w:val="-2"/>
                <w:sz w:val="26"/>
              </w:rPr>
              <w:t xml:space="preserve"> </w:t>
            </w:r>
            <w:r>
              <w:rPr>
                <w:sz w:val="26"/>
              </w:rPr>
              <w:t>là</w:t>
            </w:r>
            <w:r>
              <w:rPr>
                <w:spacing w:val="-4"/>
                <w:sz w:val="26"/>
              </w:rPr>
              <w:t xml:space="preserve"> </w:t>
            </w:r>
            <w:r>
              <w:rPr>
                <w:spacing w:val="-10"/>
                <w:sz w:val="26"/>
              </w:rPr>
              <w:t>:</w:t>
            </w:r>
          </w:p>
          <w:p w:rsidR="009233A1" w:rsidRDefault="009233A1" w:rsidP="009C4E15">
            <w:pPr>
              <w:pStyle w:val="TableParagraph"/>
              <w:spacing w:before="171"/>
              <w:ind w:left="571"/>
              <w:rPr>
                <w:sz w:val="26"/>
              </w:rPr>
            </w:pPr>
            <w:r>
              <w:rPr>
                <w:position w:val="2"/>
                <w:sz w:val="26"/>
              </w:rPr>
              <w:t>V</w:t>
            </w:r>
            <w:r>
              <w:rPr>
                <w:sz w:val="17"/>
              </w:rPr>
              <w:t>2</w:t>
            </w:r>
            <w:r>
              <w:rPr>
                <w:spacing w:val="21"/>
                <w:sz w:val="17"/>
              </w:rPr>
              <w:t xml:space="preserve"> </w:t>
            </w:r>
            <w:r>
              <w:rPr>
                <w:position w:val="2"/>
                <w:sz w:val="26"/>
              </w:rPr>
              <w:t>=</w:t>
            </w:r>
            <w:r>
              <w:rPr>
                <w:spacing w:val="18"/>
                <w:position w:val="2"/>
                <w:sz w:val="26"/>
              </w:rPr>
              <w:t xml:space="preserve"> </w:t>
            </w:r>
            <w:r>
              <w:rPr>
                <w:rFonts w:ascii="Symbol" w:hAnsi="Symbol"/>
                <w:i/>
                <w:position w:val="2"/>
                <w:sz w:val="25"/>
              </w:rPr>
              <w:t></w:t>
            </w:r>
            <w:r>
              <w:rPr>
                <w:position w:val="2"/>
                <w:sz w:val="24"/>
              </w:rPr>
              <w:t>.</w:t>
            </w:r>
            <w:r>
              <w:rPr>
                <w:i/>
                <w:position w:val="2"/>
                <w:sz w:val="24"/>
              </w:rPr>
              <w:t>r</w:t>
            </w:r>
            <w:r>
              <w:rPr>
                <w:position w:val="2"/>
                <w:sz w:val="24"/>
                <w:vertAlign w:val="superscript"/>
              </w:rPr>
              <w:t>2</w:t>
            </w:r>
            <w:r>
              <w:rPr>
                <w:position w:val="2"/>
                <w:sz w:val="24"/>
              </w:rPr>
              <w:t>.</w:t>
            </w:r>
            <w:r>
              <w:rPr>
                <w:i/>
                <w:position w:val="2"/>
                <w:sz w:val="24"/>
              </w:rPr>
              <w:t>h</w:t>
            </w:r>
            <w:r>
              <w:rPr>
                <w:i/>
                <w:spacing w:val="-8"/>
                <w:position w:val="2"/>
                <w:sz w:val="24"/>
              </w:rPr>
              <w:t xml:space="preserve"> </w:t>
            </w:r>
            <w:r>
              <w:rPr>
                <w:rFonts w:ascii="Symbol" w:hAnsi="Symbol"/>
                <w:position w:val="2"/>
                <w:sz w:val="24"/>
              </w:rPr>
              <w:t></w:t>
            </w:r>
            <w:r>
              <w:rPr>
                <w:spacing w:val="-25"/>
                <w:position w:val="2"/>
                <w:sz w:val="24"/>
              </w:rPr>
              <w:t xml:space="preserve"> </w:t>
            </w:r>
            <w:r>
              <w:rPr>
                <w:position w:val="2"/>
                <w:sz w:val="24"/>
              </w:rPr>
              <w:t>.</w:t>
            </w:r>
            <w:r>
              <w:rPr>
                <w:rFonts w:ascii="Symbol" w:hAnsi="Symbol"/>
                <w:i/>
                <w:position w:val="2"/>
                <w:sz w:val="25"/>
              </w:rPr>
              <w:t></w:t>
            </w:r>
            <w:r>
              <w:rPr>
                <w:position w:val="2"/>
                <w:sz w:val="24"/>
              </w:rPr>
              <w:t>.(12</w:t>
            </w:r>
            <w:r>
              <w:rPr>
                <w:spacing w:val="-31"/>
                <w:position w:val="2"/>
                <w:sz w:val="24"/>
              </w:rPr>
              <w:t xml:space="preserve"> </w:t>
            </w:r>
            <w:r>
              <w:rPr>
                <w:position w:val="2"/>
                <w:sz w:val="24"/>
              </w:rPr>
              <w:t>:</w:t>
            </w:r>
            <w:r>
              <w:rPr>
                <w:spacing w:val="-25"/>
                <w:position w:val="2"/>
                <w:sz w:val="24"/>
              </w:rPr>
              <w:t xml:space="preserve"> </w:t>
            </w:r>
            <w:r>
              <w:rPr>
                <w:position w:val="2"/>
                <w:sz w:val="24"/>
              </w:rPr>
              <w:t>2)</w:t>
            </w:r>
            <w:r>
              <w:rPr>
                <w:position w:val="2"/>
                <w:sz w:val="24"/>
                <w:vertAlign w:val="superscript"/>
              </w:rPr>
              <w:t>2</w:t>
            </w:r>
            <w:r>
              <w:rPr>
                <w:position w:val="2"/>
                <w:sz w:val="24"/>
              </w:rPr>
              <w:t>.18</w:t>
            </w:r>
            <w:r>
              <w:rPr>
                <w:spacing w:val="-14"/>
                <w:position w:val="2"/>
                <w:sz w:val="24"/>
              </w:rPr>
              <w:t xml:space="preserve"> </w:t>
            </w:r>
            <w:r>
              <w:rPr>
                <w:rFonts w:ascii="Symbol" w:hAnsi="Symbol"/>
                <w:position w:val="2"/>
                <w:sz w:val="24"/>
              </w:rPr>
              <w:t></w:t>
            </w:r>
            <w:r>
              <w:rPr>
                <w:spacing w:val="-14"/>
                <w:position w:val="2"/>
                <w:sz w:val="24"/>
              </w:rPr>
              <w:t xml:space="preserve"> </w:t>
            </w:r>
            <w:r>
              <w:rPr>
                <w:position w:val="2"/>
                <w:sz w:val="24"/>
              </w:rPr>
              <w:t>648</w:t>
            </w:r>
            <w:r>
              <w:rPr>
                <w:rFonts w:ascii="Symbol" w:hAnsi="Symbol"/>
                <w:i/>
                <w:position w:val="2"/>
                <w:sz w:val="25"/>
              </w:rPr>
              <w:t></w:t>
            </w:r>
            <w:r>
              <w:rPr>
                <w:spacing w:val="70"/>
                <w:position w:val="2"/>
                <w:sz w:val="25"/>
              </w:rPr>
              <w:t xml:space="preserve"> </w:t>
            </w:r>
            <w:r>
              <w:rPr>
                <w:spacing w:val="-4"/>
                <w:position w:val="2"/>
                <w:sz w:val="26"/>
              </w:rPr>
              <w:t>(mm</w:t>
            </w:r>
            <w:r>
              <w:rPr>
                <w:spacing w:val="-4"/>
                <w:position w:val="2"/>
                <w:sz w:val="26"/>
                <w:vertAlign w:val="superscript"/>
              </w:rPr>
              <w:t>3</w:t>
            </w:r>
            <w:r>
              <w:rPr>
                <w:spacing w:val="-4"/>
                <w:position w:val="2"/>
                <w:sz w:val="26"/>
              </w:rPr>
              <w:t>)</w:t>
            </w:r>
          </w:p>
        </w:tc>
        <w:tc>
          <w:tcPr>
            <w:tcW w:w="874" w:type="dxa"/>
          </w:tcPr>
          <w:p w:rsidR="009233A1" w:rsidRDefault="009233A1" w:rsidP="009C4E15">
            <w:pPr>
              <w:pStyle w:val="TableParagraph"/>
              <w:spacing w:line="292" w:lineRule="exact"/>
              <w:ind w:left="211"/>
              <w:rPr>
                <w:sz w:val="26"/>
              </w:rPr>
            </w:pPr>
            <w:r>
              <w:rPr>
                <w:spacing w:val="-4"/>
                <w:sz w:val="26"/>
              </w:rPr>
              <w:t>0,25</w:t>
            </w:r>
          </w:p>
        </w:tc>
      </w:tr>
      <w:tr w:rsidR="009233A1" w:rsidTr="009233A1">
        <w:trPr>
          <w:trHeight w:val="1046"/>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ind w:left="110" w:right="93"/>
              <w:jc w:val="both"/>
              <w:rPr>
                <w:sz w:val="26"/>
              </w:rPr>
            </w:pPr>
            <w:r>
              <w:rPr>
                <w:position w:val="2"/>
                <w:sz w:val="26"/>
              </w:rPr>
              <w:t>V</w:t>
            </w:r>
            <w:r>
              <w:rPr>
                <w:sz w:val="17"/>
              </w:rPr>
              <w:t>2</w:t>
            </w:r>
            <w:r>
              <w:rPr>
                <w:spacing w:val="14"/>
                <w:sz w:val="17"/>
              </w:rPr>
              <w:t xml:space="preserve"> </w:t>
            </w:r>
            <w:r>
              <w:rPr>
                <w:position w:val="2"/>
                <w:sz w:val="26"/>
              </w:rPr>
              <w:t>=</w:t>
            </w:r>
            <w:r>
              <w:rPr>
                <w:spacing w:val="-13"/>
                <w:position w:val="2"/>
                <w:sz w:val="26"/>
              </w:rPr>
              <w:t xml:space="preserve"> </w:t>
            </w:r>
            <w:r>
              <w:rPr>
                <w:position w:val="2"/>
                <w:sz w:val="26"/>
              </w:rPr>
              <w:t>3.</w:t>
            </w:r>
            <w:r>
              <w:rPr>
                <w:spacing w:val="-9"/>
                <w:position w:val="2"/>
                <w:sz w:val="26"/>
              </w:rPr>
              <w:t xml:space="preserve"> </w:t>
            </w:r>
            <w:r>
              <w:rPr>
                <w:position w:val="2"/>
                <w:sz w:val="26"/>
              </w:rPr>
              <w:t>V</w:t>
            </w:r>
            <w:r>
              <w:rPr>
                <w:sz w:val="17"/>
              </w:rPr>
              <w:t>1.</w:t>
            </w:r>
            <w:r>
              <w:rPr>
                <w:spacing w:val="13"/>
                <w:sz w:val="17"/>
              </w:rPr>
              <w:t xml:space="preserve"> </w:t>
            </w:r>
            <w:r>
              <w:rPr>
                <w:position w:val="2"/>
                <w:sz w:val="26"/>
              </w:rPr>
              <w:t>Suy</w:t>
            </w:r>
            <w:r>
              <w:rPr>
                <w:spacing w:val="-11"/>
                <w:position w:val="2"/>
                <w:sz w:val="26"/>
              </w:rPr>
              <w:t xml:space="preserve"> </w:t>
            </w:r>
            <w:r>
              <w:rPr>
                <w:position w:val="2"/>
                <w:sz w:val="26"/>
              </w:rPr>
              <w:t>ra</w:t>
            </w:r>
            <w:r>
              <w:rPr>
                <w:spacing w:val="-11"/>
                <w:position w:val="2"/>
                <w:sz w:val="26"/>
              </w:rPr>
              <w:t xml:space="preserve"> </w:t>
            </w:r>
            <w:r>
              <w:rPr>
                <w:position w:val="2"/>
                <w:sz w:val="26"/>
              </w:rPr>
              <w:t>lượng</w:t>
            </w:r>
            <w:r>
              <w:rPr>
                <w:spacing w:val="-10"/>
                <w:position w:val="2"/>
                <w:sz w:val="26"/>
              </w:rPr>
              <w:t xml:space="preserve"> </w:t>
            </w:r>
            <w:r>
              <w:rPr>
                <w:position w:val="2"/>
                <w:sz w:val="26"/>
              </w:rPr>
              <w:t>kem</w:t>
            </w:r>
            <w:r>
              <w:rPr>
                <w:spacing w:val="-15"/>
                <w:position w:val="2"/>
                <w:sz w:val="26"/>
              </w:rPr>
              <w:t xml:space="preserve"> </w:t>
            </w:r>
            <w:r>
              <w:rPr>
                <w:position w:val="2"/>
                <w:sz w:val="26"/>
              </w:rPr>
              <w:t>trong</w:t>
            </w:r>
            <w:r>
              <w:rPr>
                <w:spacing w:val="-16"/>
                <w:position w:val="2"/>
                <w:sz w:val="26"/>
              </w:rPr>
              <w:t xml:space="preserve"> </w:t>
            </w:r>
            <w:r>
              <w:rPr>
                <w:position w:val="2"/>
                <w:sz w:val="26"/>
              </w:rPr>
              <w:t>hộp</w:t>
            </w:r>
            <w:r>
              <w:rPr>
                <w:spacing w:val="-11"/>
                <w:position w:val="2"/>
                <w:sz w:val="26"/>
              </w:rPr>
              <w:t xml:space="preserve"> </w:t>
            </w:r>
            <w:r>
              <w:rPr>
                <w:position w:val="2"/>
                <w:sz w:val="26"/>
              </w:rPr>
              <w:t>hình</w:t>
            </w:r>
            <w:r>
              <w:rPr>
                <w:spacing w:val="-11"/>
                <w:position w:val="2"/>
                <w:sz w:val="26"/>
              </w:rPr>
              <w:t xml:space="preserve"> </w:t>
            </w:r>
            <w:r>
              <w:rPr>
                <w:position w:val="2"/>
                <w:sz w:val="26"/>
              </w:rPr>
              <w:t>trụ</w:t>
            </w:r>
            <w:r>
              <w:rPr>
                <w:spacing w:val="-6"/>
                <w:position w:val="2"/>
                <w:sz w:val="26"/>
              </w:rPr>
              <w:t xml:space="preserve"> </w:t>
            </w:r>
            <w:r>
              <w:rPr>
                <w:position w:val="2"/>
                <w:sz w:val="26"/>
              </w:rPr>
              <w:t>nhiều</w:t>
            </w:r>
            <w:r>
              <w:rPr>
                <w:spacing w:val="-11"/>
                <w:position w:val="2"/>
                <w:sz w:val="26"/>
              </w:rPr>
              <w:t xml:space="preserve"> </w:t>
            </w:r>
            <w:r>
              <w:rPr>
                <w:position w:val="2"/>
                <w:sz w:val="26"/>
              </w:rPr>
              <w:t>gấp</w:t>
            </w:r>
            <w:r>
              <w:rPr>
                <w:spacing w:val="-11"/>
                <w:position w:val="2"/>
                <w:sz w:val="26"/>
              </w:rPr>
              <w:t xml:space="preserve"> </w:t>
            </w:r>
            <w:r>
              <w:rPr>
                <w:position w:val="2"/>
                <w:sz w:val="26"/>
              </w:rPr>
              <w:t>3</w:t>
            </w:r>
            <w:r>
              <w:rPr>
                <w:spacing w:val="-11"/>
                <w:position w:val="2"/>
                <w:sz w:val="26"/>
              </w:rPr>
              <w:t xml:space="preserve"> </w:t>
            </w:r>
            <w:r>
              <w:rPr>
                <w:position w:val="2"/>
                <w:sz w:val="26"/>
              </w:rPr>
              <w:t>lần</w:t>
            </w:r>
            <w:r>
              <w:rPr>
                <w:spacing w:val="-11"/>
                <w:position w:val="2"/>
                <w:sz w:val="26"/>
              </w:rPr>
              <w:t xml:space="preserve"> </w:t>
            </w:r>
            <w:r>
              <w:rPr>
                <w:position w:val="2"/>
                <w:sz w:val="26"/>
              </w:rPr>
              <w:t>lượng</w:t>
            </w:r>
            <w:r>
              <w:rPr>
                <w:spacing w:val="-8"/>
                <w:position w:val="2"/>
                <w:sz w:val="26"/>
              </w:rPr>
              <w:t xml:space="preserve"> </w:t>
            </w:r>
            <w:r>
              <w:rPr>
                <w:position w:val="2"/>
                <w:sz w:val="26"/>
              </w:rPr>
              <w:t>kem</w:t>
            </w:r>
            <w:r>
              <w:rPr>
                <w:spacing w:val="-15"/>
                <w:position w:val="2"/>
                <w:sz w:val="26"/>
              </w:rPr>
              <w:t xml:space="preserve"> </w:t>
            </w:r>
            <w:r>
              <w:rPr>
                <w:position w:val="2"/>
                <w:sz w:val="26"/>
              </w:rPr>
              <w:t xml:space="preserve">trong </w:t>
            </w:r>
            <w:r>
              <w:rPr>
                <w:sz w:val="26"/>
              </w:rPr>
              <w:t>hộp</w:t>
            </w:r>
            <w:r>
              <w:rPr>
                <w:spacing w:val="-11"/>
                <w:sz w:val="26"/>
              </w:rPr>
              <w:t xml:space="preserve"> </w:t>
            </w:r>
            <w:r>
              <w:rPr>
                <w:sz w:val="26"/>
              </w:rPr>
              <w:t>hình</w:t>
            </w:r>
            <w:r>
              <w:rPr>
                <w:spacing w:val="-11"/>
                <w:sz w:val="26"/>
              </w:rPr>
              <w:t xml:space="preserve"> </w:t>
            </w:r>
            <w:r>
              <w:rPr>
                <w:sz w:val="26"/>
              </w:rPr>
              <w:t>nón.</w:t>
            </w:r>
            <w:r>
              <w:rPr>
                <w:spacing w:val="-10"/>
                <w:sz w:val="26"/>
              </w:rPr>
              <w:t xml:space="preserve"> </w:t>
            </w:r>
            <w:r>
              <w:rPr>
                <w:sz w:val="26"/>
              </w:rPr>
              <w:t>Mà</w:t>
            </w:r>
            <w:r>
              <w:rPr>
                <w:spacing w:val="-11"/>
                <w:sz w:val="26"/>
              </w:rPr>
              <w:t xml:space="preserve"> </w:t>
            </w:r>
            <w:r>
              <w:rPr>
                <w:sz w:val="26"/>
              </w:rPr>
              <w:t>giá</w:t>
            </w:r>
            <w:r>
              <w:rPr>
                <w:spacing w:val="-11"/>
                <w:sz w:val="26"/>
              </w:rPr>
              <w:t xml:space="preserve"> </w:t>
            </w:r>
            <w:r>
              <w:rPr>
                <w:sz w:val="26"/>
              </w:rPr>
              <w:t>tiền</w:t>
            </w:r>
            <w:r>
              <w:rPr>
                <w:spacing w:val="-11"/>
                <w:sz w:val="26"/>
              </w:rPr>
              <w:t xml:space="preserve"> </w:t>
            </w:r>
            <w:r>
              <w:rPr>
                <w:sz w:val="26"/>
              </w:rPr>
              <w:t>1</w:t>
            </w:r>
            <w:r>
              <w:rPr>
                <w:spacing w:val="-11"/>
                <w:sz w:val="26"/>
              </w:rPr>
              <w:t xml:space="preserve"> </w:t>
            </w:r>
            <w:r>
              <w:rPr>
                <w:sz w:val="26"/>
              </w:rPr>
              <w:t>hộp</w:t>
            </w:r>
            <w:r>
              <w:rPr>
                <w:spacing w:val="-11"/>
                <w:sz w:val="26"/>
              </w:rPr>
              <w:t xml:space="preserve"> </w:t>
            </w:r>
            <w:r>
              <w:rPr>
                <w:sz w:val="26"/>
              </w:rPr>
              <w:t>hình</w:t>
            </w:r>
            <w:r>
              <w:rPr>
                <w:spacing w:val="-11"/>
                <w:sz w:val="26"/>
              </w:rPr>
              <w:t xml:space="preserve"> </w:t>
            </w:r>
            <w:r>
              <w:rPr>
                <w:sz w:val="26"/>
              </w:rPr>
              <w:t>trụ</w:t>
            </w:r>
            <w:r>
              <w:rPr>
                <w:spacing w:val="-11"/>
                <w:sz w:val="26"/>
              </w:rPr>
              <w:t xml:space="preserve"> </w:t>
            </w:r>
            <w:r>
              <w:rPr>
                <w:sz w:val="26"/>
              </w:rPr>
              <w:t>chỉ</w:t>
            </w:r>
            <w:r>
              <w:rPr>
                <w:spacing w:val="-16"/>
                <w:sz w:val="26"/>
              </w:rPr>
              <w:t xml:space="preserve"> </w:t>
            </w:r>
            <w:r>
              <w:rPr>
                <w:sz w:val="26"/>
              </w:rPr>
              <w:t>nhiều</w:t>
            </w:r>
            <w:r>
              <w:rPr>
                <w:spacing w:val="-11"/>
                <w:sz w:val="26"/>
              </w:rPr>
              <w:t xml:space="preserve"> </w:t>
            </w:r>
            <w:r>
              <w:rPr>
                <w:sz w:val="26"/>
              </w:rPr>
              <w:t>gấp</w:t>
            </w:r>
            <w:r>
              <w:rPr>
                <w:spacing w:val="-11"/>
                <w:sz w:val="26"/>
              </w:rPr>
              <w:t xml:space="preserve"> </w:t>
            </w:r>
            <w:r>
              <w:rPr>
                <w:sz w:val="26"/>
              </w:rPr>
              <w:t>đôi</w:t>
            </w:r>
            <w:r>
              <w:rPr>
                <w:spacing w:val="-11"/>
                <w:sz w:val="26"/>
              </w:rPr>
              <w:t xml:space="preserve"> </w:t>
            </w:r>
            <w:r>
              <w:rPr>
                <w:sz w:val="26"/>
              </w:rPr>
              <w:t>giá</w:t>
            </w:r>
            <w:r>
              <w:rPr>
                <w:spacing w:val="-11"/>
                <w:sz w:val="26"/>
              </w:rPr>
              <w:t xml:space="preserve"> </w:t>
            </w:r>
            <w:r>
              <w:rPr>
                <w:sz w:val="26"/>
              </w:rPr>
              <w:t>tiền</w:t>
            </w:r>
            <w:r>
              <w:rPr>
                <w:spacing w:val="-11"/>
                <w:sz w:val="26"/>
              </w:rPr>
              <w:t xml:space="preserve"> </w:t>
            </w:r>
            <w:r>
              <w:rPr>
                <w:sz w:val="26"/>
              </w:rPr>
              <w:t>hôp</w:t>
            </w:r>
            <w:r>
              <w:rPr>
                <w:spacing w:val="40"/>
                <w:sz w:val="26"/>
              </w:rPr>
              <w:t xml:space="preserve"> </w:t>
            </w:r>
            <w:r>
              <w:rPr>
                <w:sz w:val="26"/>
              </w:rPr>
              <w:t>hình</w:t>
            </w:r>
            <w:r>
              <w:rPr>
                <w:spacing w:val="-11"/>
                <w:sz w:val="26"/>
              </w:rPr>
              <w:t xml:space="preserve"> </w:t>
            </w:r>
            <w:r>
              <w:rPr>
                <w:sz w:val="26"/>
              </w:rPr>
              <w:t>nón. Vậy bạn Hà nên mua kem ở của hàng B để có lợi hơn.</w:t>
            </w:r>
          </w:p>
        </w:tc>
        <w:tc>
          <w:tcPr>
            <w:tcW w:w="874" w:type="dxa"/>
          </w:tcPr>
          <w:p w:rsidR="009233A1" w:rsidRDefault="009233A1" w:rsidP="009C4E15">
            <w:pPr>
              <w:pStyle w:val="TableParagraph"/>
              <w:spacing w:before="290"/>
              <w:ind w:left="211"/>
              <w:rPr>
                <w:sz w:val="26"/>
              </w:rPr>
            </w:pPr>
            <w:r>
              <w:rPr>
                <w:spacing w:val="-4"/>
                <w:sz w:val="26"/>
              </w:rPr>
              <w:t>0,25</w:t>
            </w:r>
          </w:p>
        </w:tc>
      </w:tr>
      <w:tr w:rsidR="009233A1" w:rsidTr="009233A1">
        <w:trPr>
          <w:trHeight w:val="3326"/>
        </w:trPr>
        <w:tc>
          <w:tcPr>
            <w:tcW w:w="1134" w:type="dxa"/>
            <w:vMerge w:val="restart"/>
          </w:tcPr>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spacing w:before="298"/>
              <w:rPr>
                <w:b/>
                <w:sz w:val="26"/>
              </w:rPr>
            </w:pPr>
          </w:p>
          <w:p w:rsidR="009233A1" w:rsidRDefault="009233A1" w:rsidP="009C4E15">
            <w:pPr>
              <w:pStyle w:val="TableParagraph"/>
              <w:spacing w:line="299" w:lineRule="exact"/>
              <w:ind w:left="19" w:right="9"/>
              <w:jc w:val="center"/>
              <w:rPr>
                <w:b/>
                <w:sz w:val="26"/>
              </w:rPr>
            </w:pPr>
            <w:r>
              <w:rPr>
                <w:b/>
                <w:spacing w:val="-10"/>
                <w:sz w:val="26"/>
              </w:rPr>
              <w:t>5</w:t>
            </w:r>
          </w:p>
          <w:p w:rsidR="009233A1" w:rsidRDefault="009233A1" w:rsidP="009C4E15">
            <w:pPr>
              <w:pStyle w:val="TableParagraph"/>
              <w:spacing w:line="299" w:lineRule="exact"/>
              <w:ind w:left="19" w:right="5"/>
              <w:jc w:val="center"/>
              <w:rPr>
                <w:b/>
                <w:sz w:val="26"/>
              </w:rPr>
            </w:pPr>
            <w:r>
              <w:rPr>
                <w:b/>
                <w:spacing w:val="-2"/>
                <w:sz w:val="26"/>
              </w:rPr>
              <w:t>3điểm</w:t>
            </w:r>
          </w:p>
        </w:tc>
        <w:tc>
          <w:tcPr>
            <w:tcW w:w="8317" w:type="dxa"/>
          </w:tcPr>
          <w:p w:rsidR="009233A1" w:rsidRDefault="009233A1" w:rsidP="009C4E15">
            <w:pPr>
              <w:pStyle w:val="TableParagraph"/>
              <w:spacing w:before="178"/>
              <w:rPr>
                <w:b/>
                <w:sz w:val="16"/>
              </w:rPr>
            </w:pPr>
          </w:p>
          <w:p w:rsidR="009233A1" w:rsidRDefault="009233A1" w:rsidP="009C4E15">
            <w:pPr>
              <w:pStyle w:val="TableParagraph"/>
              <w:ind w:left="2415"/>
              <w:rPr>
                <w:b/>
                <w:i/>
                <w:sz w:val="16"/>
              </w:rPr>
            </w:pPr>
            <w:r>
              <w:rPr>
                <w:b/>
                <w:i/>
                <w:spacing w:val="-10"/>
                <w:sz w:val="16"/>
              </w:rPr>
              <w:t>G</w:t>
            </w:r>
          </w:p>
          <w:p w:rsidR="009233A1" w:rsidRDefault="009233A1" w:rsidP="009C4E15">
            <w:pPr>
              <w:pStyle w:val="TableParagraph"/>
              <w:spacing w:before="4"/>
              <w:rPr>
                <w:b/>
                <w:sz w:val="16"/>
              </w:rPr>
            </w:pPr>
          </w:p>
          <w:p w:rsidR="009233A1" w:rsidRDefault="009233A1" w:rsidP="009C4E15">
            <w:pPr>
              <w:pStyle w:val="TableParagraph"/>
              <w:tabs>
                <w:tab w:val="left" w:pos="1211"/>
              </w:tabs>
              <w:ind w:right="2704"/>
              <w:jc w:val="center"/>
              <w:rPr>
                <w:b/>
                <w:i/>
                <w:sz w:val="16"/>
              </w:rPr>
            </w:pPr>
            <w:r w:rsidRPr="004F017B">
              <w:pict>
                <v:group id="docshapegroup136" o:spid="_x0000_s1068" style="position:absolute;left:0;text-align:left;margin-left:84.7pt;margin-top:-9pt;width:120.85pt;height:132.35pt;z-index:-251634688" coordorigin="1694,-180" coordsize="2417,2647">
                  <v:shape id="docshape137" o:spid="_x0000_s1069" type="#_x0000_t75" style="position:absolute;left:1693;top:-180;width:2418;height:2648">
                    <v:imagedata r:id="rId28" o:title=""/>
                  </v:shape>
                </v:group>
              </w:pict>
            </w:r>
            <w:r>
              <w:rPr>
                <w:b/>
                <w:i/>
                <w:spacing w:val="-10"/>
                <w:sz w:val="16"/>
              </w:rPr>
              <w:t>A</w:t>
            </w:r>
            <w:r>
              <w:rPr>
                <w:b/>
                <w:i/>
                <w:sz w:val="16"/>
              </w:rPr>
              <w:tab/>
            </w:r>
            <w:r>
              <w:rPr>
                <w:b/>
                <w:i/>
                <w:spacing w:val="-10"/>
                <w:sz w:val="16"/>
              </w:rPr>
              <w:t>E</w:t>
            </w:r>
          </w:p>
          <w:p w:rsidR="009233A1" w:rsidRDefault="009233A1" w:rsidP="009C4E15">
            <w:pPr>
              <w:pStyle w:val="TableParagraph"/>
              <w:spacing w:before="107"/>
              <w:rPr>
                <w:b/>
                <w:sz w:val="16"/>
              </w:rPr>
            </w:pPr>
          </w:p>
          <w:p w:rsidR="009233A1" w:rsidRDefault="009233A1" w:rsidP="009C4E15">
            <w:pPr>
              <w:pStyle w:val="TableParagraph"/>
              <w:ind w:right="2674"/>
              <w:jc w:val="center"/>
              <w:rPr>
                <w:b/>
                <w:i/>
                <w:sz w:val="16"/>
              </w:rPr>
            </w:pPr>
            <w:r>
              <w:rPr>
                <w:b/>
                <w:i/>
                <w:spacing w:val="-10"/>
                <w:sz w:val="16"/>
              </w:rPr>
              <w:t>D</w:t>
            </w:r>
          </w:p>
          <w:p w:rsidR="009233A1" w:rsidRDefault="009233A1" w:rsidP="009C4E15">
            <w:pPr>
              <w:pStyle w:val="TableParagraph"/>
              <w:spacing w:before="59"/>
              <w:rPr>
                <w:b/>
                <w:sz w:val="16"/>
              </w:rPr>
            </w:pPr>
          </w:p>
          <w:p w:rsidR="009233A1" w:rsidRDefault="009233A1" w:rsidP="009C4E15">
            <w:pPr>
              <w:pStyle w:val="TableParagraph"/>
              <w:ind w:left="770" w:right="5285"/>
              <w:jc w:val="center"/>
              <w:rPr>
                <w:b/>
                <w:i/>
                <w:sz w:val="16"/>
              </w:rPr>
            </w:pPr>
            <w:r>
              <w:rPr>
                <w:b/>
                <w:i/>
                <w:spacing w:val="-10"/>
                <w:sz w:val="16"/>
              </w:rPr>
              <w:t>I</w:t>
            </w:r>
          </w:p>
          <w:p w:rsidR="009233A1" w:rsidRDefault="009233A1" w:rsidP="009C4E15">
            <w:pPr>
              <w:pStyle w:val="TableParagraph"/>
              <w:spacing w:before="6"/>
              <w:ind w:right="2007"/>
              <w:jc w:val="center"/>
              <w:rPr>
                <w:b/>
                <w:i/>
                <w:sz w:val="16"/>
              </w:rPr>
            </w:pPr>
            <w:r>
              <w:rPr>
                <w:b/>
                <w:i/>
                <w:spacing w:val="-10"/>
                <w:sz w:val="16"/>
              </w:rPr>
              <w:t>J</w:t>
            </w:r>
          </w:p>
          <w:p w:rsidR="009233A1" w:rsidRDefault="009233A1" w:rsidP="009C4E15">
            <w:pPr>
              <w:pStyle w:val="TableParagraph"/>
              <w:spacing w:before="12"/>
              <w:ind w:left="1732" w:right="4515"/>
              <w:jc w:val="center"/>
              <w:rPr>
                <w:b/>
                <w:i/>
                <w:sz w:val="16"/>
              </w:rPr>
            </w:pPr>
            <w:r>
              <w:rPr>
                <w:b/>
                <w:i/>
                <w:spacing w:val="-10"/>
                <w:sz w:val="16"/>
              </w:rPr>
              <w:t>O</w:t>
            </w:r>
          </w:p>
          <w:p w:rsidR="009233A1" w:rsidRDefault="009233A1" w:rsidP="009C4E15">
            <w:pPr>
              <w:pStyle w:val="TableParagraph"/>
              <w:spacing w:before="104"/>
              <w:rPr>
                <w:b/>
                <w:sz w:val="16"/>
              </w:rPr>
            </w:pPr>
          </w:p>
          <w:p w:rsidR="009233A1" w:rsidRDefault="009233A1" w:rsidP="009C4E15">
            <w:pPr>
              <w:pStyle w:val="TableParagraph"/>
              <w:tabs>
                <w:tab w:val="left" w:pos="1705"/>
                <w:tab w:val="left" w:pos="2347"/>
              </w:tabs>
              <w:ind w:right="2744"/>
              <w:jc w:val="center"/>
              <w:rPr>
                <w:b/>
                <w:i/>
                <w:sz w:val="16"/>
              </w:rPr>
            </w:pPr>
            <w:r>
              <w:rPr>
                <w:b/>
                <w:i/>
                <w:spacing w:val="-10"/>
                <w:position w:val="1"/>
                <w:sz w:val="16"/>
              </w:rPr>
              <w:t>B</w:t>
            </w:r>
            <w:r>
              <w:rPr>
                <w:b/>
                <w:i/>
                <w:position w:val="1"/>
                <w:sz w:val="16"/>
              </w:rPr>
              <w:tab/>
            </w:r>
            <w:r>
              <w:rPr>
                <w:b/>
                <w:i/>
                <w:spacing w:val="-10"/>
                <w:position w:val="-4"/>
                <w:sz w:val="16"/>
              </w:rPr>
              <w:t>F</w:t>
            </w:r>
            <w:r>
              <w:rPr>
                <w:b/>
                <w:i/>
                <w:position w:val="-4"/>
                <w:sz w:val="16"/>
              </w:rPr>
              <w:tab/>
            </w:r>
            <w:r>
              <w:rPr>
                <w:b/>
                <w:i/>
                <w:spacing w:val="-10"/>
                <w:sz w:val="16"/>
              </w:rPr>
              <w:t>C</w:t>
            </w:r>
          </w:p>
          <w:p w:rsidR="009233A1" w:rsidRDefault="009233A1" w:rsidP="009C4E15">
            <w:pPr>
              <w:pStyle w:val="TableParagraph"/>
              <w:spacing w:before="95"/>
              <w:rPr>
                <w:b/>
                <w:sz w:val="16"/>
              </w:rPr>
            </w:pPr>
          </w:p>
          <w:p w:rsidR="009233A1" w:rsidRDefault="009233A1" w:rsidP="009C4E15">
            <w:pPr>
              <w:pStyle w:val="TableParagraph"/>
              <w:spacing w:line="290" w:lineRule="exact"/>
              <w:ind w:left="110"/>
              <w:rPr>
                <w:sz w:val="26"/>
              </w:rPr>
            </w:pPr>
            <w:r>
              <w:rPr>
                <w:sz w:val="26"/>
              </w:rPr>
              <w:t>Vẽ</w:t>
            </w:r>
            <w:r>
              <w:rPr>
                <w:spacing w:val="-3"/>
                <w:sz w:val="26"/>
              </w:rPr>
              <w:t xml:space="preserve"> </w:t>
            </w:r>
            <w:r>
              <w:rPr>
                <w:sz w:val="26"/>
              </w:rPr>
              <w:t>đúng</w:t>
            </w:r>
            <w:r>
              <w:rPr>
                <w:spacing w:val="-8"/>
                <w:sz w:val="26"/>
              </w:rPr>
              <w:t xml:space="preserve"> </w:t>
            </w:r>
            <w:r>
              <w:rPr>
                <w:spacing w:val="-4"/>
                <w:sz w:val="26"/>
              </w:rPr>
              <w:t>hình</w:t>
            </w:r>
          </w:p>
        </w:tc>
        <w:tc>
          <w:tcPr>
            <w:tcW w:w="874" w:type="dxa"/>
          </w:tcPr>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spacing w:before="293"/>
              <w:rPr>
                <w:b/>
                <w:sz w:val="26"/>
              </w:rPr>
            </w:pPr>
          </w:p>
          <w:p w:rsidR="009233A1" w:rsidRDefault="009233A1" w:rsidP="009C4E15">
            <w:pPr>
              <w:pStyle w:val="TableParagraph"/>
              <w:ind w:left="110"/>
              <w:rPr>
                <w:sz w:val="26"/>
              </w:rPr>
            </w:pPr>
            <w:r>
              <w:rPr>
                <w:spacing w:val="-4"/>
                <w:sz w:val="26"/>
              </w:rPr>
              <w:t>0,25</w:t>
            </w:r>
          </w:p>
        </w:tc>
      </w:tr>
      <w:tr w:rsidR="009233A1" w:rsidTr="009233A1">
        <w:trPr>
          <w:trHeight w:val="474"/>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62"/>
              <w:ind w:left="110"/>
              <w:rPr>
                <w:sz w:val="24"/>
              </w:rPr>
            </w:pPr>
            <w:r>
              <w:rPr>
                <w:w w:val="105"/>
                <w:sz w:val="26"/>
              </w:rPr>
              <w:t>a/</w:t>
            </w:r>
            <w:r>
              <w:rPr>
                <w:spacing w:val="-18"/>
                <w:w w:val="105"/>
                <w:sz w:val="26"/>
              </w:rPr>
              <w:t xml:space="preserve"> </w:t>
            </w:r>
            <w:r>
              <w:rPr>
                <w:w w:val="105"/>
                <w:sz w:val="26"/>
              </w:rPr>
              <w:t>Ta</w:t>
            </w:r>
            <w:r>
              <w:rPr>
                <w:spacing w:val="-17"/>
                <w:w w:val="105"/>
                <w:sz w:val="26"/>
              </w:rPr>
              <w:t xml:space="preserve"> </w:t>
            </w:r>
            <w:r>
              <w:rPr>
                <w:w w:val="105"/>
                <w:sz w:val="26"/>
              </w:rPr>
              <w:t>có</w:t>
            </w:r>
            <w:r>
              <w:rPr>
                <w:spacing w:val="2"/>
                <w:w w:val="105"/>
                <w:sz w:val="26"/>
              </w:rPr>
              <w:t xml:space="preserve"> </w:t>
            </w:r>
            <w:r>
              <w:rPr>
                <w:i/>
                <w:w w:val="105"/>
                <w:sz w:val="24"/>
              </w:rPr>
              <w:t>EDC</w:t>
            </w:r>
            <w:r>
              <w:rPr>
                <w:i/>
                <w:spacing w:val="-15"/>
                <w:w w:val="105"/>
                <w:sz w:val="24"/>
              </w:rPr>
              <w:t xml:space="preserve"> </w:t>
            </w:r>
            <w:r>
              <w:rPr>
                <w:rFonts w:ascii="Symbol" w:hAnsi="Symbol"/>
                <w:w w:val="105"/>
                <w:sz w:val="24"/>
              </w:rPr>
              <w:t></w:t>
            </w:r>
            <w:r>
              <w:rPr>
                <w:spacing w:val="-24"/>
                <w:w w:val="105"/>
                <w:sz w:val="24"/>
              </w:rPr>
              <w:t xml:space="preserve"> </w:t>
            </w:r>
            <w:r>
              <w:rPr>
                <w:w w:val="105"/>
                <w:sz w:val="24"/>
              </w:rPr>
              <w:t>90</w:t>
            </w:r>
            <w:r>
              <w:rPr>
                <w:i/>
                <w:w w:val="105"/>
                <w:sz w:val="24"/>
                <w:vertAlign w:val="superscript"/>
              </w:rPr>
              <w:t>o</w:t>
            </w:r>
            <w:r>
              <w:rPr>
                <w:i/>
                <w:spacing w:val="-39"/>
                <w:w w:val="105"/>
                <w:sz w:val="24"/>
              </w:rPr>
              <w:t xml:space="preserve"> </w:t>
            </w:r>
            <w:r>
              <w:rPr>
                <w:w w:val="105"/>
                <w:sz w:val="24"/>
              </w:rPr>
              <w:t>(</w:t>
            </w:r>
            <w:r>
              <w:rPr>
                <w:i/>
                <w:w w:val="105"/>
                <w:sz w:val="24"/>
              </w:rPr>
              <w:t>BD</w:t>
            </w:r>
            <w:r>
              <w:rPr>
                <w:i/>
                <w:spacing w:val="-16"/>
                <w:w w:val="105"/>
                <w:sz w:val="24"/>
              </w:rPr>
              <w:t xml:space="preserve"> </w:t>
            </w:r>
            <w:r>
              <w:rPr>
                <w:rFonts w:ascii="Symbol" w:hAnsi="Symbol"/>
                <w:w w:val="105"/>
                <w:sz w:val="24"/>
              </w:rPr>
              <w:t></w:t>
            </w:r>
            <w:r>
              <w:rPr>
                <w:spacing w:val="-16"/>
                <w:w w:val="105"/>
                <w:sz w:val="24"/>
              </w:rPr>
              <w:t xml:space="preserve"> </w:t>
            </w:r>
            <w:r>
              <w:rPr>
                <w:i/>
                <w:w w:val="105"/>
                <w:sz w:val="24"/>
              </w:rPr>
              <w:t>AC</w:t>
            </w:r>
            <w:r>
              <w:rPr>
                <w:w w:val="105"/>
                <w:sz w:val="24"/>
              </w:rPr>
              <w:t>)</w:t>
            </w:r>
            <w:r>
              <w:rPr>
                <w:spacing w:val="-24"/>
                <w:w w:val="105"/>
                <w:sz w:val="24"/>
              </w:rPr>
              <w:t xml:space="preserve"> </w:t>
            </w:r>
            <w:r>
              <w:rPr>
                <w:w w:val="105"/>
                <w:sz w:val="26"/>
              </w:rPr>
              <w:t>;</w:t>
            </w:r>
            <w:r>
              <w:rPr>
                <w:spacing w:val="19"/>
                <w:w w:val="105"/>
                <w:sz w:val="26"/>
              </w:rPr>
              <w:t xml:space="preserve"> </w:t>
            </w:r>
            <w:r>
              <w:rPr>
                <w:i/>
                <w:w w:val="105"/>
                <w:sz w:val="24"/>
              </w:rPr>
              <w:t>EFC</w:t>
            </w:r>
            <w:r>
              <w:rPr>
                <w:i/>
                <w:spacing w:val="-13"/>
                <w:w w:val="105"/>
                <w:sz w:val="24"/>
              </w:rPr>
              <w:t xml:space="preserve"> </w:t>
            </w:r>
            <w:r>
              <w:rPr>
                <w:rFonts w:ascii="Symbol" w:hAnsi="Symbol"/>
                <w:w w:val="105"/>
                <w:sz w:val="24"/>
              </w:rPr>
              <w:t></w:t>
            </w:r>
            <w:r>
              <w:rPr>
                <w:spacing w:val="-22"/>
                <w:w w:val="105"/>
                <w:sz w:val="24"/>
              </w:rPr>
              <w:t xml:space="preserve"> </w:t>
            </w:r>
            <w:r>
              <w:rPr>
                <w:w w:val="105"/>
                <w:sz w:val="24"/>
              </w:rPr>
              <w:t>90</w:t>
            </w:r>
            <w:r>
              <w:rPr>
                <w:i/>
                <w:w w:val="105"/>
                <w:sz w:val="24"/>
                <w:vertAlign w:val="superscript"/>
              </w:rPr>
              <w:t>o</w:t>
            </w:r>
            <w:r>
              <w:rPr>
                <w:i/>
                <w:spacing w:val="-38"/>
                <w:w w:val="105"/>
                <w:sz w:val="24"/>
              </w:rPr>
              <w:t xml:space="preserve"> </w:t>
            </w:r>
            <w:r>
              <w:rPr>
                <w:w w:val="105"/>
                <w:sz w:val="24"/>
              </w:rPr>
              <w:t>(</w:t>
            </w:r>
            <w:r>
              <w:rPr>
                <w:spacing w:val="-16"/>
                <w:w w:val="105"/>
                <w:sz w:val="24"/>
              </w:rPr>
              <w:t xml:space="preserve"> </w:t>
            </w:r>
            <w:r>
              <w:rPr>
                <w:w w:val="105"/>
                <w:sz w:val="24"/>
              </w:rPr>
              <w:t>EF</w:t>
            </w:r>
            <w:r>
              <w:rPr>
                <w:spacing w:val="-19"/>
                <w:w w:val="105"/>
                <w:sz w:val="24"/>
              </w:rPr>
              <w:t xml:space="preserve"> </w:t>
            </w:r>
            <w:r>
              <w:rPr>
                <w:rFonts w:ascii="Symbol" w:hAnsi="Symbol"/>
                <w:w w:val="105"/>
                <w:sz w:val="24"/>
              </w:rPr>
              <w:t></w:t>
            </w:r>
            <w:r>
              <w:rPr>
                <w:spacing w:val="-15"/>
                <w:w w:val="105"/>
                <w:sz w:val="24"/>
              </w:rPr>
              <w:t xml:space="preserve"> </w:t>
            </w:r>
            <w:r>
              <w:rPr>
                <w:i/>
                <w:spacing w:val="-5"/>
                <w:w w:val="105"/>
                <w:sz w:val="24"/>
              </w:rPr>
              <w:t>BC</w:t>
            </w:r>
            <w:r>
              <w:rPr>
                <w:spacing w:val="-5"/>
                <w:w w:val="105"/>
                <w:sz w:val="24"/>
              </w:rPr>
              <w:t>)</w:t>
            </w:r>
          </w:p>
        </w:tc>
        <w:tc>
          <w:tcPr>
            <w:tcW w:w="874" w:type="dxa"/>
          </w:tcPr>
          <w:p w:rsidR="009233A1" w:rsidRDefault="009233A1" w:rsidP="009C4E15">
            <w:pPr>
              <w:pStyle w:val="TableParagraph"/>
              <w:spacing w:line="291" w:lineRule="exact"/>
              <w:ind w:right="99"/>
              <w:jc w:val="right"/>
              <w:rPr>
                <w:sz w:val="26"/>
              </w:rPr>
            </w:pPr>
            <w:r>
              <w:rPr>
                <w:spacing w:val="-4"/>
                <w:sz w:val="26"/>
              </w:rPr>
              <w:t>0,25</w:t>
            </w:r>
          </w:p>
        </w:tc>
      </w:tr>
      <w:tr w:rsidR="009233A1" w:rsidTr="009233A1">
        <w:trPr>
          <w:trHeight w:val="359"/>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56" w:line="284" w:lineRule="exact"/>
              <w:ind w:left="110"/>
              <w:rPr>
                <w:sz w:val="26"/>
              </w:rPr>
            </w:pPr>
            <w:r>
              <w:rPr>
                <w:sz w:val="26"/>
              </w:rPr>
              <w:t>Xét</w:t>
            </w:r>
            <w:r>
              <w:rPr>
                <w:spacing w:val="-5"/>
                <w:sz w:val="26"/>
              </w:rPr>
              <w:t xml:space="preserve"> </w:t>
            </w:r>
            <w:r>
              <w:rPr>
                <w:sz w:val="26"/>
              </w:rPr>
              <w:t>tứ</w:t>
            </w:r>
            <w:r>
              <w:rPr>
                <w:spacing w:val="-3"/>
                <w:sz w:val="26"/>
              </w:rPr>
              <w:t xml:space="preserve"> </w:t>
            </w:r>
            <w:r>
              <w:rPr>
                <w:sz w:val="26"/>
              </w:rPr>
              <w:t>giác</w:t>
            </w:r>
            <w:r>
              <w:rPr>
                <w:spacing w:val="-2"/>
                <w:sz w:val="26"/>
              </w:rPr>
              <w:t xml:space="preserve"> </w:t>
            </w:r>
            <w:r>
              <w:rPr>
                <w:sz w:val="26"/>
              </w:rPr>
              <w:t>EDFC</w:t>
            </w:r>
            <w:r>
              <w:rPr>
                <w:spacing w:val="-2"/>
                <w:sz w:val="26"/>
              </w:rPr>
              <w:t xml:space="preserve"> </w:t>
            </w:r>
            <w:r>
              <w:rPr>
                <w:sz w:val="26"/>
              </w:rPr>
              <w:t>có</w:t>
            </w:r>
            <w:r>
              <w:rPr>
                <w:spacing w:val="42"/>
                <w:sz w:val="26"/>
              </w:rPr>
              <w:t xml:space="preserve"> </w:t>
            </w:r>
            <w:r>
              <w:rPr>
                <w:i/>
                <w:sz w:val="24"/>
              </w:rPr>
              <w:t>EFC</w:t>
            </w:r>
            <w:r>
              <w:rPr>
                <w:i/>
                <w:spacing w:val="1"/>
                <w:sz w:val="24"/>
              </w:rPr>
              <w:t xml:space="preserve"> </w:t>
            </w:r>
            <w:r>
              <w:rPr>
                <w:rFonts w:ascii="Symbol" w:hAnsi="Symbol"/>
                <w:sz w:val="24"/>
              </w:rPr>
              <w:t></w:t>
            </w:r>
            <w:r>
              <w:rPr>
                <w:spacing w:val="-5"/>
                <w:sz w:val="24"/>
              </w:rPr>
              <w:t xml:space="preserve"> </w:t>
            </w:r>
            <w:r>
              <w:rPr>
                <w:i/>
                <w:sz w:val="24"/>
              </w:rPr>
              <w:t>EDC</w:t>
            </w:r>
            <w:r>
              <w:rPr>
                <w:i/>
                <w:spacing w:val="1"/>
                <w:sz w:val="24"/>
              </w:rPr>
              <w:t xml:space="preserve"> </w:t>
            </w:r>
            <w:r>
              <w:rPr>
                <w:rFonts w:ascii="Symbol" w:hAnsi="Symbol"/>
                <w:sz w:val="24"/>
              </w:rPr>
              <w:t></w:t>
            </w:r>
            <w:r>
              <w:rPr>
                <w:spacing w:val="-16"/>
                <w:sz w:val="24"/>
              </w:rPr>
              <w:t xml:space="preserve"> </w:t>
            </w:r>
            <w:r>
              <w:rPr>
                <w:sz w:val="24"/>
              </w:rPr>
              <w:t>90</w:t>
            </w:r>
            <w:r>
              <w:rPr>
                <w:spacing w:val="-38"/>
                <w:sz w:val="24"/>
              </w:rPr>
              <w:t xml:space="preserve"> </w:t>
            </w:r>
            <w:r>
              <w:rPr>
                <w:i/>
                <w:sz w:val="24"/>
                <w:vertAlign w:val="superscript"/>
              </w:rPr>
              <w:t>o</w:t>
            </w:r>
            <w:r>
              <w:rPr>
                <w:i/>
                <w:spacing w:val="33"/>
                <w:sz w:val="24"/>
              </w:rPr>
              <w:t xml:space="preserve"> </w:t>
            </w:r>
            <w:r>
              <w:rPr>
                <w:sz w:val="26"/>
              </w:rPr>
              <w:t>suy</w:t>
            </w:r>
            <w:r>
              <w:rPr>
                <w:spacing w:val="-2"/>
                <w:sz w:val="26"/>
              </w:rPr>
              <w:t xml:space="preserve"> </w:t>
            </w:r>
            <w:r>
              <w:rPr>
                <w:sz w:val="26"/>
              </w:rPr>
              <w:t>ra</w:t>
            </w:r>
            <w:r>
              <w:rPr>
                <w:spacing w:val="-1"/>
                <w:sz w:val="26"/>
              </w:rPr>
              <w:t xml:space="preserve"> </w:t>
            </w:r>
            <w:r>
              <w:rPr>
                <w:sz w:val="26"/>
              </w:rPr>
              <w:t>tứ</w:t>
            </w:r>
            <w:r>
              <w:rPr>
                <w:spacing w:val="-3"/>
                <w:sz w:val="26"/>
              </w:rPr>
              <w:t xml:space="preserve"> </w:t>
            </w:r>
            <w:r>
              <w:rPr>
                <w:sz w:val="26"/>
              </w:rPr>
              <w:t>giác</w:t>
            </w:r>
            <w:r>
              <w:rPr>
                <w:spacing w:val="-1"/>
                <w:sz w:val="26"/>
              </w:rPr>
              <w:t xml:space="preserve"> </w:t>
            </w:r>
            <w:r>
              <w:rPr>
                <w:sz w:val="26"/>
              </w:rPr>
              <w:t>EDFC</w:t>
            </w:r>
            <w:r>
              <w:rPr>
                <w:spacing w:val="-2"/>
                <w:sz w:val="26"/>
              </w:rPr>
              <w:t xml:space="preserve"> </w:t>
            </w:r>
            <w:r>
              <w:rPr>
                <w:sz w:val="26"/>
              </w:rPr>
              <w:t>nội</w:t>
            </w:r>
            <w:r>
              <w:rPr>
                <w:spacing w:val="-3"/>
                <w:sz w:val="26"/>
              </w:rPr>
              <w:t xml:space="preserve"> </w:t>
            </w:r>
            <w:r>
              <w:rPr>
                <w:spacing w:val="-4"/>
                <w:sz w:val="26"/>
              </w:rPr>
              <w:t>tiếp</w:t>
            </w:r>
          </w:p>
        </w:tc>
        <w:tc>
          <w:tcPr>
            <w:tcW w:w="874" w:type="dxa"/>
          </w:tcPr>
          <w:p w:rsidR="009233A1" w:rsidRDefault="009233A1" w:rsidP="009C4E15">
            <w:pPr>
              <w:pStyle w:val="TableParagraph"/>
              <w:spacing w:line="291" w:lineRule="exact"/>
              <w:ind w:right="99"/>
              <w:jc w:val="right"/>
              <w:rPr>
                <w:sz w:val="26"/>
              </w:rPr>
            </w:pPr>
            <w:r>
              <w:rPr>
                <w:spacing w:val="-4"/>
                <w:sz w:val="26"/>
              </w:rPr>
              <w:t>0,25</w:t>
            </w:r>
          </w:p>
        </w:tc>
      </w:tr>
      <w:tr w:rsidR="009233A1" w:rsidTr="009233A1">
        <w:trPr>
          <w:trHeight w:val="359"/>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57" w:line="283" w:lineRule="exact"/>
              <w:ind w:left="167"/>
              <w:rPr>
                <w:sz w:val="26"/>
              </w:rPr>
            </w:pPr>
            <w:r>
              <w:rPr>
                <w:i/>
                <w:sz w:val="24"/>
              </w:rPr>
              <w:t>ABE</w:t>
            </w:r>
            <w:r>
              <w:rPr>
                <w:i/>
                <w:spacing w:val="-2"/>
                <w:sz w:val="24"/>
              </w:rPr>
              <w:t xml:space="preserve"> </w:t>
            </w:r>
            <w:r>
              <w:rPr>
                <w:rFonts w:ascii="Symbol" w:hAnsi="Symbol"/>
                <w:sz w:val="24"/>
              </w:rPr>
              <w:t></w:t>
            </w:r>
            <w:r>
              <w:rPr>
                <w:spacing w:val="6"/>
                <w:sz w:val="24"/>
              </w:rPr>
              <w:t xml:space="preserve"> </w:t>
            </w:r>
            <w:r>
              <w:rPr>
                <w:i/>
                <w:sz w:val="24"/>
              </w:rPr>
              <w:t>ACE</w:t>
            </w:r>
            <w:r>
              <w:rPr>
                <w:i/>
                <w:spacing w:val="58"/>
                <w:sz w:val="24"/>
              </w:rPr>
              <w:t xml:space="preserve"> </w:t>
            </w:r>
            <w:r>
              <w:rPr>
                <w:sz w:val="26"/>
              </w:rPr>
              <w:t>( 2</w:t>
            </w:r>
            <w:r>
              <w:rPr>
                <w:spacing w:val="-1"/>
                <w:sz w:val="26"/>
              </w:rPr>
              <w:t xml:space="preserve"> </w:t>
            </w:r>
            <w:r>
              <w:rPr>
                <w:sz w:val="26"/>
              </w:rPr>
              <w:t>góc nội</w:t>
            </w:r>
            <w:r>
              <w:rPr>
                <w:spacing w:val="-2"/>
                <w:sz w:val="26"/>
              </w:rPr>
              <w:t xml:space="preserve"> </w:t>
            </w:r>
            <w:r>
              <w:rPr>
                <w:sz w:val="26"/>
              </w:rPr>
              <w:t>tiếp</w:t>
            </w:r>
            <w:r>
              <w:rPr>
                <w:spacing w:val="-1"/>
                <w:sz w:val="26"/>
              </w:rPr>
              <w:t xml:space="preserve"> </w:t>
            </w:r>
            <w:r>
              <w:rPr>
                <w:sz w:val="26"/>
              </w:rPr>
              <w:t>cùng</w:t>
            </w:r>
            <w:r>
              <w:rPr>
                <w:spacing w:val="-5"/>
                <w:sz w:val="26"/>
              </w:rPr>
              <w:t xml:space="preserve"> </w:t>
            </w:r>
            <w:r>
              <w:rPr>
                <w:sz w:val="26"/>
              </w:rPr>
              <w:t>chắn</w:t>
            </w:r>
            <w:r>
              <w:rPr>
                <w:spacing w:val="-1"/>
                <w:sz w:val="26"/>
              </w:rPr>
              <w:t xml:space="preserve"> </w:t>
            </w:r>
            <w:r>
              <w:rPr>
                <w:sz w:val="26"/>
              </w:rPr>
              <w:t>cung</w:t>
            </w:r>
            <w:r>
              <w:rPr>
                <w:spacing w:val="-5"/>
                <w:sz w:val="26"/>
              </w:rPr>
              <w:t xml:space="preserve"> </w:t>
            </w:r>
            <w:r>
              <w:rPr>
                <w:sz w:val="26"/>
              </w:rPr>
              <w:t xml:space="preserve">AE </w:t>
            </w:r>
            <w:r>
              <w:rPr>
                <w:spacing w:val="-10"/>
                <w:sz w:val="26"/>
              </w:rPr>
              <w:t>)</w:t>
            </w:r>
          </w:p>
        </w:tc>
        <w:tc>
          <w:tcPr>
            <w:tcW w:w="874" w:type="dxa"/>
          </w:tcPr>
          <w:p w:rsidR="009233A1" w:rsidRDefault="009233A1" w:rsidP="009C4E15">
            <w:pPr>
              <w:pStyle w:val="TableParagraph"/>
              <w:spacing w:line="291" w:lineRule="exact"/>
              <w:ind w:right="99"/>
              <w:jc w:val="right"/>
              <w:rPr>
                <w:sz w:val="26"/>
              </w:rPr>
            </w:pPr>
            <w:r>
              <w:rPr>
                <w:spacing w:val="-4"/>
                <w:sz w:val="26"/>
              </w:rPr>
              <w:t>0,25</w:t>
            </w:r>
          </w:p>
        </w:tc>
      </w:tr>
      <w:tr w:rsidR="009233A1" w:rsidTr="009233A1">
        <w:trPr>
          <w:trHeight w:val="719"/>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56"/>
              <w:ind w:left="110"/>
              <w:rPr>
                <w:i/>
                <w:sz w:val="24"/>
              </w:rPr>
            </w:pPr>
            <w:r>
              <w:rPr>
                <w:sz w:val="26"/>
              </w:rPr>
              <w:t>Tứ</w:t>
            </w:r>
            <w:r>
              <w:rPr>
                <w:spacing w:val="-2"/>
                <w:sz w:val="26"/>
              </w:rPr>
              <w:t xml:space="preserve"> </w:t>
            </w:r>
            <w:r>
              <w:rPr>
                <w:sz w:val="26"/>
              </w:rPr>
              <w:t>giác DECF nội</w:t>
            </w:r>
            <w:r>
              <w:rPr>
                <w:spacing w:val="-1"/>
                <w:sz w:val="26"/>
              </w:rPr>
              <w:t xml:space="preserve"> </w:t>
            </w:r>
            <w:r>
              <w:rPr>
                <w:sz w:val="26"/>
              </w:rPr>
              <w:t>tiếp =&gt;</w:t>
            </w:r>
            <w:r>
              <w:rPr>
                <w:spacing w:val="47"/>
                <w:sz w:val="26"/>
              </w:rPr>
              <w:t xml:space="preserve"> </w:t>
            </w:r>
            <w:r>
              <w:rPr>
                <w:i/>
                <w:sz w:val="24"/>
              </w:rPr>
              <w:t>DCE</w:t>
            </w:r>
            <w:r>
              <w:rPr>
                <w:i/>
                <w:spacing w:val="3"/>
                <w:sz w:val="24"/>
              </w:rPr>
              <w:t xml:space="preserve"> </w:t>
            </w:r>
            <w:r>
              <w:rPr>
                <w:rFonts w:ascii="Symbol" w:hAnsi="Symbol"/>
                <w:sz w:val="24"/>
              </w:rPr>
              <w:t></w:t>
            </w:r>
            <w:r>
              <w:rPr>
                <w:spacing w:val="-1"/>
                <w:sz w:val="24"/>
              </w:rPr>
              <w:t xml:space="preserve"> </w:t>
            </w:r>
            <w:r>
              <w:rPr>
                <w:i/>
                <w:sz w:val="24"/>
              </w:rPr>
              <w:t>DFE</w:t>
            </w:r>
            <w:r>
              <w:rPr>
                <w:i/>
                <w:spacing w:val="43"/>
                <w:sz w:val="24"/>
              </w:rPr>
              <w:t xml:space="preserve"> </w:t>
            </w:r>
            <w:r>
              <w:rPr>
                <w:sz w:val="26"/>
              </w:rPr>
              <w:t>hay</w:t>
            </w:r>
            <w:r>
              <w:rPr>
                <w:spacing w:val="49"/>
                <w:sz w:val="26"/>
              </w:rPr>
              <w:t xml:space="preserve"> </w:t>
            </w:r>
            <w:r>
              <w:rPr>
                <w:i/>
                <w:sz w:val="24"/>
              </w:rPr>
              <w:t>ACE</w:t>
            </w:r>
            <w:r>
              <w:rPr>
                <w:i/>
                <w:spacing w:val="-1"/>
                <w:sz w:val="24"/>
              </w:rPr>
              <w:t xml:space="preserve"> </w:t>
            </w:r>
            <w:r>
              <w:rPr>
                <w:rFonts w:ascii="Symbol" w:hAnsi="Symbol"/>
                <w:sz w:val="24"/>
              </w:rPr>
              <w:t></w:t>
            </w:r>
            <w:r>
              <w:rPr>
                <w:spacing w:val="-4"/>
                <w:sz w:val="24"/>
              </w:rPr>
              <w:t xml:space="preserve"> </w:t>
            </w:r>
            <w:r>
              <w:rPr>
                <w:i/>
                <w:spacing w:val="-5"/>
                <w:sz w:val="24"/>
              </w:rPr>
              <w:t>DFE</w:t>
            </w:r>
          </w:p>
          <w:p w:rsidR="009233A1" w:rsidRDefault="009233A1" w:rsidP="009C4E15">
            <w:pPr>
              <w:pStyle w:val="TableParagraph"/>
              <w:spacing w:before="61" w:line="284" w:lineRule="exact"/>
              <w:ind w:left="110"/>
              <w:rPr>
                <w:i/>
                <w:sz w:val="24"/>
              </w:rPr>
            </w:pPr>
            <w:r>
              <w:rPr>
                <w:w w:val="105"/>
                <w:sz w:val="26"/>
              </w:rPr>
              <w:t>=&gt;</w:t>
            </w:r>
            <w:r>
              <w:rPr>
                <w:spacing w:val="35"/>
                <w:w w:val="105"/>
                <w:sz w:val="26"/>
              </w:rPr>
              <w:t xml:space="preserve"> </w:t>
            </w:r>
            <w:r>
              <w:rPr>
                <w:i/>
                <w:w w:val="105"/>
                <w:sz w:val="24"/>
              </w:rPr>
              <w:t>ABE</w:t>
            </w:r>
            <w:r>
              <w:rPr>
                <w:i/>
                <w:spacing w:val="-15"/>
                <w:w w:val="105"/>
                <w:sz w:val="24"/>
              </w:rPr>
              <w:t xml:space="preserve"> </w:t>
            </w:r>
            <w:r>
              <w:rPr>
                <w:rFonts w:ascii="Symbol" w:hAnsi="Symbol"/>
                <w:w w:val="105"/>
                <w:sz w:val="24"/>
              </w:rPr>
              <w:t></w:t>
            </w:r>
            <w:r>
              <w:rPr>
                <w:spacing w:val="-16"/>
                <w:w w:val="105"/>
                <w:sz w:val="24"/>
              </w:rPr>
              <w:t xml:space="preserve"> </w:t>
            </w:r>
            <w:r>
              <w:rPr>
                <w:i/>
                <w:spacing w:val="-5"/>
                <w:w w:val="105"/>
                <w:sz w:val="24"/>
              </w:rPr>
              <w:t>DFE</w:t>
            </w:r>
          </w:p>
        </w:tc>
        <w:tc>
          <w:tcPr>
            <w:tcW w:w="874" w:type="dxa"/>
          </w:tcPr>
          <w:p w:rsidR="009233A1" w:rsidRDefault="009233A1" w:rsidP="009C4E15">
            <w:pPr>
              <w:pStyle w:val="TableParagraph"/>
              <w:spacing w:line="291" w:lineRule="exact"/>
              <w:ind w:right="99"/>
              <w:jc w:val="right"/>
              <w:rPr>
                <w:sz w:val="26"/>
              </w:rPr>
            </w:pPr>
            <w:r>
              <w:rPr>
                <w:spacing w:val="-4"/>
                <w:sz w:val="26"/>
              </w:rPr>
              <w:t>0,25</w:t>
            </w:r>
          </w:p>
        </w:tc>
      </w:tr>
      <w:tr w:rsidR="009233A1" w:rsidTr="009233A1">
        <w:trPr>
          <w:trHeight w:val="762"/>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57" w:line="306" w:lineRule="exact"/>
              <w:ind w:left="110"/>
              <w:rPr>
                <w:i/>
                <w:sz w:val="24"/>
              </w:rPr>
            </w:pPr>
            <w:r>
              <w:rPr>
                <w:sz w:val="26"/>
              </w:rPr>
              <w:t>b/</w:t>
            </w:r>
            <w:r>
              <w:rPr>
                <w:spacing w:val="-5"/>
                <w:sz w:val="26"/>
              </w:rPr>
              <w:t xml:space="preserve"> </w:t>
            </w:r>
            <w:r>
              <w:rPr>
                <w:sz w:val="26"/>
              </w:rPr>
              <w:t>Ta</w:t>
            </w:r>
            <w:r>
              <w:rPr>
                <w:spacing w:val="-1"/>
                <w:sz w:val="26"/>
              </w:rPr>
              <w:t xml:space="preserve"> </w:t>
            </w:r>
            <w:r>
              <w:rPr>
                <w:sz w:val="26"/>
              </w:rPr>
              <w:t>có</w:t>
            </w:r>
            <w:r>
              <w:rPr>
                <w:spacing w:val="47"/>
                <w:sz w:val="26"/>
              </w:rPr>
              <w:t xml:space="preserve"> </w:t>
            </w:r>
            <w:r>
              <w:rPr>
                <w:i/>
                <w:sz w:val="25"/>
              </w:rPr>
              <w:t>ABE</w:t>
            </w:r>
            <w:r>
              <w:rPr>
                <w:i/>
                <w:spacing w:val="-8"/>
                <w:sz w:val="25"/>
              </w:rPr>
              <w:t xml:space="preserve"> </w:t>
            </w:r>
            <w:r>
              <w:rPr>
                <w:rFonts w:ascii="Symbol" w:hAnsi="Symbol"/>
                <w:sz w:val="25"/>
              </w:rPr>
              <w:t></w:t>
            </w:r>
            <w:r>
              <w:rPr>
                <w:spacing w:val="-13"/>
                <w:sz w:val="25"/>
              </w:rPr>
              <w:t xml:space="preserve"> </w:t>
            </w:r>
            <w:r>
              <w:rPr>
                <w:i/>
                <w:sz w:val="25"/>
              </w:rPr>
              <w:t>DFE</w:t>
            </w:r>
            <w:r>
              <w:rPr>
                <w:i/>
                <w:spacing w:val="48"/>
                <w:sz w:val="25"/>
              </w:rPr>
              <w:t xml:space="preserve"> </w:t>
            </w:r>
            <w:r>
              <w:rPr>
                <w:sz w:val="26"/>
              </w:rPr>
              <w:t>hay</w:t>
            </w:r>
            <w:r>
              <w:rPr>
                <w:spacing w:val="21"/>
                <w:sz w:val="26"/>
              </w:rPr>
              <w:t xml:space="preserve"> </w:t>
            </w:r>
            <w:r>
              <w:rPr>
                <w:i/>
                <w:sz w:val="24"/>
              </w:rPr>
              <w:t xml:space="preserve">GBE </w:t>
            </w:r>
            <w:r>
              <w:rPr>
                <w:rFonts w:ascii="Symbol" w:hAnsi="Symbol"/>
                <w:sz w:val="24"/>
              </w:rPr>
              <w:t></w:t>
            </w:r>
            <w:r>
              <w:rPr>
                <w:spacing w:val="-16"/>
                <w:sz w:val="24"/>
              </w:rPr>
              <w:t xml:space="preserve"> </w:t>
            </w:r>
            <w:r>
              <w:rPr>
                <w:i/>
                <w:spacing w:val="-5"/>
                <w:sz w:val="24"/>
              </w:rPr>
              <w:t>GFE</w:t>
            </w:r>
          </w:p>
          <w:p w:rsidR="009233A1" w:rsidRDefault="009233A1" w:rsidP="009C4E15">
            <w:pPr>
              <w:pStyle w:val="TableParagraph"/>
              <w:spacing w:line="297" w:lineRule="exact"/>
              <w:ind w:left="110"/>
              <w:rPr>
                <w:sz w:val="26"/>
              </w:rPr>
            </w:pPr>
            <w:r>
              <w:rPr>
                <w:sz w:val="26"/>
              </w:rPr>
              <w:t>=&gt;</w:t>
            </w:r>
            <w:r>
              <w:rPr>
                <w:spacing w:val="-7"/>
                <w:sz w:val="26"/>
              </w:rPr>
              <w:t xml:space="preserve"> </w:t>
            </w:r>
            <w:r>
              <w:rPr>
                <w:sz w:val="26"/>
              </w:rPr>
              <w:t>Tứ giác</w:t>
            </w:r>
            <w:r>
              <w:rPr>
                <w:spacing w:val="-4"/>
                <w:sz w:val="26"/>
              </w:rPr>
              <w:t xml:space="preserve"> </w:t>
            </w:r>
            <w:r>
              <w:rPr>
                <w:sz w:val="26"/>
              </w:rPr>
              <w:t>BGEF</w:t>
            </w:r>
            <w:r>
              <w:rPr>
                <w:spacing w:val="-4"/>
                <w:sz w:val="26"/>
              </w:rPr>
              <w:t xml:space="preserve"> </w:t>
            </w:r>
            <w:r>
              <w:rPr>
                <w:sz w:val="26"/>
              </w:rPr>
              <w:t>nội</w:t>
            </w:r>
            <w:r>
              <w:rPr>
                <w:spacing w:val="-5"/>
                <w:sz w:val="26"/>
              </w:rPr>
              <w:t xml:space="preserve"> </w:t>
            </w:r>
            <w:r>
              <w:rPr>
                <w:spacing w:val="-4"/>
                <w:sz w:val="26"/>
              </w:rPr>
              <w:t>tiếp</w:t>
            </w:r>
          </w:p>
        </w:tc>
        <w:tc>
          <w:tcPr>
            <w:tcW w:w="874" w:type="dxa"/>
          </w:tcPr>
          <w:p w:rsidR="009233A1" w:rsidRDefault="009233A1" w:rsidP="009C4E15">
            <w:pPr>
              <w:pStyle w:val="TableParagraph"/>
              <w:spacing w:line="296" w:lineRule="exact"/>
              <w:ind w:right="99"/>
              <w:jc w:val="right"/>
              <w:rPr>
                <w:sz w:val="26"/>
              </w:rPr>
            </w:pPr>
            <w:r>
              <w:rPr>
                <w:spacing w:val="-4"/>
                <w:sz w:val="26"/>
              </w:rPr>
              <w:t>0,25</w:t>
            </w:r>
          </w:p>
        </w:tc>
      </w:tr>
      <w:tr w:rsidR="009233A1" w:rsidTr="009233A1">
        <w:trPr>
          <w:trHeight w:val="845"/>
        </w:trPr>
        <w:tc>
          <w:tcPr>
            <w:tcW w:w="1134" w:type="dxa"/>
            <w:vMerge/>
            <w:tcBorders>
              <w:top w:val="nil"/>
            </w:tcBorders>
          </w:tcPr>
          <w:p w:rsidR="009233A1" w:rsidRDefault="009233A1" w:rsidP="009C4E15">
            <w:pPr>
              <w:rPr>
                <w:sz w:val="2"/>
                <w:szCs w:val="2"/>
              </w:rPr>
            </w:pPr>
          </w:p>
        </w:tc>
        <w:tc>
          <w:tcPr>
            <w:tcW w:w="8317" w:type="dxa"/>
          </w:tcPr>
          <w:p w:rsidR="009233A1" w:rsidRDefault="009233A1" w:rsidP="009C4E15">
            <w:pPr>
              <w:pStyle w:val="TableParagraph"/>
              <w:spacing w:before="56"/>
              <w:ind w:left="110"/>
              <w:rPr>
                <w:i/>
                <w:sz w:val="24"/>
              </w:rPr>
            </w:pPr>
            <w:r>
              <w:rPr>
                <w:spacing w:val="-2"/>
                <w:w w:val="105"/>
                <w:sz w:val="26"/>
              </w:rPr>
              <w:t>=&gt;</w:t>
            </w:r>
            <w:r>
              <w:rPr>
                <w:spacing w:val="14"/>
                <w:w w:val="105"/>
                <w:sz w:val="26"/>
              </w:rPr>
              <w:t xml:space="preserve"> </w:t>
            </w:r>
            <w:r>
              <w:rPr>
                <w:i/>
                <w:spacing w:val="-2"/>
                <w:w w:val="105"/>
                <w:sz w:val="24"/>
              </w:rPr>
              <w:t>BGE</w:t>
            </w:r>
            <w:r>
              <w:rPr>
                <w:i/>
                <w:spacing w:val="-17"/>
                <w:w w:val="105"/>
                <w:sz w:val="24"/>
              </w:rPr>
              <w:t xml:space="preserve"> </w:t>
            </w:r>
            <w:r>
              <w:rPr>
                <w:rFonts w:ascii="Symbol" w:hAnsi="Symbol"/>
                <w:spacing w:val="-2"/>
                <w:w w:val="105"/>
                <w:sz w:val="24"/>
              </w:rPr>
              <w:t></w:t>
            </w:r>
            <w:r>
              <w:rPr>
                <w:spacing w:val="-17"/>
                <w:w w:val="105"/>
                <w:sz w:val="24"/>
              </w:rPr>
              <w:t xml:space="preserve"> </w:t>
            </w:r>
            <w:r>
              <w:rPr>
                <w:i/>
                <w:spacing w:val="-2"/>
                <w:w w:val="105"/>
                <w:sz w:val="24"/>
              </w:rPr>
              <w:t>BFE</w:t>
            </w:r>
            <w:r>
              <w:rPr>
                <w:i/>
                <w:spacing w:val="-11"/>
                <w:w w:val="105"/>
                <w:sz w:val="24"/>
              </w:rPr>
              <w:t xml:space="preserve"> </w:t>
            </w:r>
            <w:r>
              <w:rPr>
                <w:rFonts w:ascii="Symbol" w:hAnsi="Symbol"/>
                <w:spacing w:val="-2"/>
                <w:w w:val="105"/>
                <w:sz w:val="24"/>
              </w:rPr>
              <w:t></w:t>
            </w:r>
            <w:r>
              <w:rPr>
                <w:spacing w:val="-40"/>
                <w:w w:val="105"/>
                <w:sz w:val="24"/>
              </w:rPr>
              <w:t xml:space="preserve"> </w:t>
            </w:r>
            <w:r>
              <w:rPr>
                <w:spacing w:val="-4"/>
                <w:w w:val="105"/>
                <w:sz w:val="24"/>
              </w:rPr>
              <w:t>180</w:t>
            </w:r>
            <w:r>
              <w:rPr>
                <w:i/>
                <w:spacing w:val="-4"/>
                <w:w w:val="105"/>
                <w:sz w:val="24"/>
                <w:vertAlign w:val="superscript"/>
              </w:rPr>
              <w:t>o</w:t>
            </w:r>
          </w:p>
          <w:p w:rsidR="009233A1" w:rsidRDefault="009233A1" w:rsidP="009C4E15">
            <w:pPr>
              <w:pStyle w:val="TableParagraph"/>
              <w:spacing w:before="61"/>
              <w:ind w:left="110"/>
              <w:rPr>
                <w:sz w:val="26"/>
              </w:rPr>
            </w:pPr>
            <w:r>
              <w:rPr>
                <w:sz w:val="26"/>
              </w:rPr>
              <w:t>Mà</w:t>
            </w:r>
            <w:r>
              <w:rPr>
                <w:spacing w:val="34"/>
                <w:sz w:val="26"/>
              </w:rPr>
              <w:t xml:space="preserve"> </w:t>
            </w:r>
            <w:r>
              <w:rPr>
                <w:i/>
                <w:sz w:val="24"/>
              </w:rPr>
              <w:t xml:space="preserve">BFE </w:t>
            </w:r>
            <w:r>
              <w:rPr>
                <w:rFonts w:ascii="Symbol" w:hAnsi="Symbol"/>
                <w:sz w:val="24"/>
              </w:rPr>
              <w:t></w:t>
            </w:r>
            <w:r>
              <w:rPr>
                <w:spacing w:val="-15"/>
                <w:sz w:val="24"/>
              </w:rPr>
              <w:t xml:space="preserve"> </w:t>
            </w:r>
            <w:r>
              <w:rPr>
                <w:sz w:val="24"/>
              </w:rPr>
              <w:t>90</w:t>
            </w:r>
            <w:r>
              <w:rPr>
                <w:i/>
                <w:sz w:val="24"/>
                <w:vertAlign w:val="superscript"/>
              </w:rPr>
              <w:t>o</w:t>
            </w:r>
            <w:r>
              <w:rPr>
                <w:i/>
                <w:spacing w:val="-28"/>
                <w:sz w:val="24"/>
              </w:rPr>
              <w:t xml:space="preserve"> </w:t>
            </w:r>
            <w:r>
              <w:rPr>
                <w:sz w:val="26"/>
              </w:rPr>
              <w:t>=&gt;</w:t>
            </w:r>
            <w:r>
              <w:rPr>
                <w:spacing w:val="40"/>
                <w:sz w:val="26"/>
              </w:rPr>
              <w:t xml:space="preserve"> </w:t>
            </w:r>
            <w:r>
              <w:rPr>
                <w:i/>
                <w:sz w:val="24"/>
              </w:rPr>
              <w:t>BGE</w:t>
            </w:r>
            <w:r>
              <w:rPr>
                <w:i/>
                <w:spacing w:val="1"/>
                <w:sz w:val="24"/>
              </w:rPr>
              <w:t xml:space="preserve"> </w:t>
            </w:r>
            <w:r>
              <w:rPr>
                <w:rFonts w:ascii="Symbol" w:hAnsi="Symbol"/>
                <w:sz w:val="24"/>
              </w:rPr>
              <w:t></w:t>
            </w:r>
            <w:r>
              <w:rPr>
                <w:spacing w:val="-15"/>
                <w:sz w:val="24"/>
              </w:rPr>
              <w:t xml:space="preserve"> </w:t>
            </w:r>
            <w:r>
              <w:rPr>
                <w:sz w:val="24"/>
              </w:rPr>
              <w:t>90</w:t>
            </w:r>
            <w:r>
              <w:rPr>
                <w:i/>
                <w:sz w:val="24"/>
                <w:vertAlign w:val="superscript"/>
              </w:rPr>
              <w:t>o</w:t>
            </w:r>
            <w:r>
              <w:rPr>
                <w:i/>
                <w:spacing w:val="-18"/>
                <w:sz w:val="24"/>
              </w:rPr>
              <w:t xml:space="preserve"> </w:t>
            </w:r>
            <w:r>
              <w:rPr>
                <w:sz w:val="26"/>
              </w:rPr>
              <w:t>=&gt;</w:t>
            </w:r>
            <w:r>
              <w:rPr>
                <w:spacing w:val="-4"/>
                <w:sz w:val="26"/>
              </w:rPr>
              <w:t xml:space="preserve"> </w:t>
            </w:r>
            <w:r>
              <w:rPr>
                <w:sz w:val="26"/>
              </w:rPr>
              <w:t>Tam</w:t>
            </w:r>
            <w:r>
              <w:rPr>
                <w:spacing w:val="-2"/>
                <w:sz w:val="26"/>
              </w:rPr>
              <w:t xml:space="preserve"> </w:t>
            </w:r>
            <w:r>
              <w:rPr>
                <w:sz w:val="26"/>
              </w:rPr>
              <w:t>giác</w:t>
            </w:r>
            <w:r>
              <w:rPr>
                <w:spacing w:val="-1"/>
                <w:sz w:val="26"/>
              </w:rPr>
              <w:t xml:space="preserve"> </w:t>
            </w:r>
            <w:r>
              <w:rPr>
                <w:sz w:val="26"/>
              </w:rPr>
              <w:t>EAG</w:t>
            </w:r>
            <w:r>
              <w:rPr>
                <w:spacing w:val="-1"/>
                <w:sz w:val="26"/>
              </w:rPr>
              <w:t xml:space="preserve"> </w:t>
            </w:r>
            <w:r>
              <w:rPr>
                <w:sz w:val="26"/>
              </w:rPr>
              <w:t>vuông</w:t>
            </w:r>
            <w:r>
              <w:rPr>
                <w:spacing w:val="-6"/>
                <w:sz w:val="26"/>
              </w:rPr>
              <w:t xml:space="preserve"> </w:t>
            </w:r>
            <w:r>
              <w:rPr>
                <w:sz w:val="26"/>
              </w:rPr>
              <w:t>tại</w:t>
            </w:r>
            <w:r>
              <w:rPr>
                <w:spacing w:val="-3"/>
                <w:sz w:val="26"/>
              </w:rPr>
              <w:t xml:space="preserve"> </w:t>
            </w:r>
            <w:r>
              <w:rPr>
                <w:spacing w:val="-10"/>
                <w:sz w:val="26"/>
              </w:rPr>
              <w:t>G</w:t>
            </w:r>
          </w:p>
        </w:tc>
        <w:tc>
          <w:tcPr>
            <w:tcW w:w="874" w:type="dxa"/>
          </w:tcPr>
          <w:p w:rsidR="009233A1" w:rsidRDefault="009233A1" w:rsidP="009C4E15">
            <w:pPr>
              <w:pStyle w:val="TableParagraph"/>
              <w:spacing w:line="291" w:lineRule="exact"/>
              <w:ind w:right="99"/>
              <w:jc w:val="right"/>
              <w:rPr>
                <w:sz w:val="26"/>
              </w:rPr>
            </w:pPr>
            <w:r>
              <w:rPr>
                <w:spacing w:val="-4"/>
                <w:sz w:val="26"/>
              </w:rPr>
              <w:t>0,25</w:t>
            </w:r>
          </w:p>
        </w:tc>
      </w:tr>
    </w:tbl>
    <w:p w:rsidR="009233A1" w:rsidRDefault="009233A1" w:rsidP="009233A1">
      <w:pPr>
        <w:spacing w:line="291" w:lineRule="exact"/>
        <w:jc w:val="right"/>
        <w:rPr>
          <w:sz w:val="26"/>
        </w:rPr>
        <w:sectPr w:rsidR="009233A1">
          <w:type w:val="continuous"/>
          <w:pgSz w:w="11910" w:h="16840"/>
          <w:pgMar w:top="1100" w:right="400" w:bottom="1547" w:left="420" w:header="720" w:footer="720" w:gutter="0"/>
          <w:cols w:space="720"/>
        </w:sectPr>
      </w:pP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090"/>
        <w:gridCol w:w="8528"/>
        <w:gridCol w:w="874"/>
      </w:tblGrid>
      <w:tr w:rsidR="009233A1" w:rsidTr="009C4E15">
        <w:trPr>
          <w:trHeight w:val="1435"/>
        </w:trPr>
        <w:tc>
          <w:tcPr>
            <w:tcW w:w="1090" w:type="dxa"/>
            <w:vMerge w:val="restart"/>
          </w:tcPr>
          <w:p w:rsidR="009233A1" w:rsidRDefault="009233A1" w:rsidP="009C4E15">
            <w:pPr>
              <w:pStyle w:val="TableParagraph"/>
              <w:rPr>
                <w:sz w:val="24"/>
              </w:rPr>
            </w:pPr>
          </w:p>
        </w:tc>
        <w:tc>
          <w:tcPr>
            <w:tcW w:w="8528" w:type="dxa"/>
          </w:tcPr>
          <w:p w:rsidR="009233A1" w:rsidRDefault="009233A1" w:rsidP="009C4E15">
            <w:pPr>
              <w:pStyle w:val="TableParagraph"/>
              <w:spacing w:line="291" w:lineRule="exact"/>
              <w:ind w:left="110"/>
              <w:rPr>
                <w:sz w:val="26"/>
              </w:rPr>
            </w:pPr>
            <w:r>
              <w:rPr>
                <w:sz w:val="26"/>
              </w:rPr>
              <w:t>Xét</w:t>
            </w:r>
            <w:r>
              <w:rPr>
                <w:spacing w:val="-4"/>
                <w:sz w:val="26"/>
              </w:rPr>
              <w:t xml:space="preserve"> </w:t>
            </w:r>
            <w:r>
              <w:rPr>
                <w:sz w:val="26"/>
              </w:rPr>
              <w:t>tam</w:t>
            </w:r>
            <w:r>
              <w:rPr>
                <w:spacing w:val="-5"/>
                <w:sz w:val="26"/>
              </w:rPr>
              <w:t xml:space="preserve"> </w:t>
            </w:r>
            <w:r>
              <w:rPr>
                <w:sz w:val="26"/>
              </w:rPr>
              <w:t>giác</w:t>
            </w:r>
            <w:r>
              <w:rPr>
                <w:spacing w:val="-3"/>
                <w:sz w:val="26"/>
              </w:rPr>
              <w:t xml:space="preserve"> </w:t>
            </w:r>
            <w:r>
              <w:rPr>
                <w:sz w:val="26"/>
              </w:rPr>
              <w:t>ABE</w:t>
            </w:r>
            <w:r>
              <w:rPr>
                <w:spacing w:val="-5"/>
                <w:sz w:val="26"/>
              </w:rPr>
              <w:t xml:space="preserve"> </w:t>
            </w:r>
            <w:r>
              <w:rPr>
                <w:sz w:val="26"/>
              </w:rPr>
              <w:t>và</w:t>
            </w:r>
            <w:r>
              <w:rPr>
                <w:spacing w:val="-4"/>
                <w:sz w:val="26"/>
              </w:rPr>
              <w:t xml:space="preserve"> </w:t>
            </w:r>
            <w:r>
              <w:rPr>
                <w:sz w:val="26"/>
              </w:rPr>
              <w:t>tam</w:t>
            </w:r>
            <w:r>
              <w:rPr>
                <w:spacing w:val="-4"/>
                <w:sz w:val="26"/>
              </w:rPr>
              <w:t xml:space="preserve"> </w:t>
            </w:r>
            <w:r>
              <w:rPr>
                <w:sz w:val="26"/>
              </w:rPr>
              <w:t>giác</w:t>
            </w:r>
            <w:r>
              <w:rPr>
                <w:spacing w:val="-4"/>
                <w:sz w:val="26"/>
              </w:rPr>
              <w:t xml:space="preserve"> </w:t>
            </w:r>
            <w:r>
              <w:rPr>
                <w:sz w:val="26"/>
              </w:rPr>
              <w:t>DFE</w:t>
            </w:r>
            <w:r>
              <w:rPr>
                <w:spacing w:val="-4"/>
                <w:sz w:val="26"/>
              </w:rPr>
              <w:t xml:space="preserve"> </w:t>
            </w:r>
            <w:r>
              <w:rPr>
                <w:spacing w:val="-5"/>
                <w:sz w:val="26"/>
              </w:rPr>
              <w:t>có</w:t>
            </w:r>
          </w:p>
          <w:p w:rsidR="009233A1" w:rsidRDefault="009233A1" w:rsidP="009C4E15">
            <w:pPr>
              <w:pStyle w:val="TableParagraph"/>
              <w:spacing w:before="62"/>
              <w:ind w:left="167"/>
              <w:rPr>
                <w:sz w:val="26"/>
              </w:rPr>
            </w:pPr>
            <w:r>
              <w:rPr>
                <w:i/>
                <w:sz w:val="25"/>
              </w:rPr>
              <w:t>ABE</w:t>
            </w:r>
            <w:r>
              <w:rPr>
                <w:i/>
                <w:spacing w:val="-15"/>
                <w:sz w:val="25"/>
              </w:rPr>
              <w:t xml:space="preserve"> </w:t>
            </w:r>
            <w:r>
              <w:rPr>
                <w:rFonts w:ascii="Symbol" w:hAnsi="Symbol"/>
                <w:sz w:val="25"/>
              </w:rPr>
              <w:t></w:t>
            </w:r>
            <w:r>
              <w:rPr>
                <w:spacing w:val="-16"/>
                <w:sz w:val="25"/>
              </w:rPr>
              <w:t xml:space="preserve"> </w:t>
            </w:r>
            <w:r>
              <w:rPr>
                <w:i/>
                <w:sz w:val="25"/>
              </w:rPr>
              <w:t>DFE</w:t>
            </w:r>
            <w:r>
              <w:rPr>
                <w:i/>
                <w:spacing w:val="-15"/>
                <w:sz w:val="25"/>
              </w:rPr>
              <w:t xml:space="preserve"> </w:t>
            </w:r>
            <w:r>
              <w:rPr>
                <w:sz w:val="26"/>
              </w:rPr>
              <w:t>(</w:t>
            </w:r>
            <w:r>
              <w:rPr>
                <w:spacing w:val="-5"/>
                <w:sz w:val="26"/>
              </w:rPr>
              <w:t xml:space="preserve"> </w:t>
            </w:r>
            <w:r>
              <w:rPr>
                <w:sz w:val="26"/>
              </w:rPr>
              <w:t>CMT</w:t>
            </w:r>
            <w:r>
              <w:rPr>
                <w:spacing w:val="-6"/>
                <w:sz w:val="26"/>
              </w:rPr>
              <w:t xml:space="preserve"> </w:t>
            </w:r>
            <w:r>
              <w:rPr>
                <w:spacing w:val="-10"/>
                <w:sz w:val="26"/>
              </w:rPr>
              <w:t>)</w:t>
            </w:r>
          </w:p>
          <w:p w:rsidR="009233A1" w:rsidRDefault="009233A1" w:rsidP="009C4E15">
            <w:pPr>
              <w:pStyle w:val="TableParagraph"/>
              <w:tabs>
                <w:tab w:val="left" w:pos="1726"/>
              </w:tabs>
              <w:spacing w:before="61" w:line="235" w:lineRule="auto"/>
              <w:ind w:left="110" w:right="5389" w:firstLine="46"/>
              <w:rPr>
                <w:sz w:val="26"/>
              </w:rPr>
            </w:pPr>
            <w:r w:rsidRPr="004F017B">
              <w:pict>
                <v:group id="docshapegroup138" o:spid="_x0000_s1070" style="position:absolute;left:0;text-align:left;margin-left:76.75pt;margin-top:20.3pt;width:42.9pt;height:11.8pt;z-index:-251633664" coordorigin="1535,406" coordsize="858,236">
                  <v:shape id="docshape139" o:spid="_x0000_s1071" type="#_x0000_t75" style="position:absolute;left:1535;top:405;width:874;height:240">
                    <v:imagedata r:id="rId29" o:title=""/>
                  </v:shape>
                </v:group>
              </w:pict>
            </w:r>
            <w:r>
              <w:rPr>
                <w:i/>
                <w:sz w:val="25"/>
              </w:rPr>
              <w:t>BAE</w:t>
            </w:r>
            <w:r>
              <w:rPr>
                <w:i/>
                <w:spacing w:val="-12"/>
                <w:sz w:val="25"/>
              </w:rPr>
              <w:t xml:space="preserve"> </w:t>
            </w:r>
            <w:r>
              <w:rPr>
                <w:rFonts w:ascii="Symbol" w:hAnsi="Symbol"/>
                <w:sz w:val="25"/>
              </w:rPr>
              <w:t></w:t>
            </w:r>
            <w:r>
              <w:rPr>
                <w:spacing w:val="-14"/>
                <w:sz w:val="25"/>
              </w:rPr>
              <w:t xml:space="preserve"> </w:t>
            </w:r>
            <w:r>
              <w:rPr>
                <w:i/>
                <w:sz w:val="25"/>
              </w:rPr>
              <w:t>FDE</w:t>
            </w:r>
            <w:r>
              <w:rPr>
                <w:i/>
                <w:spacing w:val="28"/>
                <w:sz w:val="25"/>
              </w:rPr>
              <w:t xml:space="preserve"> </w:t>
            </w:r>
            <w:r>
              <w:rPr>
                <w:position w:val="1"/>
                <w:sz w:val="26"/>
              </w:rPr>
              <w:t>(</w:t>
            </w:r>
            <w:r>
              <w:rPr>
                <w:spacing w:val="-6"/>
                <w:position w:val="1"/>
                <w:sz w:val="26"/>
              </w:rPr>
              <w:t xml:space="preserve"> </w:t>
            </w:r>
            <w:r>
              <w:rPr>
                <w:position w:val="1"/>
                <w:sz w:val="26"/>
              </w:rPr>
              <w:t>cùng</w:t>
            </w:r>
            <w:r>
              <w:rPr>
                <w:spacing w:val="-10"/>
                <w:position w:val="1"/>
                <w:sz w:val="26"/>
              </w:rPr>
              <w:t xml:space="preserve"> </w:t>
            </w:r>
            <w:r>
              <w:rPr>
                <w:position w:val="1"/>
                <w:sz w:val="26"/>
              </w:rPr>
              <w:t>bù</w:t>
            </w:r>
            <w:r>
              <w:rPr>
                <w:spacing w:val="34"/>
                <w:position w:val="1"/>
                <w:sz w:val="26"/>
              </w:rPr>
              <w:t xml:space="preserve"> </w:t>
            </w:r>
            <w:r>
              <w:rPr>
                <w:i/>
                <w:sz w:val="24"/>
              </w:rPr>
              <w:t>BCE</w:t>
            </w:r>
            <w:r>
              <w:rPr>
                <w:i/>
                <w:spacing w:val="-7"/>
                <w:sz w:val="24"/>
              </w:rPr>
              <w:t xml:space="preserve"> </w:t>
            </w:r>
            <w:r>
              <w:rPr>
                <w:position w:val="1"/>
                <w:sz w:val="26"/>
              </w:rPr>
              <w:t xml:space="preserve">) </w:t>
            </w:r>
            <w:r>
              <w:rPr>
                <w:sz w:val="26"/>
              </w:rPr>
              <w:t>Suy ra</w:t>
            </w:r>
            <w:r>
              <w:rPr>
                <w:spacing w:val="40"/>
                <w:sz w:val="26"/>
              </w:rPr>
              <w:t xml:space="preserve"> </w:t>
            </w:r>
            <w:r>
              <w:rPr>
                <w:rFonts w:ascii="Symbol" w:hAnsi="Symbol"/>
                <w:sz w:val="24"/>
              </w:rPr>
              <w:t></w:t>
            </w:r>
            <w:r>
              <w:rPr>
                <w:i/>
                <w:sz w:val="24"/>
              </w:rPr>
              <w:t>ABE</w:t>
            </w:r>
            <w:r>
              <w:rPr>
                <w:i/>
                <w:sz w:val="24"/>
              </w:rPr>
              <w:tab/>
            </w:r>
            <w:r>
              <w:rPr>
                <w:rFonts w:ascii="Symbol" w:hAnsi="Symbol"/>
                <w:sz w:val="24"/>
              </w:rPr>
              <w:t></w:t>
            </w:r>
            <w:r>
              <w:rPr>
                <w:i/>
                <w:sz w:val="24"/>
              </w:rPr>
              <w:t xml:space="preserve">DFE </w:t>
            </w:r>
            <w:r>
              <w:rPr>
                <w:sz w:val="26"/>
              </w:rPr>
              <w:t>(g –g)</w:t>
            </w:r>
          </w:p>
        </w:tc>
        <w:tc>
          <w:tcPr>
            <w:tcW w:w="874" w:type="dxa"/>
          </w:tcPr>
          <w:p w:rsidR="009233A1" w:rsidRDefault="009233A1" w:rsidP="009C4E15">
            <w:pPr>
              <w:pStyle w:val="TableParagraph"/>
              <w:spacing w:before="294" w:line="298" w:lineRule="exact"/>
              <w:ind w:left="211"/>
              <w:rPr>
                <w:sz w:val="26"/>
              </w:rPr>
            </w:pPr>
            <w:r>
              <w:rPr>
                <w:spacing w:val="-4"/>
                <w:sz w:val="26"/>
              </w:rPr>
              <w:t>0,25</w:t>
            </w:r>
          </w:p>
          <w:p w:rsidR="009233A1" w:rsidRDefault="009233A1" w:rsidP="009C4E15">
            <w:pPr>
              <w:pStyle w:val="TableParagraph"/>
              <w:spacing w:line="298" w:lineRule="exact"/>
              <w:ind w:left="312"/>
              <w:rPr>
                <w:sz w:val="26"/>
              </w:rPr>
            </w:pPr>
            <w:r>
              <w:rPr>
                <w:spacing w:val="-4"/>
                <w:sz w:val="26"/>
              </w:rPr>
              <w:t>0,25</w:t>
            </w:r>
          </w:p>
        </w:tc>
      </w:tr>
      <w:tr w:rsidR="009233A1" w:rsidTr="009C4E15">
        <w:trPr>
          <w:trHeight w:val="671"/>
        </w:trPr>
        <w:tc>
          <w:tcPr>
            <w:tcW w:w="1090" w:type="dxa"/>
            <w:vMerge/>
            <w:tcBorders>
              <w:top w:val="nil"/>
            </w:tcBorders>
          </w:tcPr>
          <w:p w:rsidR="009233A1" w:rsidRDefault="009233A1" w:rsidP="009C4E15">
            <w:pPr>
              <w:rPr>
                <w:sz w:val="2"/>
                <w:szCs w:val="2"/>
              </w:rPr>
            </w:pPr>
          </w:p>
        </w:tc>
        <w:tc>
          <w:tcPr>
            <w:tcW w:w="8528" w:type="dxa"/>
          </w:tcPr>
          <w:p w:rsidR="009233A1" w:rsidRDefault="009233A1" w:rsidP="009C4E15">
            <w:pPr>
              <w:pStyle w:val="TableParagraph"/>
              <w:spacing w:before="9" w:line="382" w:lineRule="exact"/>
              <w:ind w:left="110"/>
              <w:rPr>
                <w:i/>
                <w:sz w:val="24"/>
              </w:rPr>
            </w:pPr>
            <w:r>
              <w:rPr>
                <w:sz w:val="26"/>
              </w:rPr>
              <w:t>c/</w:t>
            </w:r>
            <w:r>
              <w:rPr>
                <w:spacing w:val="36"/>
                <w:sz w:val="26"/>
              </w:rPr>
              <w:t xml:space="preserve"> </w:t>
            </w:r>
            <w:r>
              <w:rPr>
                <w:rFonts w:ascii="Symbol" w:hAnsi="Symbol"/>
                <w:sz w:val="24"/>
              </w:rPr>
              <w:t></w:t>
            </w:r>
            <w:r>
              <w:rPr>
                <w:i/>
                <w:sz w:val="24"/>
              </w:rPr>
              <w:t>ABE</w:t>
            </w:r>
            <w:r>
              <w:rPr>
                <w:i/>
                <w:spacing w:val="-16"/>
                <w:sz w:val="24"/>
              </w:rPr>
              <w:t xml:space="preserve"> </w:t>
            </w:r>
            <w:r>
              <w:rPr>
                <w:rFonts w:ascii="DejaVu Sans" w:hAnsi="DejaVu Sans"/>
                <w:b/>
                <w:sz w:val="24"/>
              </w:rPr>
              <w:t>∽</w:t>
            </w:r>
            <w:r>
              <w:rPr>
                <w:rFonts w:ascii="DejaVu Sans" w:hAnsi="DejaVu Sans"/>
                <w:b/>
                <w:spacing w:val="13"/>
                <w:sz w:val="24"/>
              </w:rPr>
              <w:t xml:space="preserve"> </w:t>
            </w:r>
            <w:r>
              <w:rPr>
                <w:rFonts w:ascii="Symbol" w:hAnsi="Symbol"/>
                <w:sz w:val="24"/>
              </w:rPr>
              <w:t></w:t>
            </w:r>
            <w:r>
              <w:rPr>
                <w:i/>
                <w:sz w:val="24"/>
              </w:rPr>
              <w:t>DFE</w:t>
            </w:r>
            <w:r>
              <w:rPr>
                <w:i/>
                <w:spacing w:val="-3"/>
                <w:sz w:val="24"/>
              </w:rPr>
              <w:t xml:space="preserve"> </w:t>
            </w:r>
            <w:r>
              <w:rPr>
                <w:rFonts w:ascii="Symbol" w:hAnsi="Symbol"/>
                <w:sz w:val="24"/>
              </w:rPr>
              <w:t></w:t>
            </w:r>
            <w:r>
              <w:rPr>
                <w:spacing w:val="47"/>
                <w:sz w:val="24"/>
              </w:rPr>
              <w:t xml:space="preserve"> </w:t>
            </w:r>
            <w:r>
              <w:rPr>
                <w:i/>
                <w:position w:val="15"/>
                <w:sz w:val="24"/>
              </w:rPr>
              <w:t>AB</w:t>
            </w:r>
            <w:r>
              <w:rPr>
                <w:i/>
                <w:spacing w:val="33"/>
                <w:position w:val="15"/>
                <w:sz w:val="24"/>
              </w:rPr>
              <w:t xml:space="preserve"> </w:t>
            </w:r>
            <w:r>
              <w:rPr>
                <w:rFonts w:ascii="Symbol" w:hAnsi="Symbol"/>
                <w:sz w:val="24"/>
              </w:rPr>
              <w:t></w:t>
            </w:r>
            <w:r>
              <w:rPr>
                <w:spacing w:val="39"/>
                <w:sz w:val="24"/>
              </w:rPr>
              <w:t xml:space="preserve"> </w:t>
            </w:r>
            <w:r>
              <w:rPr>
                <w:i/>
                <w:position w:val="15"/>
                <w:sz w:val="24"/>
              </w:rPr>
              <w:t>AE</w:t>
            </w:r>
            <w:r>
              <w:rPr>
                <w:i/>
                <w:spacing w:val="31"/>
                <w:position w:val="15"/>
                <w:sz w:val="24"/>
              </w:rPr>
              <w:t xml:space="preserve"> </w:t>
            </w:r>
            <w:r>
              <w:rPr>
                <w:rFonts w:ascii="Symbol" w:hAnsi="Symbol"/>
                <w:sz w:val="24"/>
              </w:rPr>
              <w:t></w:t>
            </w:r>
            <w:r>
              <w:rPr>
                <w:spacing w:val="35"/>
                <w:sz w:val="24"/>
              </w:rPr>
              <w:t xml:space="preserve"> </w:t>
            </w:r>
            <w:r>
              <w:rPr>
                <w:position w:val="15"/>
                <w:sz w:val="24"/>
              </w:rPr>
              <w:t>2.</w:t>
            </w:r>
            <w:r>
              <w:rPr>
                <w:i/>
                <w:position w:val="15"/>
                <w:sz w:val="24"/>
              </w:rPr>
              <w:t>AI</w:t>
            </w:r>
            <w:r>
              <w:rPr>
                <w:i/>
                <w:spacing w:val="29"/>
                <w:position w:val="15"/>
                <w:sz w:val="24"/>
              </w:rPr>
              <w:t xml:space="preserve">  </w:t>
            </w:r>
            <w:r>
              <w:rPr>
                <w:sz w:val="26"/>
              </w:rPr>
              <w:t>hay</w:t>
            </w:r>
            <w:r>
              <w:rPr>
                <w:spacing w:val="59"/>
                <w:w w:val="150"/>
                <w:sz w:val="26"/>
              </w:rPr>
              <w:t xml:space="preserve"> </w:t>
            </w:r>
            <w:r>
              <w:rPr>
                <w:i/>
                <w:position w:val="15"/>
                <w:sz w:val="24"/>
              </w:rPr>
              <w:t>AI</w:t>
            </w:r>
            <w:r>
              <w:rPr>
                <w:i/>
                <w:spacing w:val="67"/>
                <w:position w:val="15"/>
                <w:sz w:val="24"/>
              </w:rPr>
              <w:t xml:space="preserve"> </w:t>
            </w:r>
            <w:r>
              <w:rPr>
                <w:rFonts w:ascii="Symbol" w:hAnsi="Symbol"/>
                <w:sz w:val="24"/>
              </w:rPr>
              <w:t></w:t>
            </w:r>
            <w:r>
              <w:rPr>
                <w:spacing w:val="45"/>
                <w:sz w:val="24"/>
              </w:rPr>
              <w:t xml:space="preserve"> </w:t>
            </w:r>
            <w:r>
              <w:rPr>
                <w:i/>
                <w:spacing w:val="-5"/>
                <w:position w:val="15"/>
                <w:sz w:val="24"/>
              </w:rPr>
              <w:t>AE</w:t>
            </w:r>
          </w:p>
          <w:p w:rsidR="009233A1" w:rsidRDefault="009233A1" w:rsidP="009C4E15">
            <w:pPr>
              <w:pStyle w:val="TableParagraph"/>
              <w:tabs>
                <w:tab w:val="left" w:pos="2937"/>
                <w:tab w:val="left" w:pos="3552"/>
                <w:tab w:val="left" w:pos="4678"/>
                <w:tab w:val="left" w:pos="5293"/>
              </w:tabs>
              <w:spacing w:line="227" w:lineRule="exact"/>
              <w:ind w:left="2304"/>
              <w:rPr>
                <w:i/>
                <w:sz w:val="24"/>
              </w:rPr>
            </w:pPr>
            <w:r w:rsidRPr="004F017B">
              <w:pict>
                <v:group id="docshapegroup140" o:spid="_x0000_s1072" style="position:absolute;left:0;text-align:left;margin-left:114.05pt;margin-top:-3.8pt;width:18.95pt;height:.55pt;z-index:-251632640" coordorigin="2281,-76" coordsize="379,11">
                  <v:line id="_x0000_s1073" style="position:absolute" from="2281,-71" to="2659,-71" strokeweight=".17789mm"/>
                </v:group>
              </w:pict>
            </w:r>
            <w:r w:rsidRPr="004F017B">
              <w:pict>
                <v:group id="docshapegroup141" o:spid="_x0000_s1074" style="position:absolute;left:0;text-align:left;margin-left:145.7pt;margin-top:-3.8pt;width:18.35pt;height:.55pt;z-index:-251631616" coordorigin="2914,-76" coordsize="367,11">
                  <v:line id="_x0000_s1075" style="position:absolute" from="2914,-71" to="3281,-71" strokeweight=".17789mm"/>
                </v:group>
              </w:pict>
            </w:r>
            <w:r w:rsidRPr="004F017B">
              <w:pict>
                <v:group id="docshapegroup142" o:spid="_x0000_s1076" style="position:absolute;left:0;text-align:left;margin-left:176.8pt;margin-top:-3.8pt;width:25.85pt;height:.55pt;z-index:-251630592" coordorigin="3536,-76" coordsize="517,11">
                  <v:line id="_x0000_s1077" style="position:absolute" from="3536,-71" to="4053,-71" strokeweight=".17789mm"/>
                </v:group>
              </w:pict>
            </w:r>
            <w:r w:rsidRPr="004F017B">
              <w:pict>
                <v:group id="docshapegroup143" o:spid="_x0000_s1078" style="position:absolute;left:0;text-align:left;margin-left:232.75pt;margin-top:-3.8pt;width:17.25pt;height:.55pt;z-index:-251629568" coordorigin="4655,-76" coordsize="345,11">
                  <v:line id="_x0000_s1079" style="position:absolute" from="4655,-71" to="4999,-71" strokeweight=".17789mm"/>
                </v:group>
              </w:pict>
            </w:r>
            <w:r w:rsidRPr="004F017B">
              <w:pict>
                <v:group id="docshapegroup144" o:spid="_x0000_s1080" style="position:absolute;left:0;text-align:left;margin-left:263.5pt;margin-top:-3.8pt;width:18.4pt;height:.55pt;z-index:-251628544" coordorigin="5270,-76" coordsize="368,11">
                  <v:line id="_x0000_s1081" style="position:absolute" from="5270,-71" to="5637,-71" strokeweight=".17789mm"/>
                </v:group>
              </w:pict>
            </w:r>
            <w:r>
              <w:rPr>
                <w:i/>
                <w:spacing w:val="-5"/>
                <w:sz w:val="24"/>
              </w:rPr>
              <w:t>DF</w:t>
            </w:r>
            <w:r>
              <w:rPr>
                <w:i/>
                <w:sz w:val="24"/>
              </w:rPr>
              <w:tab/>
            </w:r>
            <w:r>
              <w:rPr>
                <w:i/>
                <w:spacing w:val="-5"/>
                <w:sz w:val="24"/>
              </w:rPr>
              <w:t>DE</w:t>
            </w:r>
            <w:r>
              <w:rPr>
                <w:i/>
                <w:sz w:val="24"/>
              </w:rPr>
              <w:tab/>
            </w:r>
            <w:r>
              <w:rPr>
                <w:spacing w:val="-4"/>
                <w:sz w:val="24"/>
              </w:rPr>
              <w:t>2.</w:t>
            </w:r>
            <w:r>
              <w:rPr>
                <w:i/>
                <w:spacing w:val="-4"/>
                <w:sz w:val="24"/>
              </w:rPr>
              <w:t>DJ</w:t>
            </w:r>
            <w:r>
              <w:rPr>
                <w:i/>
                <w:sz w:val="24"/>
              </w:rPr>
              <w:tab/>
            </w:r>
            <w:r>
              <w:rPr>
                <w:i/>
                <w:spacing w:val="-5"/>
                <w:sz w:val="24"/>
              </w:rPr>
              <w:t>DJ</w:t>
            </w:r>
            <w:r>
              <w:rPr>
                <w:i/>
                <w:sz w:val="24"/>
              </w:rPr>
              <w:tab/>
            </w:r>
            <w:r>
              <w:rPr>
                <w:i/>
                <w:spacing w:val="-5"/>
                <w:sz w:val="24"/>
              </w:rPr>
              <w:t>DE</w:t>
            </w:r>
          </w:p>
        </w:tc>
        <w:tc>
          <w:tcPr>
            <w:tcW w:w="874" w:type="dxa"/>
          </w:tcPr>
          <w:p w:rsidR="009233A1" w:rsidRDefault="009233A1" w:rsidP="009C4E15">
            <w:pPr>
              <w:pStyle w:val="TableParagraph"/>
              <w:spacing w:line="291" w:lineRule="exact"/>
              <w:ind w:left="312"/>
              <w:rPr>
                <w:sz w:val="26"/>
              </w:rPr>
            </w:pPr>
            <w:r>
              <w:rPr>
                <w:spacing w:val="-4"/>
                <w:sz w:val="26"/>
              </w:rPr>
              <w:t>0,25</w:t>
            </w:r>
          </w:p>
        </w:tc>
      </w:tr>
      <w:tr w:rsidR="009233A1" w:rsidTr="009C4E15">
        <w:trPr>
          <w:trHeight w:val="1065"/>
        </w:trPr>
        <w:tc>
          <w:tcPr>
            <w:tcW w:w="1090" w:type="dxa"/>
            <w:vMerge/>
            <w:tcBorders>
              <w:top w:val="nil"/>
            </w:tcBorders>
          </w:tcPr>
          <w:p w:rsidR="009233A1" w:rsidRDefault="009233A1" w:rsidP="009C4E15">
            <w:pPr>
              <w:rPr>
                <w:sz w:val="2"/>
                <w:szCs w:val="2"/>
              </w:rPr>
            </w:pPr>
          </w:p>
        </w:tc>
        <w:tc>
          <w:tcPr>
            <w:tcW w:w="8528" w:type="dxa"/>
          </w:tcPr>
          <w:p w:rsidR="009233A1" w:rsidRDefault="009233A1" w:rsidP="009C4E15">
            <w:pPr>
              <w:pStyle w:val="TableParagraph"/>
              <w:tabs>
                <w:tab w:val="left" w:pos="4498"/>
              </w:tabs>
              <w:spacing w:line="444" w:lineRule="exact"/>
              <w:ind w:left="110"/>
              <w:rPr>
                <w:i/>
                <w:sz w:val="24"/>
              </w:rPr>
            </w:pPr>
            <w:r>
              <w:rPr>
                <w:position w:val="1"/>
                <w:sz w:val="26"/>
              </w:rPr>
              <w:t>Xét</w:t>
            </w:r>
            <w:r>
              <w:rPr>
                <w:spacing w:val="32"/>
                <w:position w:val="1"/>
                <w:sz w:val="26"/>
              </w:rPr>
              <w:t xml:space="preserve"> </w:t>
            </w:r>
            <w:r>
              <w:rPr>
                <w:rFonts w:ascii="Symbol" w:hAnsi="Symbol"/>
                <w:position w:val="1"/>
                <w:sz w:val="24"/>
              </w:rPr>
              <w:t></w:t>
            </w:r>
            <w:r>
              <w:rPr>
                <w:i/>
                <w:position w:val="1"/>
                <w:sz w:val="24"/>
              </w:rPr>
              <w:t>AIE</w:t>
            </w:r>
            <w:r>
              <w:rPr>
                <w:i/>
                <w:spacing w:val="-17"/>
                <w:position w:val="1"/>
                <w:sz w:val="24"/>
              </w:rPr>
              <w:t xml:space="preserve"> </w:t>
            </w:r>
            <w:r>
              <w:rPr>
                <w:position w:val="1"/>
                <w:sz w:val="26"/>
              </w:rPr>
              <w:t>và</w:t>
            </w:r>
            <w:r>
              <w:rPr>
                <w:spacing w:val="34"/>
                <w:position w:val="1"/>
                <w:sz w:val="26"/>
              </w:rPr>
              <w:t xml:space="preserve"> </w:t>
            </w:r>
            <w:r>
              <w:rPr>
                <w:rFonts w:ascii="Symbol" w:hAnsi="Symbol"/>
                <w:sz w:val="24"/>
              </w:rPr>
              <w:t></w:t>
            </w:r>
            <w:r>
              <w:rPr>
                <w:i/>
                <w:sz w:val="24"/>
              </w:rPr>
              <w:t>DJE</w:t>
            </w:r>
            <w:r>
              <w:rPr>
                <w:i/>
                <w:spacing w:val="42"/>
                <w:sz w:val="24"/>
              </w:rPr>
              <w:t xml:space="preserve"> </w:t>
            </w:r>
            <w:r>
              <w:rPr>
                <w:position w:val="1"/>
                <w:sz w:val="26"/>
              </w:rPr>
              <w:t>có</w:t>
            </w:r>
            <w:r>
              <w:rPr>
                <w:spacing w:val="-1"/>
                <w:position w:val="1"/>
                <w:sz w:val="26"/>
              </w:rPr>
              <w:t xml:space="preserve"> </w:t>
            </w:r>
            <w:r>
              <w:rPr>
                <w:position w:val="1"/>
                <w:sz w:val="26"/>
              </w:rPr>
              <w:t>:</w:t>
            </w:r>
            <w:r>
              <w:rPr>
                <w:spacing w:val="68"/>
                <w:w w:val="150"/>
                <w:position w:val="1"/>
                <w:sz w:val="26"/>
              </w:rPr>
              <w:t xml:space="preserve"> </w:t>
            </w:r>
            <w:r>
              <w:rPr>
                <w:i/>
                <w:position w:val="1"/>
                <w:sz w:val="25"/>
              </w:rPr>
              <w:t>IAE</w:t>
            </w:r>
            <w:r>
              <w:rPr>
                <w:i/>
                <w:spacing w:val="2"/>
                <w:position w:val="1"/>
                <w:sz w:val="25"/>
              </w:rPr>
              <w:t xml:space="preserve"> </w:t>
            </w:r>
            <w:r>
              <w:rPr>
                <w:rFonts w:ascii="Symbol" w:hAnsi="Symbol"/>
                <w:position w:val="1"/>
                <w:sz w:val="25"/>
              </w:rPr>
              <w:t></w:t>
            </w:r>
            <w:r>
              <w:rPr>
                <w:spacing w:val="-1"/>
                <w:position w:val="1"/>
                <w:sz w:val="25"/>
              </w:rPr>
              <w:t xml:space="preserve"> </w:t>
            </w:r>
            <w:r>
              <w:rPr>
                <w:i/>
                <w:position w:val="1"/>
                <w:sz w:val="25"/>
              </w:rPr>
              <w:t>EDJ</w:t>
            </w:r>
            <w:r>
              <w:rPr>
                <w:i/>
                <w:spacing w:val="-14"/>
                <w:position w:val="1"/>
                <w:sz w:val="25"/>
              </w:rPr>
              <w:t xml:space="preserve"> </w:t>
            </w:r>
            <w:r>
              <w:rPr>
                <w:rFonts w:ascii="Symbol" w:hAnsi="Symbol"/>
                <w:spacing w:val="-5"/>
                <w:position w:val="-4"/>
                <w:sz w:val="47"/>
              </w:rPr>
              <w:t></w:t>
            </w:r>
            <w:r>
              <w:rPr>
                <w:i/>
                <w:spacing w:val="-5"/>
                <w:position w:val="1"/>
                <w:sz w:val="25"/>
              </w:rPr>
              <w:t>Do</w:t>
            </w:r>
            <w:r>
              <w:rPr>
                <w:i/>
                <w:position w:val="1"/>
                <w:sz w:val="25"/>
              </w:rPr>
              <w:tab/>
              <w:t>BAE</w:t>
            </w:r>
            <w:r>
              <w:rPr>
                <w:i/>
                <w:spacing w:val="-16"/>
                <w:position w:val="1"/>
                <w:sz w:val="25"/>
              </w:rPr>
              <w:t xml:space="preserve"> </w:t>
            </w:r>
            <w:r>
              <w:rPr>
                <w:rFonts w:ascii="Symbol" w:hAnsi="Symbol"/>
                <w:position w:val="1"/>
                <w:sz w:val="25"/>
              </w:rPr>
              <w:t></w:t>
            </w:r>
            <w:r>
              <w:rPr>
                <w:spacing w:val="-12"/>
                <w:position w:val="1"/>
                <w:sz w:val="25"/>
              </w:rPr>
              <w:t xml:space="preserve"> </w:t>
            </w:r>
            <w:r>
              <w:rPr>
                <w:i/>
                <w:position w:val="1"/>
                <w:sz w:val="25"/>
              </w:rPr>
              <w:t>EDF</w:t>
            </w:r>
            <w:r>
              <w:rPr>
                <w:i/>
                <w:spacing w:val="-29"/>
                <w:position w:val="1"/>
                <w:sz w:val="25"/>
              </w:rPr>
              <w:t xml:space="preserve"> </w:t>
            </w:r>
            <w:r>
              <w:rPr>
                <w:rFonts w:ascii="Symbol" w:hAnsi="Symbol"/>
                <w:spacing w:val="10"/>
                <w:position w:val="-4"/>
                <w:sz w:val="47"/>
              </w:rPr>
              <w:t></w:t>
            </w:r>
            <w:r>
              <w:rPr>
                <w:spacing w:val="10"/>
                <w:position w:val="1"/>
                <w:sz w:val="26"/>
              </w:rPr>
              <w:t>;</w:t>
            </w:r>
            <w:r>
              <w:rPr>
                <w:spacing w:val="75"/>
                <w:w w:val="101"/>
                <w:position w:val="1"/>
                <w:sz w:val="26"/>
              </w:rPr>
              <w:t xml:space="preserve"> </w:t>
            </w:r>
            <w:r>
              <w:rPr>
                <w:i/>
                <w:spacing w:val="-13"/>
                <w:w w:val="101"/>
                <w:position w:val="16"/>
                <w:sz w:val="24"/>
                <w:u w:val="single"/>
              </w:rPr>
              <w:t xml:space="preserve"> </w:t>
            </w:r>
            <w:r>
              <w:rPr>
                <w:i/>
                <w:position w:val="16"/>
                <w:sz w:val="24"/>
                <w:u w:val="single"/>
              </w:rPr>
              <w:t>AI</w:t>
            </w:r>
            <w:r>
              <w:rPr>
                <w:i/>
                <w:spacing w:val="-11"/>
                <w:position w:val="16"/>
                <w:sz w:val="24"/>
                <w:u w:val="single"/>
              </w:rPr>
              <w:t xml:space="preserve"> </w:t>
            </w:r>
            <w:r>
              <w:rPr>
                <w:i/>
                <w:spacing w:val="-1"/>
                <w:position w:val="16"/>
                <w:sz w:val="24"/>
              </w:rPr>
              <w:t xml:space="preserve"> </w:t>
            </w:r>
            <w:r>
              <w:rPr>
                <w:rFonts w:ascii="Symbol" w:hAnsi="Symbol"/>
                <w:position w:val="1"/>
                <w:sz w:val="24"/>
              </w:rPr>
              <w:t></w:t>
            </w:r>
            <w:r>
              <w:rPr>
                <w:spacing w:val="-5"/>
                <w:position w:val="1"/>
                <w:sz w:val="24"/>
              </w:rPr>
              <w:t xml:space="preserve"> </w:t>
            </w:r>
            <w:r>
              <w:rPr>
                <w:i/>
                <w:spacing w:val="-19"/>
                <w:position w:val="16"/>
                <w:sz w:val="24"/>
                <w:u w:val="single"/>
              </w:rPr>
              <w:t xml:space="preserve"> </w:t>
            </w:r>
            <w:r>
              <w:rPr>
                <w:i/>
                <w:spacing w:val="-5"/>
                <w:position w:val="16"/>
                <w:sz w:val="24"/>
                <w:u w:val="single"/>
              </w:rPr>
              <w:t>AE</w:t>
            </w:r>
          </w:p>
          <w:p w:rsidR="009233A1" w:rsidRDefault="009233A1" w:rsidP="009C4E15">
            <w:pPr>
              <w:pStyle w:val="TableParagraph"/>
              <w:tabs>
                <w:tab w:val="left" w:pos="615"/>
              </w:tabs>
              <w:spacing w:line="172" w:lineRule="exact"/>
              <w:ind w:right="1488"/>
              <w:jc w:val="right"/>
              <w:rPr>
                <w:i/>
                <w:sz w:val="24"/>
              </w:rPr>
            </w:pPr>
            <w:r>
              <w:rPr>
                <w:i/>
                <w:spacing w:val="-5"/>
                <w:sz w:val="24"/>
              </w:rPr>
              <w:t>DJ</w:t>
            </w:r>
            <w:r>
              <w:rPr>
                <w:i/>
                <w:sz w:val="24"/>
              </w:rPr>
              <w:tab/>
            </w:r>
            <w:r>
              <w:rPr>
                <w:i/>
                <w:spacing w:val="-5"/>
                <w:sz w:val="24"/>
              </w:rPr>
              <w:t>DE</w:t>
            </w:r>
          </w:p>
          <w:p w:rsidR="009233A1" w:rsidRDefault="009233A1" w:rsidP="009C4E15">
            <w:pPr>
              <w:pStyle w:val="TableParagraph"/>
              <w:spacing w:line="400" w:lineRule="exact"/>
              <w:ind w:left="141"/>
              <w:rPr>
                <w:sz w:val="26"/>
              </w:rPr>
            </w:pPr>
            <w:r>
              <w:rPr>
                <w:rFonts w:ascii="Symbol" w:hAnsi="Symbol"/>
                <w:position w:val="2"/>
                <w:sz w:val="25"/>
              </w:rPr>
              <w:t></w:t>
            </w:r>
            <w:r>
              <w:rPr>
                <w:spacing w:val="-16"/>
                <w:position w:val="2"/>
                <w:sz w:val="25"/>
              </w:rPr>
              <w:t xml:space="preserve"> </w:t>
            </w:r>
            <w:r>
              <w:rPr>
                <w:rFonts w:ascii="Symbol" w:hAnsi="Symbol"/>
                <w:position w:val="2"/>
                <w:sz w:val="25"/>
              </w:rPr>
              <w:t></w:t>
            </w:r>
            <w:r>
              <w:rPr>
                <w:i/>
                <w:position w:val="2"/>
                <w:sz w:val="25"/>
              </w:rPr>
              <w:t>AIE</w:t>
            </w:r>
            <w:r>
              <w:rPr>
                <w:i/>
                <w:spacing w:val="-19"/>
                <w:position w:val="2"/>
                <w:sz w:val="25"/>
              </w:rPr>
              <w:t xml:space="preserve"> </w:t>
            </w:r>
            <w:r>
              <w:rPr>
                <w:rFonts w:ascii="DejaVu Sans" w:hAnsi="DejaVu Sans"/>
                <w:b/>
                <w:position w:val="2"/>
                <w:sz w:val="25"/>
              </w:rPr>
              <w:t>∽</w:t>
            </w:r>
            <w:r>
              <w:rPr>
                <w:rFonts w:ascii="DejaVu Sans" w:hAnsi="DejaVu Sans"/>
                <w:b/>
                <w:spacing w:val="-22"/>
                <w:position w:val="2"/>
                <w:sz w:val="25"/>
              </w:rPr>
              <w:t xml:space="preserve"> </w:t>
            </w:r>
            <w:r>
              <w:rPr>
                <w:rFonts w:ascii="Symbol" w:hAnsi="Symbol"/>
                <w:position w:val="2"/>
                <w:sz w:val="25"/>
              </w:rPr>
              <w:t></w:t>
            </w:r>
            <w:r>
              <w:rPr>
                <w:i/>
                <w:position w:val="2"/>
                <w:sz w:val="25"/>
              </w:rPr>
              <w:t>DJE</w:t>
            </w:r>
            <w:r>
              <w:rPr>
                <w:i/>
                <w:spacing w:val="-34"/>
                <w:position w:val="2"/>
                <w:sz w:val="25"/>
              </w:rPr>
              <w:t xml:space="preserve"> </w:t>
            </w:r>
            <w:r>
              <w:rPr>
                <w:rFonts w:ascii="Symbol" w:hAnsi="Symbol"/>
                <w:sz w:val="33"/>
              </w:rPr>
              <w:t></w:t>
            </w:r>
            <w:r>
              <w:rPr>
                <w:i/>
                <w:position w:val="2"/>
                <w:sz w:val="25"/>
              </w:rPr>
              <w:t>c</w:t>
            </w:r>
            <w:r>
              <w:rPr>
                <w:i/>
                <w:spacing w:val="-19"/>
                <w:position w:val="2"/>
                <w:sz w:val="25"/>
              </w:rPr>
              <w:t xml:space="preserve"> </w:t>
            </w:r>
            <w:r>
              <w:rPr>
                <w:rFonts w:ascii="Symbol" w:hAnsi="Symbol"/>
                <w:position w:val="2"/>
                <w:sz w:val="25"/>
              </w:rPr>
              <w:t></w:t>
            </w:r>
            <w:r>
              <w:rPr>
                <w:spacing w:val="-15"/>
                <w:position w:val="2"/>
                <w:sz w:val="25"/>
              </w:rPr>
              <w:t xml:space="preserve"> </w:t>
            </w:r>
            <w:r>
              <w:rPr>
                <w:i/>
                <w:position w:val="2"/>
                <w:sz w:val="25"/>
              </w:rPr>
              <w:t>g</w:t>
            </w:r>
            <w:r>
              <w:rPr>
                <w:i/>
                <w:spacing w:val="-16"/>
                <w:position w:val="2"/>
                <w:sz w:val="25"/>
              </w:rPr>
              <w:t xml:space="preserve"> </w:t>
            </w:r>
            <w:r>
              <w:rPr>
                <w:rFonts w:ascii="Symbol" w:hAnsi="Symbol"/>
                <w:position w:val="2"/>
                <w:sz w:val="25"/>
              </w:rPr>
              <w:t></w:t>
            </w:r>
            <w:r>
              <w:rPr>
                <w:spacing w:val="-27"/>
                <w:position w:val="2"/>
                <w:sz w:val="25"/>
              </w:rPr>
              <w:t xml:space="preserve"> </w:t>
            </w:r>
            <w:r>
              <w:rPr>
                <w:i/>
                <w:position w:val="2"/>
                <w:sz w:val="25"/>
              </w:rPr>
              <w:t>c</w:t>
            </w:r>
            <w:r>
              <w:rPr>
                <w:rFonts w:ascii="Symbol" w:hAnsi="Symbol"/>
                <w:sz w:val="33"/>
              </w:rPr>
              <w:t></w:t>
            </w:r>
            <w:r>
              <w:rPr>
                <w:spacing w:val="-21"/>
                <w:sz w:val="33"/>
              </w:rPr>
              <w:t xml:space="preserve"> </w:t>
            </w:r>
            <w:r>
              <w:rPr>
                <w:rFonts w:ascii="Symbol" w:hAnsi="Symbol"/>
                <w:position w:val="1"/>
                <w:sz w:val="24"/>
              </w:rPr>
              <w:t></w:t>
            </w:r>
            <w:r>
              <w:rPr>
                <w:position w:val="1"/>
                <w:sz w:val="24"/>
              </w:rPr>
              <w:t xml:space="preserve"> </w:t>
            </w:r>
            <w:r>
              <w:rPr>
                <w:i/>
                <w:position w:val="1"/>
                <w:sz w:val="24"/>
              </w:rPr>
              <w:t xml:space="preserve">AIE </w:t>
            </w:r>
            <w:r>
              <w:rPr>
                <w:rFonts w:ascii="Symbol" w:hAnsi="Symbol"/>
                <w:position w:val="1"/>
                <w:sz w:val="24"/>
              </w:rPr>
              <w:t></w:t>
            </w:r>
            <w:r>
              <w:rPr>
                <w:spacing w:val="-3"/>
                <w:position w:val="1"/>
                <w:sz w:val="24"/>
              </w:rPr>
              <w:t xml:space="preserve"> </w:t>
            </w:r>
            <w:r>
              <w:rPr>
                <w:i/>
                <w:position w:val="1"/>
                <w:sz w:val="24"/>
              </w:rPr>
              <w:t>DJE</w:t>
            </w:r>
            <w:r>
              <w:rPr>
                <w:i/>
                <w:spacing w:val="-6"/>
                <w:position w:val="1"/>
                <w:sz w:val="24"/>
              </w:rPr>
              <w:t xml:space="preserve"> </w:t>
            </w:r>
            <w:r>
              <w:rPr>
                <w:spacing w:val="-10"/>
                <w:position w:val="2"/>
                <w:sz w:val="26"/>
              </w:rPr>
              <w:t>.</w:t>
            </w:r>
          </w:p>
        </w:tc>
        <w:tc>
          <w:tcPr>
            <w:tcW w:w="874" w:type="dxa"/>
          </w:tcPr>
          <w:p w:rsidR="009233A1" w:rsidRDefault="009233A1" w:rsidP="009C4E15">
            <w:pPr>
              <w:pStyle w:val="TableParagraph"/>
              <w:spacing w:before="294"/>
              <w:ind w:left="211"/>
              <w:rPr>
                <w:sz w:val="26"/>
              </w:rPr>
            </w:pPr>
            <w:r>
              <w:rPr>
                <w:spacing w:val="-4"/>
                <w:sz w:val="26"/>
              </w:rPr>
              <w:t>0,25</w:t>
            </w:r>
          </w:p>
        </w:tc>
      </w:tr>
      <w:tr w:rsidR="009233A1" w:rsidTr="009C4E15">
        <w:trPr>
          <w:trHeight w:val="1492"/>
        </w:trPr>
        <w:tc>
          <w:tcPr>
            <w:tcW w:w="1090" w:type="dxa"/>
            <w:vMerge/>
            <w:tcBorders>
              <w:top w:val="nil"/>
            </w:tcBorders>
          </w:tcPr>
          <w:p w:rsidR="009233A1" w:rsidRDefault="009233A1" w:rsidP="009C4E15">
            <w:pPr>
              <w:rPr>
                <w:sz w:val="2"/>
                <w:szCs w:val="2"/>
              </w:rPr>
            </w:pPr>
          </w:p>
        </w:tc>
        <w:tc>
          <w:tcPr>
            <w:tcW w:w="8528" w:type="dxa"/>
          </w:tcPr>
          <w:p w:rsidR="009233A1" w:rsidRDefault="009233A1" w:rsidP="009C4E15">
            <w:pPr>
              <w:pStyle w:val="TableParagraph"/>
              <w:spacing w:line="299" w:lineRule="exact"/>
              <w:ind w:left="141"/>
              <w:rPr>
                <w:sz w:val="26"/>
              </w:rPr>
            </w:pPr>
            <w:r>
              <w:rPr>
                <w:rFonts w:ascii="Symbol" w:hAnsi="Symbol"/>
                <w:spacing w:val="10"/>
                <w:sz w:val="24"/>
              </w:rPr>
              <w:t></w:t>
            </w:r>
            <w:r>
              <w:rPr>
                <w:spacing w:val="10"/>
                <w:position w:val="1"/>
                <w:sz w:val="26"/>
              </w:rPr>
              <w:t>Tứ</w:t>
            </w:r>
            <w:r>
              <w:rPr>
                <w:spacing w:val="-7"/>
                <w:position w:val="1"/>
                <w:sz w:val="26"/>
              </w:rPr>
              <w:t xml:space="preserve"> </w:t>
            </w:r>
            <w:r>
              <w:rPr>
                <w:position w:val="1"/>
                <w:sz w:val="26"/>
              </w:rPr>
              <w:t>giác</w:t>
            </w:r>
            <w:r>
              <w:rPr>
                <w:spacing w:val="29"/>
                <w:position w:val="1"/>
                <w:sz w:val="26"/>
              </w:rPr>
              <w:t xml:space="preserve"> </w:t>
            </w:r>
            <w:r>
              <w:rPr>
                <w:i/>
                <w:sz w:val="24"/>
              </w:rPr>
              <w:t>G</w:t>
            </w:r>
            <w:r>
              <w:rPr>
                <w:sz w:val="24"/>
              </w:rPr>
              <w:t>IJ</w:t>
            </w:r>
            <w:r>
              <w:rPr>
                <w:i/>
                <w:sz w:val="24"/>
              </w:rPr>
              <w:t>E</w:t>
            </w:r>
            <w:r>
              <w:rPr>
                <w:i/>
                <w:spacing w:val="-27"/>
                <w:sz w:val="24"/>
              </w:rPr>
              <w:t xml:space="preserve"> </w:t>
            </w:r>
            <w:r>
              <w:rPr>
                <w:position w:val="1"/>
                <w:sz w:val="26"/>
              </w:rPr>
              <w:t>nội</w:t>
            </w:r>
            <w:r>
              <w:rPr>
                <w:spacing w:val="-3"/>
                <w:position w:val="1"/>
                <w:sz w:val="26"/>
              </w:rPr>
              <w:t xml:space="preserve"> </w:t>
            </w:r>
            <w:r>
              <w:rPr>
                <w:spacing w:val="-4"/>
                <w:position w:val="1"/>
                <w:sz w:val="26"/>
              </w:rPr>
              <w:t>tiếp</w:t>
            </w:r>
          </w:p>
          <w:p w:rsidR="009233A1" w:rsidRDefault="009233A1" w:rsidP="009C4E15">
            <w:pPr>
              <w:pStyle w:val="TableParagraph"/>
              <w:spacing w:before="62"/>
              <w:ind w:left="141"/>
              <w:rPr>
                <w:sz w:val="24"/>
              </w:rPr>
            </w:pPr>
            <w:r>
              <w:rPr>
                <w:rFonts w:ascii="Symbol" w:hAnsi="Symbol"/>
                <w:sz w:val="24"/>
              </w:rPr>
              <w:t></w:t>
            </w:r>
            <w:r>
              <w:rPr>
                <w:spacing w:val="3"/>
                <w:sz w:val="24"/>
              </w:rPr>
              <w:t xml:space="preserve"> </w:t>
            </w:r>
            <w:r>
              <w:rPr>
                <w:i/>
                <w:sz w:val="24"/>
              </w:rPr>
              <w:t>IGE</w:t>
            </w:r>
            <w:r>
              <w:rPr>
                <w:i/>
                <w:spacing w:val="-4"/>
                <w:sz w:val="24"/>
              </w:rPr>
              <w:t xml:space="preserve"> </w:t>
            </w:r>
            <w:r>
              <w:rPr>
                <w:rFonts w:ascii="Symbol" w:hAnsi="Symbol"/>
                <w:sz w:val="24"/>
              </w:rPr>
              <w:t></w:t>
            </w:r>
            <w:r>
              <w:rPr>
                <w:spacing w:val="-3"/>
                <w:sz w:val="24"/>
              </w:rPr>
              <w:t xml:space="preserve"> </w:t>
            </w:r>
            <w:r>
              <w:rPr>
                <w:i/>
                <w:sz w:val="24"/>
              </w:rPr>
              <w:t>EIJ</w:t>
            </w:r>
            <w:r>
              <w:rPr>
                <w:i/>
                <w:spacing w:val="32"/>
                <w:sz w:val="24"/>
              </w:rPr>
              <w:t xml:space="preserve"> </w:t>
            </w:r>
            <w:r>
              <w:rPr>
                <w:rFonts w:ascii="Symbol" w:hAnsi="Symbol"/>
                <w:sz w:val="24"/>
              </w:rPr>
              <w:t></w:t>
            </w:r>
            <w:r>
              <w:rPr>
                <w:spacing w:val="-26"/>
                <w:sz w:val="24"/>
              </w:rPr>
              <w:t xml:space="preserve"> </w:t>
            </w:r>
            <w:r>
              <w:rPr>
                <w:spacing w:val="-4"/>
                <w:sz w:val="24"/>
              </w:rPr>
              <w:t>180</w:t>
            </w:r>
            <w:r>
              <w:rPr>
                <w:spacing w:val="-4"/>
                <w:sz w:val="24"/>
                <w:vertAlign w:val="superscript"/>
              </w:rPr>
              <w:t>0</w:t>
            </w:r>
          </w:p>
          <w:p w:rsidR="009233A1" w:rsidRDefault="009233A1" w:rsidP="009C4E15">
            <w:pPr>
              <w:pStyle w:val="TableParagraph"/>
              <w:spacing w:before="64" w:line="298" w:lineRule="exact"/>
              <w:ind w:left="245"/>
              <w:rPr>
                <w:sz w:val="24"/>
              </w:rPr>
            </w:pPr>
            <w:r>
              <w:rPr>
                <w:sz w:val="26"/>
              </w:rPr>
              <w:t>Mà</w:t>
            </w:r>
            <w:r>
              <w:rPr>
                <w:spacing w:val="42"/>
                <w:sz w:val="26"/>
              </w:rPr>
              <w:t xml:space="preserve"> </w:t>
            </w:r>
            <w:r>
              <w:rPr>
                <w:i/>
                <w:sz w:val="24"/>
              </w:rPr>
              <w:t>IGE</w:t>
            </w:r>
            <w:r>
              <w:rPr>
                <w:i/>
                <w:spacing w:val="9"/>
                <w:sz w:val="24"/>
              </w:rPr>
              <w:t xml:space="preserve"> </w:t>
            </w:r>
            <w:r>
              <w:rPr>
                <w:rFonts w:ascii="Symbol" w:hAnsi="Symbol"/>
                <w:sz w:val="24"/>
              </w:rPr>
              <w:t></w:t>
            </w:r>
            <w:r>
              <w:rPr>
                <w:spacing w:val="-9"/>
                <w:sz w:val="24"/>
              </w:rPr>
              <w:t xml:space="preserve"> </w:t>
            </w:r>
            <w:r>
              <w:rPr>
                <w:sz w:val="24"/>
              </w:rPr>
              <w:t>90</w:t>
            </w:r>
            <w:r>
              <w:rPr>
                <w:sz w:val="24"/>
                <w:vertAlign w:val="superscript"/>
              </w:rPr>
              <w:t>0</w:t>
            </w:r>
            <w:r>
              <w:rPr>
                <w:spacing w:val="25"/>
                <w:sz w:val="24"/>
              </w:rPr>
              <w:t xml:space="preserve"> </w:t>
            </w:r>
            <w:r>
              <w:rPr>
                <w:rFonts w:ascii="Symbol" w:hAnsi="Symbol"/>
                <w:sz w:val="24"/>
              </w:rPr>
              <w:t></w:t>
            </w:r>
            <w:r>
              <w:rPr>
                <w:spacing w:val="2"/>
                <w:sz w:val="24"/>
              </w:rPr>
              <w:t xml:space="preserve"> </w:t>
            </w:r>
            <w:r>
              <w:rPr>
                <w:i/>
                <w:sz w:val="24"/>
              </w:rPr>
              <w:t>IJE</w:t>
            </w:r>
            <w:r>
              <w:rPr>
                <w:i/>
                <w:spacing w:val="9"/>
                <w:sz w:val="24"/>
              </w:rPr>
              <w:t xml:space="preserve"> </w:t>
            </w:r>
            <w:r>
              <w:rPr>
                <w:rFonts w:ascii="Symbol" w:hAnsi="Symbol"/>
                <w:sz w:val="24"/>
              </w:rPr>
              <w:t></w:t>
            </w:r>
            <w:r>
              <w:rPr>
                <w:spacing w:val="-9"/>
                <w:sz w:val="24"/>
              </w:rPr>
              <w:t xml:space="preserve"> </w:t>
            </w:r>
            <w:r>
              <w:rPr>
                <w:spacing w:val="-5"/>
                <w:sz w:val="24"/>
              </w:rPr>
              <w:t>90</w:t>
            </w:r>
            <w:r>
              <w:rPr>
                <w:spacing w:val="-5"/>
                <w:sz w:val="24"/>
                <w:vertAlign w:val="superscript"/>
              </w:rPr>
              <w:t>0</w:t>
            </w:r>
          </w:p>
          <w:p w:rsidR="009233A1" w:rsidRDefault="009233A1" w:rsidP="009C4E15">
            <w:pPr>
              <w:pStyle w:val="TableParagraph"/>
              <w:spacing w:line="304" w:lineRule="exact"/>
              <w:ind w:left="245"/>
              <w:rPr>
                <w:sz w:val="26"/>
              </w:rPr>
            </w:pPr>
            <w:r>
              <w:rPr>
                <w:position w:val="1"/>
                <w:sz w:val="26"/>
              </w:rPr>
              <w:t>Vậy</w:t>
            </w:r>
            <w:r>
              <w:rPr>
                <w:spacing w:val="47"/>
                <w:position w:val="1"/>
                <w:sz w:val="26"/>
              </w:rPr>
              <w:t xml:space="preserve"> </w:t>
            </w:r>
            <w:r>
              <w:rPr>
                <w:i/>
                <w:sz w:val="24"/>
              </w:rPr>
              <w:t>IJ</w:t>
            </w:r>
            <w:r>
              <w:rPr>
                <w:i/>
                <w:spacing w:val="27"/>
                <w:sz w:val="24"/>
              </w:rPr>
              <w:t xml:space="preserve"> </w:t>
            </w:r>
            <w:r>
              <w:rPr>
                <w:rFonts w:ascii="Symbol" w:hAnsi="Symbol"/>
                <w:sz w:val="24"/>
              </w:rPr>
              <w:t></w:t>
            </w:r>
            <w:r>
              <w:rPr>
                <w:spacing w:val="4"/>
                <w:sz w:val="24"/>
              </w:rPr>
              <w:t xml:space="preserve"> </w:t>
            </w:r>
            <w:r>
              <w:rPr>
                <w:i/>
                <w:sz w:val="24"/>
              </w:rPr>
              <w:t>JE</w:t>
            </w:r>
            <w:r>
              <w:rPr>
                <w:i/>
                <w:spacing w:val="-14"/>
                <w:sz w:val="24"/>
              </w:rPr>
              <w:t xml:space="preserve"> </w:t>
            </w:r>
            <w:r>
              <w:rPr>
                <w:spacing w:val="-10"/>
                <w:position w:val="1"/>
                <w:sz w:val="26"/>
              </w:rPr>
              <w:t>.</w:t>
            </w:r>
          </w:p>
        </w:tc>
        <w:tc>
          <w:tcPr>
            <w:tcW w:w="874" w:type="dxa"/>
          </w:tcPr>
          <w:p w:rsidR="009233A1" w:rsidRDefault="009233A1" w:rsidP="009C4E15">
            <w:pPr>
              <w:pStyle w:val="TableParagraph"/>
              <w:spacing w:before="290"/>
              <w:ind w:left="211"/>
              <w:rPr>
                <w:sz w:val="26"/>
              </w:rPr>
            </w:pPr>
            <w:r>
              <w:rPr>
                <w:spacing w:val="-4"/>
                <w:sz w:val="26"/>
              </w:rPr>
              <w:t>0,25</w:t>
            </w:r>
          </w:p>
        </w:tc>
      </w:tr>
      <w:tr w:rsidR="009233A1" w:rsidTr="009C4E15">
        <w:trPr>
          <w:trHeight w:val="2683"/>
        </w:trPr>
        <w:tc>
          <w:tcPr>
            <w:tcW w:w="1090" w:type="dxa"/>
            <w:vMerge w:val="restart"/>
          </w:tcPr>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spacing w:before="154"/>
              <w:rPr>
                <w:b/>
                <w:sz w:val="26"/>
              </w:rPr>
            </w:pPr>
          </w:p>
          <w:p w:rsidR="009233A1" w:rsidRDefault="009233A1" w:rsidP="009C4E15">
            <w:pPr>
              <w:pStyle w:val="TableParagraph"/>
              <w:ind w:left="19" w:right="9"/>
              <w:jc w:val="center"/>
              <w:rPr>
                <w:b/>
                <w:sz w:val="26"/>
              </w:rPr>
            </w:pPr>
            <w:r>
              <w:rPr>
                <w:b/>
                <w:spacing w:val="-10"/>
                <w:sz w:val="26"/>
              </w:rPr>
              <w:t>5</w:t>
            </w:r>
          </w:p>
          <w:p w:rsidR="009233A1" w:rsidRDefault="009233A1" w:rsidP="009C4E15">
            <w:pPr>
              <w:pStyle w:val="TableParagraph"/>
              <w:spacing w:before="4" w:line="298" w:lineRule="exact"/>
              <w:ind w:left="19" w:right="9"/>
              <w:jc w:val="center"/>
              <w:rPr>
                <w:b/>
                <w:sz w:val="26"/>
              </w:rPr>
            </w:pPr>
            <w:r>
              <w:rPr>
                <w:b/>
                <w:spacing w:val="-4"/>
                <w:sz w:val="26"/>
              </w:rPr>
              <w:t>0,75</w:t>
            </w:r>
          </w:p>
          <w:p w:rsidR="009233A1" w:rsidRDefault="009233A1" w:rsidP="009C4E15">
            <w:pPr>
              <w:pStyle w:val="TableParagraph"/>
              <w:spacing w:line="298" w:lineRule="exact"/>
              <w:ind w:left="19"/>
              <w:jc w:val="center"/>
              <w:rPr>
                <w:b/>
                <w:sz w:val="26"/>
              </w:rPr>
            </w:pPr>
            <w:r>
              <w:rPr>
                <w:b/>
                <w:spacing w:val="-4"/>
                <w:sz w:val="26"/>
              </w:rPr>
              <w:t>điểm</w:t>
            </w:r>
          </w:p>
        </w:tc>
        <w:tc>
          <w:tcPr>
            <w:tcW w:w="8528" w:type="dxa"/>
          </w:tcPr>
          <w:p w:rsidR="009233A1" w:rsidRDefault="009233A1" w:rsidP="009C4E15">
            <w:pPr>
              <w:pStyle w:val="TableParagraph"/>
              <w:spacing w:line="296" w:lineRule="exact"/>
              <w:ind w:left="110"/>
              <w:rPr>
                <w:sz w:val="26"/>
              </w:rPr>
            </w:pPr>
            <w:r>
              <w:rPr>
                <w:sz w:val="26"/>
              </w:rPr>
              <w:t>Điều</w:t>
            </w:r>
            <w:r>
              <w:rPr>
                <w:spacing w:val="-1"/>
                <w:sz w:val="26"/>
              </w:rPr>
              <w:t xml:space="preserve"> </w:t>
            </w:r>
            <w:r>
              <w:rPr>
                <w:sz w:val="26"/>
              </w:rPr>
              <w:t>kiện</w:t>
            </w:r>
            <w:r>
              <w:rPr>
                <w:spacing w:val="1"/>
                <w:sz w:val="26"/>
              </w:rPr>
              <w:t xml:space="preserve"> </w:t>
            </w:r>
            <w:r>
              <w:rPr>
                <w:sz w:val="26"/>
              </w:rPr>
              <w:t>xác</w:t>
            </w:r>
            <w:r>
              <w:rPr>
                <w:spacing w:val="1"/>
                <w:sz w:val="26"/>
              </w:rPr>
              <w:t xml:space="preserve"> </w:t>
            </w:r>
            <w:r>
              <w:rPr>
                <w:sz w:val="26"/>
              </w:rPr>
              <w:t>định</w:t>
            </w:r>
            <w:r>
              <w:rPr>
                <w:spacing w:val="27"/>
                <w:sz w:val="26"/>
              </w:rPr>
              <w:t xml:space="preserve"> </w:t>
            </w:r>
            <w:r>
              <w:rPr>
                <w:i/>
                <w:sz w:val="25"/>
              </w:rPr>
              <w:t>x</w:t>
            </w:r>
            <w:r>
              <w:rPr>
                <w:i/>
                <w:spacing w:val="46"/>
                <w:sz w:val="25"/>
              </w:rPr>
              <w:t xml:space="preserve"> </w:t>
            </w:r>
            <w:r>
              <w:rPr>
                <w:rFonts w:ascii="Symbol" w:hAnsi="Symbol"/>
                <w:sz w:val="25"/>
              </w:rPr>
              <w:t></w:t>
            </w:r>
            <w:r>
              <w:rPr>
                <w:spacing w:val="-2"/>
                <w:sz w:val="25"/>
              </w:rPr>
              <w:t xml:space="preserve"> </w:t>
            </w:r>
            <w:r>
              <w:rPr>
                <w:sz w:val="25"/>
              </w:rPr>
              <w:t>1,</w:t>
            </w:r>
            <w:r>
              <w:rPr>
                <w:spacing w:val="-33"/>
                <w:sz w:val="25"/>
              </w:rPr>
              <w:t xml:space="preserve"> </w:t>
            </w:r>
            <w:r>
              <w:rPr>
                <w:i/>
                <w:sz w:val="25"/>
              </w:rPr>
              <w:t>y</w:t>
            </w:r>
            <w:r>
              <w:rPr>
                <w:i/>
                <w:spacing w:val="43"/>
                <w:sz w:val="25"/>
              </w:rPr>
              <w:t xml:space="preserve"> </w:t>
            </w:r>
            <w:r>
              <w:rPr>
                <w:rFonts w:ascii="Symbol" w:hAnsi="Symbol"/>
                <w:sz w:val="25"/>
              </w:rPr>
              <w:t></w:t>
            </w:r>
            <w:r>
              <w:rPr>
                <w:spacing w:val="7"/>
                <w:sz w:val="25"/>
              </w:rPr>
              <w:t xml:space="preserve"> </w:t>
            </w:r>
            <w:r>
              <w:rPr>
                <w:sz w:val="25"/>
              </w:rPr>
              <w:t>2,</w:t>
            </w:r>
            <w:r>
              <w:rPr>
                <w:spacing w:val="-30"/>
                <w:sz w:val="25"/>
              </w:rPr>
              <w:t xml:space="preserve"> </w:t>
            </w:r>
            <w:r>
              <w:rPr>
                <w:i/>
                <w:sz w:val="25"/>
              </w:rPr>
              <w:t>z</w:t>
            </w:r>
            <w:r>
              <w:rPr>
                <w:i/>
                <w:spacing w:val="45"/>
                <w:sz w:val="25"/>
              </w:rPr>
              <w:t xml:space="preserve"> </w:t>
            </w:r>
            <w:r>
              <w:rPr>
                <w:rFonts w:ascii="Symbol" w:hAnsi="Symbol"/>
                <w:sz w:val="25"/>
              </w:rPr>
              <w:t></w:t>
            </w:r>
            <w:r>
              <w:rPr>
                <w:spacing w:val="16"/>
                <w:sz w:val="25"/>
              </w:rPr>
              <w:t xml:space="preserve"> </w:t>
            </w:r>
            <w:r>
              <w:rPr>
                <w:sz w:val="25"/>
              </w:rPr>
              <w:t>3</w:t>
            </w:r>
            <w:r>
              <w:rPr>
                <w:spacing w:val="-25"/>
                <w:sz w:val="25"/>
              </w:rPr>
              <w:t xml:space="preserve"> </w:t>
            </w:r>
            <w:r>
              <w:rPr>
                <w:spacing w:val="-10"/>
                <w:sz w:val="26"/>
              </w:rPr>
              <w:t>.</w:t>
            </w:r>
          </w:p>
          <w:p w:rsidR="009233A1" w:rsidRDefault="009233A1" w:rsidP="009C4E15">
            <w:pPr>
              <w:pStyle w:val="TableParagraph"/>
              <w:tabs>
                <w:tab w:val="left" w:pos="1080"/>
                <w:tab w:val="left" w:pos="4587"/>
                <w:tab w:val="left" w:pos="5587"/>
                <w:tab w:val="left" w:pos="6611"/>
              </w:tabs>
              <w:spacing w:before="140" w:line="187" w:lineRule="auto"/>
              <w:ind w:left="136"/>
              <w:rPr>
                <w:sz w:val="25"/>
              </w:rPr>
            </w:pPr>
            <w:r w:rsidRPr="004F017B">
              <w:pict>
                <v:group id="docshapegroup145" o:spid="_x0000_s1082" style="position:absolute;left:0;text-align:left;margin-left:32.6pt;margin-top:4.25pt;width:171.55pt;height:19.45pt;z-index:-251627520" coordorigin="652,85" coordsize="3431,389">
                  <v:shape id="docshape146" o:spid="_x0000_s1083" style="position:absolute;left:930;top:98;width:679;height:300" coordorigin="930,98" coordsize="679,300" o:spt="100" adj="0,,0" path="m930,300r26,-15m956,285r64,113m1020,398l1088,99t,-1l1609,98e" filled="f" strokeweight=".04847mm">
                    <v:stroke joinstyle="round"/>
                    <v:formulas/>
                    <v:path arrowok="t" o:connecttype="segments"/>
                  </v:shape>
                  <v:shape id="docshape147" o:spid="_x0000_s1084" style="position:absolute;left:920;top:84;width:681;height:306" coordorigin="921,85" coordsize="681,306" path="m1601,85r-525,l1012,364,956,269r-35,21l925,297r17,-11l1006,391r12,l1086,97r515,l1601,85xe" fillcolor="black" stroked="f">
                    <v:path arrowok="t"/>
                  </v:shape>
                  <v:shape id="docshape148" o:spid="_x0000_s1085" style="position:absolute;left:2143;top:98;width:689;height:348" coordorigin="2144,98" coordsize="689,348" o:spt="100" adj="0,,0" path="m2144,332r25,-17m2169,314r63,131m2232,446l2301,99t,-1l2832,98e" filled="f" strokeweight=".04847mm">
                    <v:stroke joinstyle="round"/>
                    <v:formulas/>
                    <v:path arrowok="t" o:connecttype="segments"/>
                  </v:shape>
                  <v:shape id="docshape149" o:spid="_x0000_s1086" style="position:absolute;left:2133;top:84;width:692;height:354" coordorigin="2134,85" coordsize="692,354" path="m2825,85r-536,l2225,407,2168,297r-34,25l2139,329r16,-12l2219,439r12,l2299,97r526,l2825,85xe" fillcolor="black" stroked="f">
                    <v:path arrowok="t"/>
                  </v:shape>
                  <v:shape id="docshape150" o:spid="_x0000_s1087" style="position:absolute;left:3378;top:98;width:690;height:300" coordorigin="3379,98" coordsize="690,300" o:spt="100" adj="0,,0" path="m3379,300r26,-15m3405,285r64,113m3469,398l3537,99t,-1l4068,98e" filled="f" strokeweight=".04847mm">
                    <v:stroke joinstyle="round"/>
                    <v:formulas/>
                    <v:path arrowok="t" o:connecttype="segments"/>
                  </v:shape>
                  <v:shape id="docshape151" o:spid="_x0000_s1088" style="position:absolute;left:3369;top:84;width:692;height:306" coordorigin="3370,85" coordsize="692,306" path="m4062,85r-537,l3461,364r-56,-95l3370,290r4,7l3391,286r64,105l3468,391,3535,97r527,l4062,85xe" fillcolor="black" stroked="f">
                    <v:path arrowok="t"/>
                  </v:shape>
                  <v:line id="_x0000_s1089" style="position:absolute" from="652,468" to="4083,468" strokeweight=".21497mm"/>
                </v:group>
              </w:pict>
            </w:r>
            <w:r>
              <w:rPr>
                <w:i/>
                <w:w w:val="105"/>
                <w:position w:val="-15"/>
                <w:sz w:val="25"/>
              </w:rPr>
              <w:t>P</w:t>
            </w:r>
            <w:r>
              <w:rPr>
                <w:i/>
                <w:spacing w:val="57"/>
                <w:w w:val="105"/>
                <w:position w:val="-15"/>
                <w:sz w:val="25"/>
              </w:rPr>
              <w:t xml:space="preserve"> </w:t>
            </w:r>
            <w:r>
              <w:rPr>
                <w:rFonts w:ascii="Symbol" w:hAnsi="Symbol"/>
                <w:w w:val="105"/>
                <w:position w:val="-15"/>
                <w:sz w:val="25"/>
              </w:rPr>
              <w:t></w:t>
            </w:r>
            <w:r>
              <w:rPr>
                <w:spacing w:val="22"/>
                <w:w w:val="105"/>
                <w:position w:val="-15"/>
                <w:sz w:val="25"/>
              </w:rPr>
              <w:t xml:space="preserve"> </w:t>
            </w:r>
            <w:r>
              <w:rPr>
                <w:i/>
                <w:spacing w:val="-5"/>
                <w:w w:val="105"/>
                <w:sz w:val="25"/>
              </w:rPr>
              <w:t>yz</w:t>
            </w:r>
            <w:r>
              <w:rPr>
                <w:i/>
                <w:sz w:val="25"/>
              </w:rPr>
              <w:tab/>
            </w:r>
            <w:r>
              <w:rPr>
                <w:i/>
                <w:w w:val="105"/>
                <w:sz w:val="25"/>
              </w:rPr>
              <w:t>x</w:t>
            </w:r>
            <w:r>
              <w:rPr>
                <w:i/>
                <w:spacing w:val="26"/>
                <w:w w:val="105"/>
                <w:sz w:val="25"/>
              </w:rPr>
              <w:t xml:space="preserve"> </w:t>
            </w:r>
            <w:r>
              <w:rPr>
                <w:rFonts w:ascii="Symbol" w:hAnsi="Symbol"/>
                <w:w w:val="105"/>
                <w:sz w:val="25"/>
              </w:rPr>
              <w:t></w:t>
            </w:r>
            <w:r>
              <w:rPr>
                <w:spacing w:val="-25"/>
                <w:w w:val="105"/>
                <w:sz w:val="25"/>
              </w:rPr>
              <w:t xml:space="preserve"> </w:t>
            </w:r>
            <w:r>
              <w:rPr>
                <w:w w:val="105"/>
                <w:sz w:val="25"/>
              </w:rPr>
              <w:t>1</w:t>
            </w:r>
            <w:r>
              <w:rPr>
                <w:spacing w:val="1"/>
                <w:w w:val="105"/>
                <w:sz w:val="25"/>
              </w:rPr>
              <w:t xml:space="preserve"> </w:t>
            </w:r>
            <w:r>
              <w:rPr>
                <w:rFonts w:ascii="Symbol" w:hAnsi="Symbol"/>
                <w:w w:val="105"/>
                <w:sz w:val="25"/>
              </w:rPr>
              <w:t></w:t>
            </w:r>
            <w:r>
              <w:rPr>
                <w:spacing w:val="-13"/>
                <w:w w:val="105"/>
                <w:sz w:val="25"/>
              </w:rPr>
              <w:t xml:space="preserve"> </w:t>
            </w:r>
            <w:r>
              <w:rPr>
                <w:i/>
                <w:w w:val="105"/>
                <w:sz w:val="25"/>
              </w:rPr>
              <w:t>xz</w:t>
            </w:r>
            <w:r>
              <w:rPr>
                <w:i/>
                <w:spacing w:val="32"/>
                <w:w w:val="105"/>
                <w:sz w:val="25"/>
              </w:rPr>
              <w:t xml:space="preserve">  </w:t>
            </w:r>
            <w:r>
              <w:rPr>
                <w:i/>
                <w:w w:val="105"/>
                <w:sz w:val="25"/>
              </w:rPr>
              <w:t>y</w:t>
            </w:r>
            <w:r>
              <w:rPr>
                <w:i/>
                <w:spacing w:val="23"/>
                <w:w w:val="105"/>
                <w:sz w:val="25"/>
              </w:rPr>
              <w:t xml:space="preserve"> </w:t>
            </w:r>
            <w:r>
              <w:rPr>
                <w:rFonts w:ascii="Symbol" w:hAnsi="Symbol"/>
                <w:w w:val="105"/>
                <w:sz w:val="25"/>
              </w:rPr>
              <w:t></w:t>
            </w:r>
            <w:r>
              <w:rPr>
                <w:spacing w:val="-16"/>
                <w:w w:val="105"/>
                <w:sz w:val="25"/>
              </w:rPr>
              <w:t xml:space="preserve"> </w:t>
            </w:r>
            <w:r>
              <w:rPr>
                <w:w w:val="105"/>
                <w:sz w:val="25"/>
              </w:rPr>
              <w:t>2</w:t>
            </w:r>
            <w:r>
              <w:rPr>
                <w:spacing w:val="12"/>
                <w:w w:val="105"/>
                <w:sz w:val="25"/>
              </w:rPr>
              <w:t xml:space="preserve"> </w:t>
            </w:r>
            <w:r>
              <w:rPr>
                <w:rFonts w:ascii="Symbol" w:hAnsi="Symbol"/>
                <w:w w:val="105"/>
                <w:sz w:val="25"/>
              </w:rPr>
              <w:t></w:t>
            </w:r>
            <w:r>
              <w:rPr>
                <w:spacing w:val="-13"/>
                <w:w w:val="105"/>
                <w:sz w:val="25"/>
              </w:rPr>
              <w:t xml:space="preserve"> </w:t>
            </w:r>
            <w:r>
              <w:rPr>
                <w:i/>
                <w:w w:val="105"/>
                <w:sz w:val="25"/>
              </w:rPr>
              <w:t>xy</w:t>
            </w:r>
            <w:r>
              <w:rPr>
                <w:i/>
                <w:spacing w:val="32"/>
                <w:w w:val="105"/>
                <w:sz w:val="25"/>
              </w:rPr>
              <w:t xml:space="preserve">  </w:t>
            </w:r>
            <w:r>
              <w:rPr>
                <w:i/>
                <w:w w:val="105"/>
                <w:sz w:val="25"/>
              </w:rPr>
              <w:t>z</w:t>
            </w:r>
            <w:r>
              <w:rPr>
                <w:i/>
                <w:spacing w:val="28"/>
                <w:w w:val="105"/>
                <w:sz w:val="25"/>
              </w:rPr>
              <w:t xml:space="preserve"> </w:t>
            </w:r>
            <w:r>
              <w:rPr>
                <w:rFonts w:ascii="Symbol" w:hAnsi="Symbol"/>
                <w:w w:val="105"/>
                <w:sz w:val="25"/>
              </w:rPr>
              <w:t></w:t>
            </w:r>
            <w:r>
              <w:rPr>
                <w:spacing w:val="-9"/>
                <w:w w:val="105"/>
                <w:sz w:val="25"/>
              </w:rPr>
              <w:t xml:space="preserve"> </w:t>
            </w:r>
            <w:r>
              <w:rPr>
                <w:w w:val="105"/>
                <w:sz w:val="25"/>
              </w:rPr>
              <w:t>3</w:t>
            </w:r>
            <w:r>
              <w:rPr>
                <w:spacing w:val="55"/>
                <w:w w:val="105"/>
                <w:sz w:val="25"/>
              </w:rPr>
              <w:t xml:space="preserve"> </w:t>
            </w:r>
            <w:r>
              <w:rPr>
                <w:rFonts w:ascii="Symbol" w:hAnsi="Symbol"/>
                <w:spacing w:val="-10"/>
                <w:w w:val="105"/>
                <w:position w:val="-15"/>
                <w:sz w:val="25"/>
              </w:rPr>
              <w:t></w:t>
            </w:r>
            <w:r>
              <w:rPr>
                <w:position w:val="-15"/>
                <w:sz w:val="25"/>
              </w:rPr>
              <w:tab/>
            </w:r>
            <w:r>
              <w:rPr>
                <w:i/>
                <w:w w:val="105"/>
                <w:sz w:val="25"/>
              </w:rPr>
              <w:t>x</w:t>
            </w:r>
            <w:r>
              <w:rPr>
                <w:i/>
                <w:spacing w:val="25"/>
                <w:w w:val="105"/>
                <w:sz w:val="25"/>
              </w:rPr>
              <w:t xml:space="preserve"> </w:t>
            </w:r>
            <w:r>
              <w:rPr>
                <w:rFonts w:ascii="Symbol" w:hAnsi="Symbol"/>
                <w:w w:val="105"/>
                <w:sz w:val="25"/>
              </w:rPr>
              <w:t></w:t>
            </w:r>
            <w:r>
              <w:rPr>
                <w:spacing w:val="-25"/>
                <w:w w:val="105"/>
                <w:sz w:val="25"/>
              </w:rPr>
              <w:t xml:space="preserve"> </w:t>
            </w:r>
            <w:r>
              <w:rPr>
                <w:w w:val="105"/>
                <w:sz w:val="25"/>
              </w:rPr>
              <w:t>1</w:t>
            </w:r>
            <w:r>
              <w:rPr>
                <w:spacing w:val="19"/>
                <w:w w:val="105"/>
                <w:sz w:val="25"/>
              </w:rPr>
              <w:t xml:space="preserve"> </w:t>
            </w:r>
            <w:r>
              <w:rPr>
                <w:rFonts w:ascii="Symbol" w:hAnsi="Symbol"/>
                <w:spacing w:val="-10"/>
                <w:w w:val="105"/>
                <w:position w:val="-15"/>
                <w:sz w:val="25"/>
              </w:rPr>
              <w:t></w:t>
            </w:r>
            <w:r>
              <w:rPr>
                <w:position w:val="-15"/>
                <w:sz w:val="25"/>
              </w:rPr>
              <w:tab/>
            </w:r>
            <w:r>
              <w:rPr>
                <w:i/>
                <w:w w:val="105"/>
                <w:sz w:val="25"/>
              </w:rPr>
              <w:t>y</w:t>
            </w:r>
            <w:r>
              <w:rPr>
                <w:i/>
                <w:spacing w:val="22"/>
                <w:w w:val="105"/>
                <w:sz w:val="25"/>
              </w:rPr>
              <w:t xml:space="preserve"> </w:t>
            </w:r>
            <w:r>
              <w:rPr>
                <w:rFonts w:ascii="Symbol" w:hAnsi="Symbol"/>
                <w:w w:val="105"/>
                <w:sz w:val="25"/>
              </w:rPr>
              <w:t></w:t>
            </w:r>
            <w:r>
              <w:rPr>
                <w:spacing w:val="-16"/>
                <w:w w:val="105"/>
                <w:sz w:val="25"/>
              </w:rPr>
              <w:t xml:space="preserve"> </w:t>
            </w:r>
            <w:r>
              <w:rPr>
                <w:w w:val="105"/>
                <w:sz w:val="25"/>
              </w:rPr>
              <w:t>2</w:t>
            </w:r>
            <w:r>
              <w:rPr>
                <w:spacing w:val="31"/>
                <w:w w:val="105"/>
                <w:sz w:val="25"/>
              </w:rPr>
              <w:t xml:space="preserve"> </w:t>
            </w:r>
            <w:r>
              <w:rPr>
                <w:rFonts w:ascii="Symbol" w:hAnsi="Symbol"/>
                <w:spacing w:val="-10"/>
                <w:w w:val="105"/>
                <w:position w:val="-15"/>
                <w:sz w:val="25"/>
              </w:rPr>
              <w:t></w:t>
            </w:r>
            <w:r>
              <w:rPr>
                <w:position w:val="-15"/>
                <w:sz w:val="25"/>
              </w:rPr>
              <w:tab/>
            </w:r>
            <w:r>
              <w:rPr>
                <w:i/>
                <w:w w:val="105"/>
                <w:sz w:val="25"/>
              </w:rPr>
              <w:t>z</w:t>
            </w:r>
            <w:r>
              <w:rPr>
                <w:i/>
                <w:spacing w:val="24"/>
                <w:w w:val="105"/>
                <w:sz w:val="25"/>
              </w:rPr>
              <w:t xml:space="preserve"> </w:t>
            </w:r>
            <w:r>
              <w:rPr>
                <w:rFonts w:ascii="Symbol" w:hAnsi="Symbol"/>
                <w:w w:val="105"/>
                <w:sz w:val="25"/>
              </w:rPr>
              <w:t></w:t>
            </w:r>
            <w:r>
              <w:rPr>
                <w:spacing w:val="-9"/>
                <w:w w:val="105"/>
                <w:sz w:val="25"/>
              </w:rPr>
              <w:t xml:space="preserve"> </w:t>
            </w:r>
            <w:r>
              <w:rPr>
                <w:spacing w:val="-10"/>
                <w:w w:val="105"/>
                <w:sz w:val="25"/>
              </w:rPr>
              <w:t>3</w:t>
            </w:r>
          </w:p>
          <w:p w:rsidR="009233A1" w:rsidRDefault="009233A1" w:rsidP="009C4E15">
            <w:pPr>
              <w:pStyle w:val="TableParagraph"/>
              <w:tabs>
                <w:tab w:val="left" w:pos="2999"/>
                <w:tab w:val="left" w:pos="4011"/>
                <w:tab w:val="left" w:pos="5036"/>
              </w:tabs>
              <w:spacing w:line="240" w:lineRule="exact"/>
              <w:ind w:left="484"/>
              <w:jc w:val="center"/>
              <w:rPr>
                <w:i/>
                <w:sz w:val="25"/>
              </w:rPr>
            </w:pPr>
            <w:r w:rsidRPr="004F017B">
              <w:pict>
                <v:group id="docshapegroup152" o:spid="_x0000_s1102" style="position:absolute;left:0;text-align:left;margin-left:102.8pt;margin-top:39.35pt;width:34.4pt;height:16.05pt;z-index:-251623424" coordorigin="2056,787" coordsize="688,321">
                  <v:shape id="docshape153" o:spid="_x0000_s1103" style="position:absolute;left:2065;top:800;width:679;height:307" coordorigin="2066,800" coordsize="679,307" o:spt="100" adj="0,,0" path="m2066,1007r25,-16m2092,991r63,115m2155,1106r69,-305m2224,800r520,e" filled="f" strokeweight=".04831mm">
                    <v:stroke joinstyle="round"/>
                    <v:formulas/>
                    <v:path arrowok="t" o:connecttype="segments"/>
                  </v:shape>
                  <v:shape id="docshape154" o:spid="_x0000_s1104" style="position:absolute;left:2056;top:786;width:681;height:313" coordorigin="2056,787" coordsize="681,313" path="m2737,787r-525,l2148,1071r-56,-97l2056,996r5,7l2078,992r63,107l2154,1099r68,-300l2737,799r,-12xe" fillcolor="black" stroked="f">
                    <v:path arrowok="t"/>
                  </v:shape>
                </v:group>
              </w:pict>
            </w:r>
            <w:r>
              <w:rPr>
                <w:i/>
                <w:spacing w:val="-5"/>
                <w:w w:val="105"/>
                <w:sz w:val="25"/>
              </w:rPr>
              <w:t>xyz</w:t>
            </w:r>
            <w:r>
              <w:rPr>
                <w:i/>
                <w:sz w:val="25"/>
              </w:rPr>
              <w:tab/>
            </w:r>
            <w:r>
              <w:rPr>
                <w:i/>
                <w:spacing w:val="-10"/>
                <w:w w:val="105"/>
                <w:sz w:val="25"/>
              </w:rPr>
              <w:t>x</w:t>
            </w:r>
            <w:r>
              <w:rPr>
                <w:i/>
                <w:sz w:val="25"/>
              </w:rPr>
              <w:tab/>
            </w:r>
            <w:r>
              <w:rPr>
                <w:i/>
                <w:spacing w:val="-10"/>
                <w:w w:val="105"/>
                <w:sz w:val="25"/>
              </w:rPr>
              <w:t>y</w:t>
            </w:r>
            <w:r>
              <w:rPr>
                <w:i/>
                <w:sz w:val="25"/>
              </w:rPr>
              <w:tab/>
            </w:r>
            <w:r>
              <w:rPr>
                <w:i/>
                <w:spacing w:val="-10"/>
                <w:w w:val="105"/>
                <w:sz w:val="25"/>
              </w:rPr>
              <w:t>z</w:t>
            </w:r>
          </w:p>
          <w:p w:rsidR="009233A1" w:rsidRDefault="009233A1" w:rsidP="009C4E15">
            <w:pPr>
              <w:pStyle w:val="TableParagraph"/>
              <w:spacing w:before="37"/>
              <w:ind w:left="110"/>
              <w:rPr>
                <w:sz w:val="26"/>
              </w:rPr>
            </w:pPr>
            <w:r>
              <w:rPr>
                <w:sz w:val="26"/>
              </w:rPr>
              <w:t>Áp</w:t>
            </w:r>
            <w:r>
              <w:rPr>
                <w:spacing w:val="-4"/>
                <w:sz w:val="26"/>
              </w:rPr>
              <w:t xml:space="preserve"> </w:t>
            </w:r>
            <w:r>
              <w:rPr>
                <w:sz w:val="26"/>
              </w:rPr>
              <w:t>dụng</w:t>
            </w:r>
            <w:r>
              <w:rPr>
                <w:spacing w:val="-8"/>
                <w:sz w:val="26"/>
              </w:rPr>
              <w:t xml:space="preserve"> </w:t>
            </w:r>
            <w:r>
              <w:rPr>
                <w:sz w:val="26"/>
              </w:rPr>
              <w:t>bất</w:t>
            </w:r>
            <w:r>
              <w:rPr>
                <w:spacing w:val="-3"/>
                <w:sz w:val="26"/>
              </w:rPr>
              <w:t xml:space="preserve"> </w:t>
            </w:r>
            <w:r>
              <w:rPr>
                <w:sz w:val="26"/>
              </w:rPr>
              <w:t>đẳng</w:t>
            </w:r>
            <w:r>
              <w:rPr>
                <w:spacing w:val="-8"/>
                <w:sz w:val="26"/>
              </w:rPr>
              <w:t xml:space="preserve"> </w:t>
            </w:r>
            <w:r>
              <w:rPr>
                <w:sz w:val="26"/>
              </w:rPr>
              <w:t>thức</w:t>
            </w:r>
            <w:r>
              <w:rPr>
                <w:spacing w:val="-2"/>
                <w:sz w:val="26"/>
              </w:rPr>
              <w:t xml:space="preserve"> </w:t>
            </w:r>
            <w:r>
              <w:rPr>
                <w:sz w:val="26"/>
              </w:rPr>
              <w:t>Cô-si</w:t>
            </w:r>
            <w:r>
              <w:rPr>
                <w:spacing w:val="-2"/>
                <w:sz w:val="26"/>
              </w:rPr>
              <w:t xml:space="preserve"> </w:t>
            </w:r>
            <w:r>
              <w:rPr>
                <w:sz w:val="26"/>
              </w:rPr>
              <w:t>ta</w:t>
            </w:r>
            <w:r>
              <w:rPr>
                <w:spacing w:val="-3"/>
                <w:sz w:val="26"/>
              </w:rPr>
              <w:t xml:space="preserve"> </w:t>
            </w:r>
            <w:r>
              <w:rPr>
                <w:spacing w:val="-5"/>
                <w:sz w:val="26"/>
              </w:rPr>
              <w:t>có:</w:t>
            </w:r>
          </w:p>
          <w:p w:rsidR="009233A1" w:rsidRDefault="009233A1" w:rsidP="009C4E15">
            <w:pPr>
              <w:pStyle w:val="TableParagraph"/>
              <w:tabs>
                <w:tab w:val="left" w:pos="3378"/>
              </w:tabs>
              <w:spacing w:before="81" w:line="429" w:lineRule="exact"/>
              <w:ind w:left="136"/>
              <w:rPr>
                <w:sz w:val="26"/>
              </w:rPr>
            </w:pPr>
            <w:r>
              <w:rPr>
                <w:i/>
                <w:sz w:val="26"/>
              </w:rPr>
              <w:t>x</w:t>
            </w:r>
            <w:r>
              <w:rPr>
                <w:i/>
                <w:spacing w:val="49"/>
                <w:sz w:val="26"/>
              </w:rPr>
              <w:t xml:space="preserve"> </w:t>
            </w:r>
            <w:r>
              <w:rPr>
                <w:rFonts w:ascii="Symbol" w:hAnsi="Symbol"/>
                <w:sz w:val="26"/>
              </w:rPr>
              <w:t></w:t>
            </w:r>
            <w:r>
              <w:rPr>
                <w:spacing w:val="-5"/>
                <w:sz w:val="26"/>
              </w:rPr>
              <w:t xml:space="preserve"> </w:t>
            </w:r>
            <w:r>
              <w:rPr>
                <w:sz w:val="26"/>
              </w:rPr>
              <w:t>1</w:t>
            </w:r>
            <w:r>
              <w:rPr>
                <w:spacing w:val="-22"/>
                <w:sz w:val="26"/>
              </w:rPr>
              <w:t xml:space="preserve"> </w:t>
            </w:r>
            <w:r>
              <w:rPr>
                <w:rFonts w:ascii="Symbol" w:hAnsi="Symbol"/>
                <w:sz w:val="26"/>
              </w:rPr>
              <w:t></w:t>
            </w:r>
            <w:r>
              <w:rPr>
                <w:spacing w:val="-23"/>
                <w:sz w:val="26"/>
              </w:rPr>
              <w:t xml:space="preserve"> </w:t>
            </w:r>
            <w:r>
              <w:rPr>
                <w:sz w:val="26"/>
              </w:rPr>
              <w:t>(</w:t>
            </w:r>
            <w:r>
              <w:rPr>
                <w:i/>
                <w:sz w:val="26"/>
              </w:rPr>
              <w:t>x</w:t>
            </w:r>
            <w:r>
              <w:rPr>
                <w:i/>
                <w:spacing w:val="27"/>
                <w:sz w:val="26"/>
              </w:rPr>
              <w:t xml:space="preserve"> </w:t>
            </w:r>
            <w:r>
              <w:rPr>
                <w:rFonts w:ascii="Symbol" w:hAnsi="Symbol"/>
                <w:sz w:val="26"/>
              </w:rPr>
              <w:t></w:t>
            </w:r>
            <w:r>
              <w:rPr>
                <w:spacing w:val="-26"/>
                <w:sz w:val="26"/>
              </w:rPr>
              <w:t xml:space="preserve"> </w:t>
            </w:r>
            <w:r>
              <w:rPr>
                <w:sz w:val="26"/>
              </w:rPr>
              <w:t>1)</w:t>
            </w:r>
            <w:r>
              <w:rPr>
                <w:spacing w:val="12"/>
                <w:sz w:val="26"/>
              </w:rPr>
              <w:t xml:space="preserve"> </w:t>
            </w:r>
            <w:r>
              <w:rPr>
                <w:rFonts w:ascii="Symbol" w:hAnsi="Symbol"/>
                <w:sz w:val="26"/>
              </w:rPr>
              <w:t></w:t>
            </w:r>
            <w:r>
              <w:rPr>
                <w:spacing w:val="4"/>
                <w:sz w:val="26"/>
              </w:rPr>
              <w:t xml:space="preserve"> </w:t>
            </w:r>
            <w:r>
              <w:rPr>
                <w:sz w:val="26"/>
              </w:rPr>
              <w:t>2</w:t>
            </w:r>
            <w:r>
              <w:rPr>
                <w:spacing w:val="69"/>
                <w:w w:val="150"/>
                <w:sz w:val="26"/>
              </w:rPr>
              <w:t xml:space="preserve"> </w:t>
            </w:r>
            <w:r>
              <w:rPr>
                <w:i/>
                <w:sz w:val="26"/>
              </w:rPr>
              <w:t>x</w:t>
            </w:r>
            <w:r>
              <w:rPr>
                <w:i/>
                <w:spacing w:val="26"/>
                <w:sz w:val="26"/>
              </w:rPr>
              <w:t xml:space="preserve"> </w:t>
            </w:r>
            <w:r>
              <w:rPr>
                <w:rFonts w:ascii="Symbol" w:hAnsi="Symbol"/>
                <w:sz w:val="26"/>
              </w:rPr>
              <w:t></w:t>
            </w:r>
            <w:r>
              <w:rPr>
                <w:spacing w:val="-27"/>
                <w:sz w:val="26"/>
              </w:rPr>
              <w:t xml:space="preserve"> </w:t>
            </w:r>
            <w:r>
              <w:rPr>
                <w:sz w:val="26"/>
              </w:rPr>
              <w:t>1</w:t>
            </w:r>
            <w:r>
              <w:rPr>
                <w:spacing w:val="22"/>
                <w:sz w:val="26"/>
              </w:rPr>
              <w:t xml:space="preserve"> </w:t>
            </w:r>
            <w:r>
              <w:rPr>
                <w:rFonts w:ascii="Symbol" w:hAnsi="Symbol"/>
                <w:spacing w:val="-10"/>
                <w:sz w:val="26"/>
              </w:rPr>
              <w:t></w:t>
            </w:r>
            <w:r>
              <w:rPr>
                <w:sz w:val="26"/>
              </w:rPr>
              <w:tab/>
            </w:r>
            <w:r>
              <w:rPr>
                <w:i/>
                <w:position w:val="16"/>
                <w:sz w:val="26"/>
              </w:rPr>
              <w:t>x</w:t>
            </w:r>
            <w:r>
              <w:rPr>
                <w:i/>
                <w:spacing w:val="28"/>
                <w:position w:val="16"/>
                <w:sz w:val="26"/>
              </w:rPr>
              <w:t xml:space="preserve"> </w:t>
            </w:r>
            <w:r>
              <w:rPr>
                <w:rFonts w:ascii="Symbol" w:hAnsi="Symbol"/>
                <w:position w:val="16"/>
                <w:sz w:val="26"/>
              </w:rPr>
              <w:t></w:t>
            </w:r>
            <w:r>
              <w:rPr>
                <w:spacing w:val="-27"/>
                <w:position w:val="16"/>
                <w:sz w:val="26"/>
              </w:rPr>
              <w:t xml:space="preserve"> </w:t>
            </w:r>
            <w:r>
              <w:rPr>
                <w:position w:val="16"/>
                <w:sz w:val="26"/>
              </w:rPr>
              <w:t>1</w:t>
            </w:r>
            <w:r>
              <w:rPr>
                <w:spacing w:val="40"/>
                <w:position w:val="16"/>
                <w:sz w:val="26"/>
              </w:rPr>
              <w:t xml:space="preserve"> </w:t>
            </w:r>
            <w:r>
              <w:rPr>
                <w:rFonts w:ascii="Symbol" w:hAnsi="Symbol"/>
                <w:sz w:val="26"/>
              </w:rPr>
              <w:t></w:t>
            </w:r>
            <w:r>
              <w:rPr>
                <w:spacing w:val="30"/>
                <w:sz w:val="26"/>
              </w:rPr>
              <w:t xml:space="preserve"> </w:t>
            </w:r>
            <w:r>
              <w:rPr>
                <w:position w:val="16"/>
                <w:sz w:val="26"/>
              </w:rPr>
              <w:t>1</w:t>
            </w:r>
            <w:r>
              <w:rPr>
                <w:spacing w:val="-13"/>
                <w:position w:val="16"/>
                <w:sz w:val="26"/>
              </w:rPr>
              <w:t xml:space="preserve"> </w:t>
            </w:r>
            <w:r>
              <w:rPr>
                <w:spacing w:val="-10"/>
                <w:position w:val="1"/>
                <w:sz w:val="26"/>
              </w:rPr>
              <w:t>.</w:t>
            </w:r>
          </w:p>
          <w:p w:rsidR="009233A1" w:rsidRDefault="009233A1" w:rsidP="009C4E15">
            <w:pPr>
              <w:pStyle w:val="TableParagraph"/>
              <w:tabs>
                <w:tab w:val="right" w:pos="4379"/>
              </w:tabs>
              <w:spacing w:line="250" w:lineRule="exact"/>
              <w:ind w:left="3481"/>
              <w:rPr>
                <w:sz w:val="26"/>
              </w:rPr>
            </w:pPr>
            <w:r w:rsidRPr="004F017B">
              <w:pict>
                <v:group id="docshapegroup155" o:spid="_x0000_s1090" style="position:absolute;left:0;text-align:left;margin-left:220.35pt;margin-top:-77.15pt;width:36.1pt;height:19.4pt;z-index:-251626496" coordorigin="4407,-1543" coordsize="722,388">
                  <v:shape id="docshape156" o:spid="_x0000_s1091" style="position:absolute;left:4437;top:-1530;width:678;height:301" coordorigin="4437,-1529" coordsize="678,301" o:spt="100" adj="0,,0" path="m4437,-1327r26,-16m4464,-1343r63,114m4527,-1229r68,-299m4595,-1529r520,e" filled="f" strokeweight=".04847mm">
                    <v:stroke joinstyle="round"/>
                    <v:formulas/>
                    <v:path arrowok="t" o:connecttype="segments"/>
                  </v:shape>
                  <v:shape id="docshape157" o:spid="_x0000_s1092" style="position:absolute;left:4427;top:-1543;width:681;height:307" coordorigin="4428,-1543" coordsize="681,307" path="m5108,-1543r-524,l4519,-1263r-56,-95l4428,-1337r4,7l4449,-1341r64,105l4525,-1236r68,-294l5108,-1530r,-13xe" fillcolor="black" stroked="f">
                    <v:path arrowok="t"/>
                  </v:shape>
                  <v:line id="_x0000_s1093" style="position:absolute" from="4407,-1161" to="5129,-1161" strokeweight=".21497mm"/>
                </v:group>
              </w:pict>
            </w:r>
            <w:r w:rsidRPr="004F017B">
              <w:pict>
                <v:group id="docshapegroup158" o:spid="_x0000_s1094" style="position:absolute;left:0;text-align:left;margin-left:270.65pt;margin-top:-77.2pt;width:36.7pt;height:19.45pt;z-index:-251625472" coordorigin="5413,-1544" coordsize="734,389">
                  <v:shape id="docshape159" o:spid="_x0000_s1095" style="position:absolute;left:5443;top:-1531;width:689;height:348" coordorigin="5444,-1530" coordsize="689,348" o:spt="100" adj="0,,0" path="m5444,-1296r25,-17m5469,-1314r64,131m5533,-1183r69,-347m5602,-1530r530,e" filled="f" strokeweight=".04847mm">
                    <v:stroke joinstyle="round"/>
                    <v:formulas/>
                    <v:path arrowok="t" o:connecttype="segments"/>
                  </v:shape>
                  <v:shape id="docshape160" o:spid="_x0000_s1096" style="position:absolute;left:5433;top:-1544;width:692;height:354" coordorigin="5434,-1544" coordsize="692,354" path="m6126,-1544r-537,l5525,-1222r-56,-109l5434,-1307r5,7l5455,-1312r64,122l5531,-1190r68,-341l6126,-1531r,-13xe" fillcolor="black" stroked="f">
                    <v:path arrowok="t"/>
                  </v:shape>
                  <v:line id="_x0000_s1097" style="position:absolute" from="5413,-1161" to="6147,-1161" strokeweight=".21497mm"/>
                </v:group>
              </w:pict>
            </w:r>
            <w:r w:rsidRPr="004F017B">
              <w:pict>
                <v:group id="docshapegroup161" o:spid="_x0000_s1098" style="position:absolute;left:0;text-align:left;margin-left:321.55pt;margin-top:-77.15pt;width:36.65pt;height:19.4pt;z-index:-251624448" coordorigin="6431,-1543" coordsize="733,388">
                  <v:shape id="docshape162" o:spid="_x0000_s1099" style="position:absolute;left:6460;top:-1530;width:691;height:301" coordorigin="6460,-1529" coordsize="691,301" o:spt="100" adj="0,,0" path="m6460,-1327r27,-16m6487,-1343r63,114m6550,-1229r69,-299m6619,-1529r532,e" filled="f" strokeweight=".04847mm">
                    <v:stroke joinstyle="round"/>
                    <v:formulas/>
                    <v:path arrowok="t" o:connecttype="segments"/>
                  </v:shape>
                  <v:shape id="docshape163" o:spid="_x0000_s1100" style="position:absolute;left:6451;top:-1543;width:693;height:307" coordorigin="6451,-1543" coordsize="693,307" path="m7143,-1543r-536,l6542,-1263r-56,-95l6451,-1337r5,7l6472,-1341r64,105l6549,-1236r67,-294l7143,-1530r,-13xe" fillcolor="black" stroked="f">
                    <v:path arrowok="t"/>
                  </v:shape>
                  <v:line id="_x0000_s1101" style="position:absolute" from="6431,-1161" to="7164,-1161" strokeweight=".21497mm"/>
                </v:group>
              </w:pict>
            </w:r>
            <w:r w:rsidRPr="004F017B">
              <w:pict>
                <v:group id="docshapegroup164" o:spid="_x0000_s1105" style="position:absolute;left:0;text-align:left;margin-left:159.9pt;margin-top:-23.1pt;width:36.15pt;height:19.8pt;z-index:-251622400" coordorigin="3198,-462" coordsize="723,396">
                  <v:shape id="docshape165" o:spid="_x0000_s1106" style="position:absolute;left:3227;top:-449;width:679;height:307" coordorigin="3227,-448" coordsize="679,307" o:spt="100" adj="0,,0" path="m3227,-242r26,-16m3254,-258r63,115m3317,-142r69,-306m3386,-448r520,e" filled="f" strokeweight=".04831mm">
                    <v:stroke joinstyle="round"/>
                    <v:formulas/>
                    <v:path arrowok="t" o:connecttype="segments"/>
                  </v:shape>
                  <v:shape id="docshape166" o:spid="_x0000_s1107" style="position:absolute;left:3218;top:-462;width:682;height:313" coordorigin="3218,-462" coordsize="682,313" path="m3899,-462r-525,l3310,-177r-57,-97l3218,-252r4,7l3240,-257r63,108l3316,-149r67,-300l3899,-449r,-13xe" fillcolor="black" stroked="f">
                    <v:path arrowok="t"/>
                  </v:shape>
                  <v:line id="_x0000_s1108" style="position:absolute" from="3198,-72" to="3920,-72" strokeweight=".21353mm"/>
                </v:group>
              </w:pict>
            </w:r>
            <w:r w:rsidRPr="004F017B">
              <w:pict>
                <v:group id="docshapegroup167" o:spid="_x0000_s1109" style="position:absolute;left:0;text-align:left;margin-left:212.05pt;margin-top:-3.9pt;width:7.15pt;height:.65pt;z-index:-251621376" coordorigin="4241,-78" coordsize="143,13">
                  <v:line id="_x0000_s1110" style="position:absolute" from="4241,-72" to="4384,-72" strokeweight=".21353mm"/>
                </v:group>
              </w:pict>
            </w:r>
            <w:r>
              <w:rPr>
                <w:i/>
                <w:spacing w:val="-10"/>
                <w:sz w:val="26"/>
              </w:rPr>
              <w:t>x</w:t>
            </w:r>
            <w:r>
              <w:rPr>
                <w:i/>
                <w:sz w:val="26"/>
              </w:rPr>
              <w:tab/>
            </w:r>
            <w:r>
              <w:rPr>
                <w:spacing w:val="-10"/>
                <w:sz w:val="26"/>
              </w:rPr>
              <w:t>2</w:t>
            </w:r>
          </w:p>
        </w:tc>
        <w:tc>
          <w:tcPr>
            <w:tcW w:w="874" w:type="dxa"/>
          </w:tcPr>
          <w:p w:rsidR="009233A1" w:rsidRDefault="009233A1" w:rsidP="009C4E15">
            <w:pPr>
              <w:pStyle w:val="TableParagraph"/>
              <w:rPr>
                <w:b/>
                <w:sz w:val="26"/>
              </w:rPr>
            </w:pPr>
          </w:p>
          <w:p w:rsidR="009233A1" w:rsidRDefault="009233A1" w:rsidP="009C4E15">
            <w:pPr>
              <w:pStyle w:val="TableParagraph"/>
              <w:spacing w:before="292"/>
              <w:rPr>
                <w:b/>
                <w:sz w:val="26"/>
              </w:rPr>
            </w:pPr>
          </w:p>
          <w:p w:rsidR="009233A1" w:rsidRDefault="009233A1" w:rsidP="009C4E15">
            <w:pPr>
              <w:pStyle w:val="TableParagraph"/>
              <w:ind w:left="312"/>
              <w:rPr>
                <w:sz w:val="26"/>
              </w:rPr>
            </w:pPr>
            <w:r>
              <w:rPr>
                <w:spacing w:val="-4"/>
                <w:sz w:val="26"/>
              </w:rPr>
              <w:t>0,25</w:t>
            </w:r>
          </w:p>
        </w:tc>
      </w:tr>
      <w:tr w:rsidR="009233A1" w:rsidTr="009C4E15">
        <w:trPr>
          <w:trHeight w:val="3043"/>
        </w:trPr>
        <w:tc>
          <w:tcPr>
            <w:tcW w:w="1090" w:type="dxa"/>
            <w:vMerge/>
            <w:tcBorders>
              <w:top w:val="nil"/>
            </w:tcBorders>
          </w:tcPr>
          <w:p w:rsidR="009233A1" w:rsidRDefault="009233A1" w:rsidP="009C4E15">
            <w:pPr>
              <w:rPr>
                <w:sz w:val="2"/>
                <w:szCs w:val="2"/>
              </w:rPr>
            </w:pPr>
          </w:p>
        </w:tc>
        <w:tc>
          <w:tcPr>
            <w:tcW w:w="8528" w:type="dxa"/>
          </w:tcPr>
          <w:p w:rsidR="009233A1" w:rsidRDefault="009233A1" w:rsidP="009C4E15">
            <w:pPr>
              <w:pStyle w:val="TableParagraph"/>
              <w:tabs>
                <w:tab w:val="left" w:pos="3686"/>
                <w:tab w:val="left" w:pos="4728"/>
              </w:tabs>
              <w:spacing w:before="79" w:line="428" w:lineRule="exact"/>
              <w:ind w:left="132"/>
              <w:rPr>
                <w:sz w:val="26"/>
              </w:rPr>
            </w:pPr>
            <w:r>
              <w:rPr>
                <w:i/>
                <w:sz w:val="26"/>
              </w:rPr>
              <w:t>y</w:t>
            </w:r>
            <w:r>
              <w:rPr>
                <w:i/>
                <w:spacing w:val="39"/>
                <w:sz w:val="26"/>
              </w:rPr>
              <w:t xml:space="preserve"> </w:t>
            </w:r>
            <w:r>
              <w:rPr>
                <w:rFonts w:ascii="Symbol" w:hAnsi="Symbol"/>
                <w:sz w:val="26"/>
              </w:rPr>
              <w:t></w:t>
            </w:r>
            <w:r>
              <w:rPr>
                <w:spacing w:val="2"/>
                <w:sz w:val="26"/>
              </w:rPr>
              <w:t xml:space="preserve"> </w:t>
            </w:r>
            <w:r>
              <w:rPr>
                <w:sz w:val="26"/>
              </w:rPr>
              <w:t>2</w:t>
            </w:r>
            <w:r>
              <w:rPr>
                <w:spacing w:val="-12"/>
                <w:sz w:val="26"/>
              </w:rPr>
              <w:t xml:space="preserve"> </w:t>
            </w:r>
            <w:r>
              <w:rPr>
                <w:rFonts w:ascii="Symbol" w:hAnsi="Symbol"/>
                <w:sz w:val="26"/>
              </w:rPr>
              <w:t></w:t>
            </w:r>
            <w:r>
              <w:rPr>
                <w:spacing w:val="-23"/>
                <w:sz w:val="26"/>
              </w:rPr>
              <w:t xml:space="preserve"> </w:t>
            </w:r>
            <w:r>
              <w:rPr>
                <w:sz w:val="26"/>
              </w:rPr>
              <w:t>(</w:t>
            </w:r>
            <w:r>
              <w:rPr>
                <w:i/>
                <w:sz w:val="26"/>
              </w:rPr>
              <w:t>y</w:t>
            </w:r>
            <w:r>
              <w:rPr>
                <w:i/>
                <w:spacing w:val="18"/>
                <w:sz w:val="26"/>
              </w:rPr>
              <w:t xml:space="preserve"> </w:t>
            </w:r>
            <w:r>
              <w:rPr>
                <w:rFonts w:ascii="Symbol" w:hAnsi="Symbol"/>
                <w:sz w:val="26"/>
              </w:rPr>
              <w:t></w:t>
            </w:r>
            <w:r>
              <w:rPr>
                <w:spacing w:val="-20"/>
                <w:sz w:val="26"/>
              </w:rPr>
              <w:t xml:space="preserve"> </w:t>
            </w:r>
            <w:r>
              <w:rPr>
                <w:sz w:val="26"/>
              </w:rPr>
              <w:t>2)</w:t>
            </w:r>
            <w:r>
              <w:rPr>
                <w:spacing w:val="10"/>
                <w:sz w:val="26"/>
              </w:rPr>
              <w:t xml:space="preserve"> </w:t>
            </w:r>
            <w:r>
              <w:rPr>
                <w:rFonts w:ascii="Symbol" w:hAnsi="Symbol"/>
                <w:sz w:val="26"/>
              </w:rPr>
              <w:t></w:t>
            </w:r>
            <w:r>
              <w:rPr>
                <w:spacing w:val="2"/>
                <w:sz w:val="26"/>
              </w:rPr>
              <w:t xml:space="preserve"> </w:t>
            </w:r>
            <w:r>
              <w:rPr>
                <w:sz w:val="26"/>
              </w:rPr>
              <w:t>2</w:t>
            </w:r>
            <w:r>
              <w:rPr>
                <w:spacing w:val="64"/>
                <w:w w:val="150"/>
                <w:sz w:val="26"/>
              </w:rPr>
              <w:t xml:space="preserve"> </w:t>
            </w:r>
            <w:r>
              <w:rPr>
                <w:sz w:val="26"/>
              </w:rPr>
              <w:t>2(</w:t>
            </w:r>
            <w:r>
              <w:rPr>
                <w:i/>
                <w:sz w:val="26"/>
              </w:rPr>
              <w:t>y</w:t>
            </w:r>
            <w:r>
              <w:rPr>
                <w:i/>
                <w:spacing w:val="19"/>
                <w:sz w:val="26"/>
              </w:rPr>
              <w:t xml:space="preserve"> </w:t>
            </w:r>
            <w:r>
              <w:rPr>
                <w:rFonts w:ascii="Symbol" w:hAnsi="Symbol"/>
                <w:sz w:val="26"/>
              </w:rPr>
              <w:t></w:t>
            </w:r>
            <w:r>
              <w:rPr>
                <w:spacing w:val="-20"/>
                <w:sz w:val="26"/>
              </w:rPr>
              <w:t xml:space="preserve"> </w:t>
            </w:r>
            <w:r>
              <w:rPr>
                <w:sz w:val="26"/>
              </w:rPr>
              <w:t>2)</w:t>
            </w:r>
            <w:r>
              <w:rPr>
                <w:spacing w:val="34"/>
                <w:sz w:val="26"/>
              </w:rPr>
              <w:t xml:space="preserve"> </w:t>
            </w:r>
            <w:r>
              <w:rPr>
                <w:rFonts w:ascii="Symbol" w:hAnsi="Symbol"/>
                <w:spacing w:val="-10"/>
                <w:sz w:val="26"/>
              </w:rPr>
              <w:t></w:t>
            </w:r>
            <w:r>
              <w:rPr>
                <w:sz w:val="26"/>
              </w:rPr>
              <w:tab/>
            </w:r>
            <w:r>
              <w:rPr>
                <w:i/>
                <w:position w:val="16"/>
                <w:sz w:val="26"/>
              </w:rPr>
              <w:t>y</w:t>
            </w:r>
            <w:r>
              <w:rPr>
                <w:i/>
                <w:spacing w:val="23"/>
                <w:position w:val="16"/>
                <w:sz w:val="26"/>
              </w:rPr>
              <w:t xml:space="preserve"> </w:t>
            </w:r>
            <w:r>
              <w:rPr>
                <w:rFonts w:ascii="Symbol" w:hAnsi="Symbol"/>
                <w:position w:val="16"/>
                <w:sz w:val="26"/>
              </w:rPr>
              <w:t></w:t>
            </w:r>
            <w:r>
              <w:rPr>
                <w:spacing w:val="-18"/>
                <w:position w:val="16"/>
                <w:sz w:val="26"/>
              </w:rPr>
              <w:t xml:space="preserve"> </w:t>
            </w:r>
            <w:r>
              <w:rPr>
                <w:position w:val="16"/>
                <w:sz w:val="26"/>
              </w:rPr>
              <w:t>2</w:t>
            </w:r>
            <w:r>
              <w:rPr>
                <w:spacing w:val="50"/>
                <w:position w:val="16"/>
                <w:sz w:val="26"/>
              </w:rPr>
              <w:t xml:space="preserve"> </w:t>
            </w:r>
            <w:r>
              <w:rPr>
                <w:rFonts w:ascii="Symbol" w:hAnsi="Symbol"/>
                <w:spacing w:val="-10"/>
                <w:sz w:val="26"/>
              </w:rPr>
              <w:t></w:t>
            </w:r>
            <w:r>
              <w:rPr>
                <w:sz w:val="26"/>
              </w:rPr>
              <w:tab/>
            </w:r>
            <w:r>
              <w:rPr>
                <w:spacing w:val="-10"/>
                <w:position w:val="16"/>
                <w:sz w:val="26"/>
              </w:rPr>
              <w:t>1</w:t>
            </w:r>
          </w:p>
          <w:p w:rsidR="009233A1" w:rsidRDefault="009233A1" w:rsidP="009233A1">
            <w:pPr>
              <w:pStyle w:val="TableParagraph"/>
              <w:numPr>
                <w:ilvl w:val="0"/>
                <w:numId w:val="3"/>
              </w:numPr>
              <w:tabs>
                <w:tab w:val="left" w:pos="1049"/>
              </w:tabs>
              <w:spacing w:line="309" w:lineRule="exact"/>
              <w:ind w:left="1049" w:hanging="768"/>
              <w:jc w:val="center"/>
              <w:rPr>
                <w:sz w:val="26"/>
              </w:rPr>
            </w:pPr>
            <w:r w:rsidRPr="004F017B">
              <w:pict>
                <v:group id="docshapegroup168" o:spid="_x0000_s1111" style="position:absolute;left:0;text-align:left;margin-left:103.75pt;margin-top:-15.1pt;width:49.15pt;height:19.45pt;z-index:-251620352" coordorigin="2075,-302" coordsize="983,389">
                  <v:shape id="docshape169" o:spid="_x0000_s1112" style="position:absolute;left:2085;top:-289;width:973;height:375" coordorigin="2086,-288" coordsize="973,375" o:spt="100" adj="0,,0" path="m2086,-36r25,-19m2111,-56r63,141m2174,86r70,-373m2244,-288r814,e" filled="f" strokeweight=".04861mm">
                    <v:stroke joinstyle="round"/>
                    <v:formulas/>
                    <v:path arrowok="t" o:connecttype="segments"/>
                  </v:shape>
                  <v:shape id="docshape170" o:spid="_x0000_s1113" style="position:absolute;left:2075;top:-302;width:976;height:381" coordorigin="2075,-302" coordsize="976,381" path="m3051,-302r-820,l2167,45,2111,-73r-36,27l2081,-39r17,-13l2160,79r13,l2241,-289r810,l3051,-302xe" fillcolor="black" stroked="f">
                    <v:path arrowok="t"/>
                  </v:shape>
                </v:group>
              </w:pict>
            </w:r>
            <w:r w:rsidRPr="004F017B">
              <w:pict>
                <v:group id="docshapegroup171" o:spid="_x0000_s1114" style="position:absolute;left:0;text-align:left;margin-left:175.5pt;margin-top:-23.3pt;width:36.65pt;height:20.05pt;z-index:-251619328" coordorigin="3510,-466" coordsize="733,401">
                  <v:shape id="docshape172" o:spid="_x0000_s1115" style="position:absolute;left:3540;top:-453;width:689;height:358" coordorigin="3541,-453" coordsize="689,358" o:spt="100" adj="0,,0" path="m3541,-212r25,-18m3566,-230r64,134m3630,-95r69,-357m3699,-453r530,e" filled="f" strokeweight=".04861mm">
                    <v:stroke joinstyle="round"/>
                    <v:formulas/>
                    <v:path arrowok="t" o:connecttype="segments"/>
                  </v:shape>
                  <v:shape id="docshape173" o:spid="_x0000_s1116" style="position:absolute;left:3530;top:-467;width:692;height:364" coordorigin="3531,-466" coordsize="692,364" path="m4222,-466r-536,l3622,-135r-56,-112l3531,-222r5,7l3552,-227r64,125l3628,-102r69,-352l4222,-454r,-12xe" fillcolor="black" stroked="f">
                    <v:path arrowok="t"/>
                  </v:shape>
                  <v:line id="_x0000_s1117" style="position:absolute" from="3510,-72" to="4243,-72" strokeweight=".21603mm"/>
                </v:group>
              </w:pict>
            </w:r>
            <w:r w:rsidRPr="004F017B">
              <w:pict>
                <v:group id="docshapegroup174" o:spid="_x0000_s1118" style="position:absolute;left:0;text-align:left;margin-left:228.15pt;margin-top:-3.9pt;width:23.05pt;height:18.05pt;z-index:-251618304" coordorigin="4563,-78" coordsize="461,361">
                  <v:shape id="docshape175" o:spid="_x0000_s1119" type="#_x0000_t75" style="position:absolute;left:4705;top:-43;width:306;height:325">
                    <v:imagedata r:id="rId30" o:title=""/>
                  </v:shape>
                  <v:line id="_x0000_s1120" style="position:absolute" from="4563,-72" to="5024,-72" strokeweight=".21603mm"/>
                </v:group>
              </w:pict>
            </w:r>
            <w:r w:rsidRPr="004F017B">
              <w:pict>
                <v:group id="docshapegroup176" o:spid="_x0000_s1124" style="position:absolute;left:0;text-align:left;margin-left:175.5pt;margin-top:17.55pt;width:36.55pt;height:19.95pt;z-index:-251616256" coordorigin="3510,351" coordsize="731,399">
                  <v:shape id="docshape177" o:spid="_x0000_s1125" style="position:absolute;left:3540;top:364;width:688;height:309" coordorigin="3541,365" coordsize="688,309" o:spt="100" adj="0,,0" path="m3541,573r25,-17m3567,556r62,117m3629,673r69,-308m3698,365r530,e" filled="f" strokeweight=".04861mm">
                    <v:stroke joinstyle="round"/>
                    <v:formulas/>
                    <v:path arrowok="t" o:connecttype="segments"/>
                  </v:shape>
                  <v:shape id="docshape178" o:spid="_x0000_s1126" style="position:absolute;left:3531;top:351;width:690;height:315" coordorigin="3531,351" coordsize="690,315" path="m4221,351r-535,l3622,638r-56,-97l3531,562r4,7l3552,558r64,108l3628,666r68,-303l4221,363r,-12xe" fillcolor="black" stroked="f">
                    <v:path arrowok="t"/>
                  </v:shape>
                  <v:line id="_x0000_s1127" style="position:absolute" from="3510,744" to="4241,744" strokeweight=".21603mm"/>
                </v:group>
              </w:pict>
            </w:r>
            <w:r>
              <w:rPr>
                <w:sz w:val="26"/>
              </w:rPr>
              <w:t>2</w:t>
            </w:r>
            <w:r>
              <w:rPr>
                <w:spacing w:val="69"/>
                <w:w w:val="150"/>
                <w:sz w:val="26"/>
              </w:rPr>
              <w:t xml:space="preserve"> </w:t>
            </w:r>
            <w:r>
              <w:rPr>
                <w:spacing w:val="-10"/>
                <w:sz w:val="26"/>
              </w:rPr>
              <w:t>2</w:t>
            </w:r>
          </w:p>
          <w:p w:rsidR="009233A1" w:rsidRDefault="009233A1" w:rsidP="009C4E15">
            <w:pPr>
              <w:pStyle w:val="TableParagraph"/>
              <w:tabs>
                <w:tab w:val="left" w:pos="3690"/>
                <w:tab w:val="left" w:pos="4729"/>
              </w:tabs>
              <w:spacing w:before="78" w:line="428" w:lineRule="exact"/>
              <w:ind w:left="136"/>
              <w:rPr>
                <w:sz w:val="26"/>
              </w:rPr>
            </w:pPr>
            <w:r>
              <w:rPr>
                <w:i/>
                <w:sz w:val="26"/>
              </w:rPr>
              <w:t>z</w:t>
            </w:r>
            <w:r>
              <w:rPr>
                <w:i/>
                <w:spacing w:val="43"/>
                <w:sz w:val="26"/>
              </w:rPr>
              <w:t xml:space="preserve"> </w:t>
            </w:r>
            <w:r>
              <w:rPr>
                <w:rFonts w:ascii="Symbol" w:hAnsi="Symbol"/>
                <w:sz w:val="26"/>
              </w:rPr>
              <w:t></w:t>
            </w:r>
            <w:r>
              <w:rPr>
                <w:spacing w:val="9"/>
                <w:sz w:val="26"/>
              </w:rPr>
              <w:t xml:space="preserve"> </w:t>
            </w:r>
            <w:r>
              <w:rPr>
                <w:sz w:val="26"/>
              </w:rPr>
              <w:t>3</w:t>
            </w:r>
            <w:r>
              <w:rPr>
                <w:spacing w:val="-12"/>
                <w:sz w:val="26"/>
              </w:rPr>
              <w:t xml:space="preserve"> </w:t>
            </w:r>
            <w:r>
              <w:rPr>
                <w:rFonts w:ascii="Symbol" w:hAnsi="Symbol"/>
                <w:sz w:val="26"/>
              </w:rPr>
              <w:t></w:t>
            </w:r>
            <w:r>
              <w:rPr>
                <w:spacing w:val="-24"/>
                <w:sz w:val="26"/>
              </w:rPr>
              <w:t xml:space="preserve"> </w:t>
            </w:r>
            <w:r>
              <w:rPr>
                <w:sz w:val="26"/>
              </w:rPr>
              <w:t>(</w:t>
            </w:r>
            <w:r>
              <w:rPr>
                <w:i/>
                <w:sz w:val="26"/>
              </w:rPr>
              <w:t>z</w:t>
            </w:r>
            <w:r>
              <w:rPr>
                <w:i/>
                <w:spacing w:val="22"/>
                <w:sz w:val="26"/>
              </w:rPr>
              <w:t xml:space="preserve"> </w:t>
            </w:r>
            <w:r>
              <w:rPr>
                <w:rFonts w:ascii="Symbol" w:hAnsi="Symbol"/>
                <w:sz w:val="26"/>
              </w:rPr>
              <w:t></w:t>
            </w:r>
            <w:r>
              <w:rPr>
                <w:spacing w:val="-12"/>
                <w:sz w:val="26"/>
              </w:rPr>
              <w:t xml:space="preserve"> </w:t>
            </w:r>
            <w:r>
              <w:rPr>
                <w:sz w:val="26"/>
              </w:rPr>
              <w:t>3)</w:t>
            </w:r>
            <w:r>
              <w:rPr>
                <w:spacing w:val="9"/>
                <w:sz w:val="26"/>
              </w:rPr>
              <w:t xml:space="preserve"> </w:t>
            </w:r>
            <w:r>
              <w:rPr>
                <w:rFonts w:ascii="Symbol" w:hAnsi="Symbol"/>
                <w:sz w:val="26"/>
              </w:rPr>
              <w:t></w:t>
            </w:r>
            <w:r>
              <w:rPr>
                <w:spacing w:val="2"/>
                <w:sz w:val="26"/>
              </w:rPr>
              <w:t xml:space="preserve"> </w:t>
            </w:r>
            <w:r>
              <w:rPr>
                <w:sz w:val="26"/>
              </w:rPr>
              <w:t>2</w:t>
            </w:r>
            <w:r>
              <w:rPr>
                <w:spacing w:val="72"/>
                <w:w w:val="150"/>
                <w:sz w:val="26"/>
              </w:rPr>
              <w:t xml:space="preserve"> </w:t>
            </w:r>
            <w:r>
              <w:rPr>
                <w:sz w:val="26"/>
              </w:rPr>
              <w:t>3(</w:t>
            </w:r>
            <w:r>
              <w:rPr>
                <w:i/>
                <w:sz w:val="26"/>
              </w:rPr>
              <w:t>z</w:t>
            </w:r>
            <w:r>
              <w:rPr>
                <w:i/>
                <w:spacing w:val="22"/>
                <w:sz w:val="26"/>
              </w:rPr>
              <w:t xml:space="preserve"> </w:t>
            </w:r>
            <w:r>
              <w:rPr>
                <w:rFonts w:ascii="Symbol" w:hAnsi="Symbol"/>
                <w:sz w:val="26"/>
              </w:rPr>
              <w:t></w:t>
            </w:r>
            <w:r>
              <w:rPr>
                <w:spacing w:val="-13"/>
                <w:sz w:val="26"/>
              </w:rPr>
              <w:t xml:space="preserve"> </w:t>
            </w:r>
            <w:r>
              <w:rPr>
                <w:sz w:val="26"/>
              </w:rPr>
              <w:t>3)</w:t>
            </w:r>
            <w:r>
              <w:rPr>
                <w:spacing w:val="34"/>
                <w:sz w:val="26"/>
              </w:rPr>
              <w:t xml:space="preserve"> </w:t>
            </w:r>
            <w:r>
              <w:rPr>
                <w:rFonts w:ascii="Symbol" w:hAnsi="Symbol"/>
                <w:spacing w:val="-10"/>
                <w:sz w:val="26"/>
              </w:rPr>
              <w:t></w:t>
            </w:r>
            <w:r>
              <w:rPr>
                <w:sz w:val="26"/>
              </w:rPr>
              <w:tab/>
            </w:r>
            <w:r>
              <w:rPr>
                <w:i/>
                <w:position w:val="16"/>
                <w:sz w:val="26"/>
              </w:rPr>
              <w:t>z</w:t>
            </w:r>
            <w:r>
              <w:rPr>
                <w:i/>
                <w:spacing w:val="25"/>
                <w:position w:val="16"/>
                <w:sz w:val="26"/>
              </w:rPr>
              <w:t xml:space="preserve"> </w:t>
            </w:r>
            <w:r>
              <w:rPr>
                <w:rFonts w:ascii="Symbol" w:hAnsi="Symbol"/>
                <w:position w:val="16"/>
                <w:sz w:val="26"/>
              </w:rPr>
              <w:t></w:t>
            </w:r>
            <w:r>
              <w:rPr>
                <w:spacing w:val="-10"/>
                <w:position w:val="16"/>
                <w:sz w:val="26"/>
              </w:rPr>
              <w:t xml:space="preserve"> </w:t>
            </w:r>
            <w:r>
              <w:rPr>
                <w:position w:val="16"/>
                <w:sz w:val="26"/>
              </w:rPr>
              <w:t>3</w:t>
            </w:r>
            <w:r>
              <w:rPr>
                <w:spacing w:val="49"/>
                <w:position w:val="16"/>
                <w:sz w:val="26"/>
              </w:rPr>
              <w:t xml:space="preserve"> </w:t>
            </w:r>
            <w:r>
              <w:rPr>
                <w:rFonts w:ascii="Symbol" w:hAnsi="Symbol"/>
                <w:spacing w:val="-10"/>
                <w:sz w:val="26"/>
              </w:rPr>
              <w:t></w:t>
            </w:r>
            <w:r>
              <w:rPr>
                <w:sz w:val="26"/>
              </w:rPr>
              <w:tab/>
            </w:r>
            <w:r>
              <w:rPr>
                <w:spacing w:val="-10"/>
                <w:position w:val="16"/>
                <w:sz w:val="26"/>
              </w:rPr>
              <w:t>1</w:t>
            </w:r>
          </w:p>
          <w:p w:rsidR="009233A1" w:rsidRDefault="009233A1" w:rsidP="009233A1">
            <w:pPr>
              <w:pStyle w:val="TableParagraph"/>
              <w:numPr>
                <w:ilvl w:val="0"/>
                <w:numId w:val="3"/>
              </w:numPr>
              <w:tabs>
                <w:tab w:val="left" w:pos="1051"/>
              </w:tabs>
              <w:spacing w:line="309" w:lineRule="exact"/>
              <w:ind w:left="1051" w:hanging="758"/>
              <w:jc w:val="center"/>
              <w:rPr>
                <w:sz w:val="26"/>
              </w:rPr>
            </w:pPr>
            <w:r w:rsidRPr="004F017B">
              <w:pict>
                <v:group id="docshapegroup179" o:spid="_x0000_s1128" style="position:absolute;left:0;text-align:left;margin-left:228.05pt;margin-top:-3.9pt;width:23.45pt;height:18.05pt;z-index:-251615232" coordorigin="4561,-78" coordsize="469,361">
                  <v:shape id="docshape180" o:spid="_x0000_s1129" type="#_x0000_t75" style="position:absolute;left:4703;top:-43;width:313;height:325">
                    <v:imagedata r:id="rId31" o:title=""/>
                  </v:shape>
                  <v:line id="_x0000_s1130" style="position:absolute" from="4561,-72" to="5029,-72" strokeweight=".21603mm"/>
                </v:group>
              </w:pict>
            </w:r>
            <w:r>
              <w:rPr>
                <w:sz w:val="26"/>
              </w:rPr>
              <w:t>2</w:t>
            </w:r>
            <w:r>
              <w:rPr>
                <w:spacing w:val="76"/>
                <w:w w:val="150"/>
                <w:sz w:val="26"/>
              </w:rPr>
              <w:t xml:space="preserve"> </w:t>
            </w:r>
            <w:r>
              <w:rPr>
                <w:spacing w:val="-10"/>
                <w:sz w:val="26"/>
              </w:rPr>
              <w:t>3</w:t>
            </w:r>
          </w:p>
          <w:p w:rsidR="009233A1" w:rsidRDefault="009233A1" w:rsidP="009C4E15">
            <w:pPr>
              <w:pStyle w:val="TableParagraph"/>
              <w:tabs>
                <w:tab w:val="left" w:pos="1976"/>
                <w:tab w:val="left" w:pos="2344"/>
                <w:tab w:val="left" w:pos="2727"/>
              </w:tabs>
              <w:spacing w:before="59" w:line="410" w:lineRule="exact"/>
              <w:ind w:left="110"/>
              <w:rPr>
                <w:sz w:val="26"/>
              </w:rPr>
            </w:pPr>
            <w:r>
              <w:rPr>
                <w:sz w:val="26"/>
              </w:rPr>
              <w:t>Suy ra</w:t>
            </w:r>
            <w:r>
              <w:rPr>
                <w:spacing w:val="26"/>
                <w:sz w:val="26"/>
              </w:rPr>
              <w:t xml:space="preserve"> </w:t>
            </w:r>
            <w:r>
              <w:rPr>
                <w:i/>
                <w:sz w:val="26"/>
              </w:rPr>
              <w:t>P</w:t>
            </w:r>
            <w:r>
              <w:rPr>
                <w:i/>
                <w:spacing w:val="52"/>
                <w:sz w:val="26"/>
              </w:rPr>
              <w:t xml:space="preserve"> </w:t>
            </w:r>
            <w:r>
              <w:rPr>
                <w:rFonts w:ascii="Symbol" w:hAnsi="Symbol"/>
                <w:sz w:val="26"/>
              </w:rPr>
              <w:t></w:t>
            </w:r>
            <w:r>
              <w:rPr>
                <w:spacing w:val="27"/>
                <w:sz w:val="26"/>
              </w:rPr>
              <w:t xml:space="preserve"> </w:t>
            </w:r>
            <w:r>
              <w:rPr>
                <w:position w:val="16"/>
                <w:sz w:val="26"/>
              </w:rPr>
              <w:t>1</w:t>
            </w:r>
            <w:r>
              <w:rPr>
                <w:spacing w:val="10"/>
                <w:position w:val="16"/>
                <w:sz w:val="26"/>
              </w:rPr>
              <w:t xml:space="preserve"> </w:t>
            </w:r>
            <w:r>
              <w:rPr>
                <w:rFonts w:ascii="Symbol" w:hAnsi="Symbol"/>
                <w:spacing w:val="-10"/>
                <w:sz w:val="26"/>
              </w:rPr>
              <w:t></w:t>
            </w:r>
            <w:r>
              <w:rPr>
                <w:sz w:val="26"/>
              </w:rPr>
              <w:tab/>
            </w:r>
            <w:r>
              <w:rPr>
                <w:spacing w:val="-10"/>
                <w:position w:val="16"/>
                <w:sz w:val="26"/>
              </w:rPr>
              <w:t>1</w:t>
            </w:r>
            <w:r>
              <w:rPr>
                <w:position w:val="16"/>
                <w:sz w:val="26"/>
              </w:rPr>
              <w:tab/>
            </w:r>
            <w:r>
              <w:rPr>
                <w:rFonts w:ascii="Symbol" w:hAnsi="Symbol"/>
                <w:spacing w:val="-10"/>
                <w:sz w:val="26"/>
              </w:rPr>
              <w:t></w:t>
            </w:r>
            <w:r>
              <w:rPr>
                <w:sz w:val="26"/>
              </w:rPr>
              <w:tab/>
            </w:r>
            <w:r>
              <w:rPr>
                <w:spacing w:val="-10"/>
                <w:position w:val="16"/>
                <w:sz w:val="26"/>
              </w:rPr>
              <w:t>1</w:t>
            </w:r>
          </w:p>
          <w:p w:rsidR="009233A1" w:rsidRDefault="009233A1" w:rsidP="009C4E15">
            <w:pPr>
              <w:pStyle w:val="TableParagraph"/>
              <w:tabs>
                <w:tab w:val="left" w:pos="1815"/>
                <w:tab w:val="left" w:pos="2563"/>
              </w:tabs>
              <w:spacing w:line="309" w:lineRule="exact"/>
              <w:ind w:left="1387"/>
              <w:rPr>
                <w:sz w:val="26"/>
              </w:rPr>
            </w:pPr>
            <w:r w:rsidRPr="004F017B">
              <w:pict>
                <v:group id="docshapegroup181" o:spid="_x0000_s1121" style="position:absolute;left:0;text-align:left;margin-left:103.55pt;margin-top:-53.95pt;width:49.45pt;height:19.45pt;z-index:-251617280" coordorigin="2071,-1079" coordsize="989,389">
                  <v:shape id="docshape182" o:spid="_x0000_s1122" style="position:absolute;left:2081;top:-1066;width:979;height:375" coordorigin="2081,-1066" coordsize="979,375" o:spt="100" adj="0,,0" path="m2081,-813r25,-19m2107,-833r63,141m2170,-692r69,-373m2239,-1066r820,e" filled="f" strokeweight=".04861mm">
                    <v:stroke joinstyle="round"/>
                    <v:formulas/>
                    <v:path arrowok="t" o:connecttype="segments"/>
                  </v:shape>
                  <v:shape id="docshape183" o:spid="_x0000_s1123" style="position:absolute;left:2071;top:-1080;width:982;height:381" coordorigin="2071,-1079" coordsize="982,381" path="m3052,-1079r-826,l2162,-733r-56,-118l2071,-824r5,7l2093,-830r63,131l2168,-699r68,-368l3052,-1067r,-12xe" fillcolor="black" stroked="f">
                    <v:path arrowok="t"/>
                  </v:shape>
                </v:group>
              </w:pict>
            </w:r>
            <w:r w:rsidRPr="004F017B">
              <w:pict>
                <v:group id="docshapegroup184" o:spid="_x0000_s1131" style="position:absolute;left:0;text-align:left;margin-left:69.15pt;margin-top:-3.95pt;width:7.2pt;height:.65pt;z-index:-251614208" coordorigin="1383,-79" coordsize="144,13">
                  <v:line id="_x0000_s1132" style="position:absolute" from="1383,-73" to="1526,-73" strokeweight=".21903mm"/>
                </v:group>
              </w:pict>
            </w:r>
            <w:r w:rsidRPr="004F017B">
              <w:pict>
                <v:group id="docshapegroup185" o:spid="_x0000_s1133" style="position:absolute;left:0;text-align:left;margin-left:90.55pt;margin-top:-3.95pt;width:23.15pt;height:18.1pt;z-index:-251613184" coordorigin="1811,-79" coordsize="463,362">
                  <v:shape id="docshape186" o:spid="_x0000_s1134" type="#_x0000_t75" style="position:absolute;left:1954;top:-43;width:306;height:326">
                    <v:imagedata r:id="rId32" o:title=""/>
                  </v:shape>
                  <v:line id="_x0000_s1135" style="position:absolute" from="1811,-73" to="2274,-73" strokeweight=".21903mm"/>
                </v:group>
              </w:pict>
            </w:r>
            <w:r w:rsidRPr="004F017B">
              <w:pict>
                <v:group id="docshapegroup187" o:spid="_x0000_s1136" style="position:absolute;left:0;text-align:left;margin-left:127.95pt;margin-top:-3.95pt;width:23.6pt;height:18.1pt;z-index:-251612160" coordorigin="2559,-79" coordsize="472,362">
                  <v:shape id="docshape188" o:spid="_x0000_s1137" type="#_x0000_t75" style="position:absolute;left:2702;top:-43;width:315;height:326">
                    <v:imagedata r:id="rId33" o:title=""/>
                  </v:shape>
                  <v:line id="_x0000_s1138" style="position:absolute" from="2559,-73" to="3030,-73" strokeweight=".21903mm"/>
                </v:group>
              </w:pict>
            </w:r>
            <w:r>
              <w:rPr>
                <w:spacing w:val="-10"/>
                <w:position w:val="6"/>
                <w:sz w:val="26"/>
              </w:rPr>
              <w:t>2</w:t>
            </w:r>
            <w:r>
              <w:rPr>
                <w:position w:val="6"/>
                <w:sz w:val="26"/>
              </w:rPr>
              <w:tab/>
            </w:r>
            <w:r>
              <w:rPr>
                <w:sz w:val="26"/>
              </w:rPr>
              <w:t>2</w:t>
            </w:r>
            <w:r>
              <w:rPr>
                <w:spacing w:val="70"/>
                <w:w w:val="150"/>
                <w:sz w:val="26"/>
              </w:rPr>
              <w:t xml:space="preserve"> </w:t>
            </w:r>
            <w:r>
              <w:rPr>
                <w:spacing w:val="-10"/>
                <w:sz w:val="26"/>
              </w:rPr>
              <w:t>2</w:t>
            </w:r>
            <w:r>
              <w:rPr>
                <w:sz w:val="26"/>
              </w:rPr>
              <w:tab/>
              <w:t>2</w:t>
            </w:r>
            <w:r>
              <w:rPr>
                <w:spacing w:val="78"/>
                <w:w w:val="150"/>
                <w:sz w:val="26"/>
              </w:rPr>
              <w:t xml:space="preserve"> </w:t>
            </w:r>
            <w:r>
              <w:rPr>
                <w:spacing w:val="-10"/>
                <w:sz w:val="26"/>
              </w:rPr>
              <w:t>3</w:t>
            </w:r>
          </w:p>
        </w:tc>
        <w:tc>
          <w:tcPr>
            <w:tcW w:w="874" w:type="dxa"/>
          </w:tcPr>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rPr>
                <w:b/>
                <w:sz w:val="26"/>
              </w:rPr>
            </w:pPr>
          </w:p>
          <w:p w:rsidR="009233A1" w:rsidRDefault="009233A1" w:rsidP="009C4E15">
            <w:pPr>
              <w:pStyle w:val="TableParagraph"/>
              <w:spacing w:before="289"/>
              <w:rPr>
                <w:b/>
                <w:sz w:val="26"/>
              </w:rPr>
            </w:pPr>
          </w:p>
          <w:p w:rsidR="009233A1" w:rsidRDefault="009233A1" w:rsidP="009C4E15">
            <w:pPr>
              <w:pStyle w:val="TableParagraph"/>
              <w:ind w:left="211"/>
              <w:rPr>
                <w:sz w:val="26"/>
              </w:rPr>
            </w:pPr>
            <w:r>
              <w:rPr>
                <w:spacing w:val="-4"/>
                <w:sz w:val="26"/>
              </w:rPr>
              <w:t>0,25</w:t>
            </w:r>
          </w:p>
        </w:tc>
      </w:tr>
      <w:tr w:rsidR="009233A1" w:rsidTr="009C4E15">
        <w:trPr>
          <w:trHeight w:val="2644"/>
        </w:trPr>
        <w:tc>
          <w:tcPr>
            <w:tcW w:w="1090" w:type="dxa"/>
            <w:vMerge/>
            <w:tcBorders>
              <w:top w:val="nil"/>
            </w:tcBorders>
          </w:tcPr>
          <w:p w:rsidR="009233A1" w:rsidRDefault="009233A1" w:rsidP="009C4E15">
            <w:pPr>
              <w:rPr>
                <w:sz w:val="2"/>
                <w:szCs w:val="2"/>
              </w:rPr>
            </w:pPr>
          </w:p>
        </w:tc>
        <w:tc>
          <w:tcPr>
            <w:tcW w:w="8528" w:type="dxa"/>
          </w:tcPr>
          <w:p w:rsidR="009233A1" w:rsidRDefault="009233A1" w:rsidP="009C4E15">
            <w:pPr>
              <w:pStyle w:val="TableParagraph"/>
              <w:tabs>
                <w:tab w:val="left" w:pos="3683"/>
              </w:tabs>
              <w:spacing w:before="17" w:line="310" w:lineRule="exact"/>
              <w:ind w:left="2157"/>
              <w:rPr>
                <w:sz w:val="26"/>
              </w:rPr>
            </w:pPr>
            <w:r>
              <w:rPr>
                <w:rFonts w:ascii="Symbol" w:hAnsi="Symbol"/>
                <w:position w:val="5"/>
                <w:sz w:val="26"/>
              </w:rPr>
              <w:t></w:t>
            </w:r>
            <w:r>
              <w:rPr>
                <w:i/>
                <w:sz w:val="26"/>
              </w:rPr>
              <w:t>x</w:t>
            </w:r>
            <w:r>
              <w:rPr>
                <w:i/>
                <w:spacing w:val="27"/>
                <w:sz w:val="26"/>
              </w:rPr>
              <w:t xml:space="preserve"> </w:t>
            </w:r>
            <w:r>
              <w:rPr>
                <w:rFonts w:ascii="Symbol" w:hAnsi="Symbol"/>
                <w:sz w:val="26"/>
              </w:rPr>
              <w:t></w:t>
            </w:r>
            <w:r>
              <w:rPr>
                <w:spacing w:val="-25"/>
                <w:sz w:val="26"/>
              </w:rPr>
              <w:t xml:space="preserve"> </w:t>
            </w:r>
            <w:r>
              <w:rPr>
                <w:sz w:val="26"/>
              </w:rPr>
              <w:t>1</w:t>
            </w:r>
            <w:r>
              <w:rPr>
                <w:spacing w:val="2"/>
                <w:sz w:val="26"/>
              </w:rPr>
              <w:t xml:space="preserve"> </w:t>
            </w:r>
            <w:r>
              <w:rPr>
                <w:rFonts w:ascii="Symbol" w:hAnsi="Symbol"/>
                <w:sz w:val="26"/>
              </w:rPr>
              <w:t></w:t>
            </w:r>
            <w:r>
              <w:rPr>
                <w:spacing w:val="-2"/>
                <w:sz w:val="26"/>
              </w:rPr>
              <w:t xml:space="preserve"> </w:t>
            </w:r>
            <w:r>
              <w:rPr>
                <w:spacing w:val="-10"/>
                <w:sz w:val="26"/>
              </w:rPr>
              <w:t>1</w:t>
            </w:r>
            <w:r>
              <w:rPr>
                <w:sz w:val="26"/>
              </w:rPr>
              <w:tab/>
            </w:r>
            <w:r>
              <w:rPr>
                <w:rFonts w:ascii="Symbol" w:hAnsi="Symbol"/>
                <w:position w:val="5"/>
                <w:sz w:val="26"/>
              </w:rPr>
              <w:t></w:t>
            </w:r>
            <w:r>
              <w:rPr>
                <w:i/>
                <w:sz w:val="26"/>
              </w:rPr>
              <w:t>x</w:t>
            </w:r>
            <w:r>
              <w:rPr>
                <w:i/>
                <w:spacing w:val="45"/>
                <w:sz w:val="26"/>
              </w:rPr>
              <w:t xml:space="preserve"> </w:t>
            </w:r>
            <w:r>
              <w:rPr>
                <w:rFonts w:ascii="Symbol" w:hAnsi="Symbol"/>
                <w:sz w:val="26"/>
              </w:rPr>
              <w:t></w:t>
            </w:r>
            <w:r>
              <w:rPr>
                <w:spacing w:val="5"/>
                <w:sz w:val="26"/>
              </w:rPr>
              <w:t xml:space="preserve"> </w:t>
            </w:r>
            <w:r>
              <w:rPr>
                <w:sz w:val="26"/>
              </w:rPr>
              <w:t>2(</w:t>
            </w:r>
            <w:r>
              <w:rPr>
                <w:i/>
                <w:sz w:val="26"/>
              </w:rPr>
              <w:t>T</w:t>
            </w:r>
            <w:r>
              <w:rPr>
                <w:i/>
                <w:spacing w:val="-25"/>
                <w:sz w:val="26"/>
              </w:rPr>
              <w:t xml:space="preserve"> </w:t>
            </w:r>
            <w:r>
              <w:rPr>
                <w:i/>
                <w:sz w:val="26"/>
              </w:rPr>
              <w:t>M</w:t>
            </w:r>
            <w:r>
              <w:rPr>
                <w:i/>
                <w:spacing w:val="-20"/>
                <w:sz w:val="26"/>
              </w:rPr>
              <w:t xml:space="preserve"> </w:t>
            </w:r>
            <w:r>
              <w:rPr>
                <w:spacing w:val="-10"/>
                <w:sz w:val="26"/>
              </w:rPr>
              <w:t>)</w:t>
            </w:r>
          </w:p>
          <w:p w:rsidR="009233A1" w:rsidRDefault="009233A1" w:rsidP="009C4E15">
            <w:pPr>
              <w:pStyle w:val="TableParagraph"/>
              <w:tabs>
                <w:tab w:val="left" w:pos="4029"/>
              </w:tabs>
              <w:spacing w:line="299" w:lineRule="exact"/>
              <w:ind w:left="110"/>
              <w:rPr>
                <w:sz w:val="26"/>
              </w:rPr>
            </w:pPr>
            <w:r>
              <w:rPr>
                <w:sz w:val="26"/>
              </w:rPr>
              <w:t>Dấu</w:t>
            </w:r>
            <w:r>
              <w:rPr>
                <w:spacing w:val="-1"/>
                <w:sz w:val="26"/>
              </w:rPr>
              <w:t xml:space="preserve"> </w:t>
            </w:r>
            <w:r>
              <w:rPr>
                <w:sz w:val="26"/>
              </w:rPr>
              <w:t>“=”</w:t>
            </w:r>
            <w:r>
              <w:rPr>
                <w:spacing w:val="2"/>
                <w:sz w:val="26"/>
              </w:rPr>
              <w:t xml:space="preserve"> </w:t>
            </w:r>
            <w:r>
              <w:rPr>
                <w:sz w:val="26"/>
              </w:rPr>
              <w:t>xảy ra</w:t>
            </w:r>
            <w:r>
              <w:rPr>
                <w:spacing w:val="39"/>
                <w:sz w:val="26"/>
              </w:rPr>
              <w:t xml:space="preserve"> </w:t>
            </w:r>
            <w:r>
              <w:rPr>
                <w:rFonts w:ascii="Symbol" w:hAnsi="Symbol"/>
                <w:sz w:val="26"/>
              </w:rPr>
              <w:t></w:t>
            </w:r>
            <w:r>
              <w:rPr>
                <w:spacing w:val="22"/>
                <w:sz w:val="26"/>
              </w:rPr>
              <w:t xml:space="preserve"> </w:t>
            </w:r>
            <w:r>
              <w:rPr>
                <w:rFonts w:ascii="Symbol" w:hAnsi="Symbol"/>
                <w:position w:val="19"/>
                <w:sz w:val="26"/>
              </w:rPr>
              <w:t></w:t>
            </w:r>
            <w:r>
              <w:rPr>
                <w:spacing w:val="31"/>
                <w:position w:val="19"/>
                <w:sz w:val="26"/>
              </w:rPr>
              <w:t xml:space="preserve">  </w:t>
            </w:r>
            <w:r>
              <w:rPr>
                <w:rFonts w:ascii="Symbol" w:hAnsi="Symbol"/>
                <w:sz w:val="26"/>
              </w:rPr>
              <w:t></w:t>
            </w:r>
            <w:r>
              <w:rPr>
                <w:spacing w:val="-17"/>
                <w:sz w:val="26"/>
              </w:rPr>
              <w:t xml:space="preserve"> </w:t>
            </w:r>
            <w:r>
              <w:rPr>
                <w:sz w:val="26"/>
              </w:rPr>
              <w:t>2</w:t>
            </w:r>
            <w:r>
              <w:rPr>
                <w:spacing w:val="13"/>
                <w:sz w:val="26"/>
              </w:rPr>
              <w:t xml:space="preserve"> </w:t>
            </w:r>
            <w:r>
              <w:rPr>
                <w:rFonts w:ascii="Symbol" w:hAnsi="Symbol"/>
                <w:sz w:val="26"/>
              </w:rPr>
              <w:t></w:t>
            </w:r>
            <w:r>
              <w:rPr>
                <w:spacing w:val="5"/>
                <w:sz w:val="26"/>
              </w:rPr>
              <w:t xml:space="preserve"> </w:t>
            </w:r>
            <w:r>
              <w:rPr>
                <w:sz w:val="26"/>
              </w:rPr>
              <w:t>2</w:t>
            </w:r>
            <w:r>
              <w:rPr>
                <w:spacing w:val="22"/>
                <w:sz w:val="26"/>
              </w:rPr>
              <w:t xml:space="preserve"> </w:t>
            </w:r>
            <w:r>
              <w:rPr>
                <w:rFonts w:ascii="Symbol" w:hAnsi="Symbol"/>
                <w:sz w:val="26"/>
              </w:rPr>
              <w:t></w:t>
            </w:r>
            <w:r>
              <w:rPr>
                <w:spacing w:val="22"/>
                <w:sz w:val="26"/>
              </w:rPr>
              <w:t xml:space="preserve"> </w:t>
            </w:r>
            <w:r>
              <w:rPr>
                <w:rFonts w:ascii="Symbol" w:hAnsi="Symbol"/>
                <w:spacing w:val="-10"/>
                <w:position w:val="19"/>
                <w:sz w:val="26"/>
              </w:rPr>
              <w:t></w:t>
            </w:r>
            <w:r>
              <w:rPr>
                <w:position w:val="19"/>
                <w:sz w:val="26"/>
              </w:rPr>
              <w:tab/>
            </w:r>
            <w:r>
              <w:rPr>
                <w:rFonts w:ascii="Symbol" w:hAnsi="Symbol"/>
                <w:sz w:val="26"/>
              </w:rPr>
              <w:t></w:t>
            </w:r>
            <w:r>
              <w:rPr>
                <w:spacing w:val="-5"/>
                <w:sz w:val="26"/>
              </w:rPr>
              <w:t xml:space="preserve"> </w:t>
            </w:r>
            <w:r>
              <w:rPr>
                <w:sz w:val="26"/>
              </w:rPr>
              <w:t>4</w:t>
            </w:r>
            <w:r>
              <w:rPr>
                <w:spacing w:val="-39"/>
                <w:sz w:val="26"/>
              </w:rPr>
              <w:t xml:space="preserve"> </w:t>
            </w:r>
            <w:r>
              <w:rPr>
                <w:sz w:val="26"/>
              </w:rPr>
              <w:t>(</w:t>
            </w:r>
            <w:r>
              <w:rPr>
                <w:i/>
                <w:sz w:val="26"/>
              </w:rPr>
              <w:t>T</w:t>
            </w:r>
            <w:r>
              <w:rPr>
                <w:i/>
                <w:spacing w:val="-25"/>
                <w:sz w:val="26"/>
              </w:rPr>
              <w:t xml:space="preserve"> </w:t>
            </w:r>
            <w:r>
              <w:rPr>
                <w:i/>
                <w:sz w:val="26"/>
              </w:rPr>
              <w:t>M</w:t>
            </w:r>
            <w:r>
              <w:rPr>
                <w:i/>
                <w:spacing w:val="-21"/>
                <w:sz w:val="26"/>
              </w:rPr>
              <w:t xml:space="preserve"> </w:t>
            </w:r>
            <w:r>
              <w:rPr>
                <w:spacing w:val="-10"/>
                <w:sz w:val="26"/>
              </w:rPr>
              <w:t>)</w:t>
            </w:r>
          </w:p>
          <w:p w:rsidR="009233A1" w:rsidRDefault="009233A1" w:rsidP="009C4E15">
            <w:pPr>
              <w:pStyle w:val="TableParagraph"/>
              <w:tabs>
                <w:tab w:val="left" w:pos="3683"/>
              </w:tabs>
              <w:spacing w:line="84" w:lineRule="auto"/>
              <w:ind w:left="2157"/>
              <w:rPr>
                <w:i/>
                <w:sz w:val="26"/>
              </w:rPr>
            </w:pPr>
            <w:r>
              <w:rPr>
                <w:rFonts w:ascii="Symbol" w:hAnsi="Symbol"/>
                <w:spacing w:val="-5"/>
                <w:position w:val="-3"/>
                <w:sz w:val="26"/>
              </w:rPr>
              <w:t></w:t>
            </w:r>
            <w:r>
              <w:rPr>
                <w:i/>
                <w:spacing w:val="-5"/>
                <w:sz w:val="26"/>
              </w:rPr>
              <w:t>y</w:t>
            </w:r>
            <w:r>
              <w:rPr>
                <w:i/>
                <w:sz w:val="26"/>
              </w:rPr>
              <w:tab/>
            </w:r>
            <w:r>
              <w:rPr>
                <w:rFonts w:ascii="Symbol" w:hAnsi="Symbol"/>
                <w:spacing w:val="-5"/>
                <w:position w:val="-3"/>
                <w:sz w:val="26"/>
              </w:rPr>
              <w:t></w:t>
            </w:r>
            <w:r>
              <w:rPr>
                <w:i/>
                <w:spacing w:val="-5"/>
                <w:sz w:val="26"/>
              </w:rPr>
              <w:t>y</w:t>
            </w:r>
          </w:p>
          <w:p w:rsidR="009233A1" w:rsidRDefault="009233A1" w:rsidP="009C4E15">
            <w:pPr>
              <w:pStyle w:val="TableParagraph"/>
              <w:tabs>
                <w:tab w:val="left" w:pos="3683"/>
              </w:tabs>
              <w:spacing w:line="321" w:lineRule="exact"/>
              <w:ind w:left="2157"/>
              <w:rPr>
                <w:sz w:val="26"/>
              </w:rPr>
            </w:pPr>
            <w:r>
              <w:rPr>
                <w:rFonts w:ascii="Symbol" w:hAnsi="Symbol"/>
                <w:position w:val="10"/>
                <w:sz w:val="26"/>
              </w:rPr>
              <w:t></w:t>
            </w:r>
            <w:r>
              <w:rPr>
                <w:i/>
                <w:sz w:val="26"/>
              </w:rPr>
              <w:t>z</w:t>
            </w:r>
            <w:r>
              <w:rPr>
                <w:i/>
                <w:spacing w:val="25"/>
                <w:sz w:val="26"/>
              </w:rPr>
              <w:t xml:space="preserve"> </w:t>
            </w:r>
            <w:r>
              <w:rPr>
                <w:rFonts w:ascii="Symbol" w:hAnsi="Symbol"/>
                <w:sz w:val="26"/>
              </w:rPr>
              <w:t></w:t>
            </w:r>
            <w:r>
              <w:rPr>
                <w:spacing w:val="-9"/>
                <w:sz w:val="26"/>
              </w:rPr>
              <w:t xml:space="preserve"> </w:t>
            </w:r>
            <w:r>
              <w:rPr>
                <w:sz w:val="26"/>
              </w:rPr>
              <w:t>3</w:t>
            </w:r>
            <w:r>
              <w:rPr>
                <w:spacing w:val="14"/>
                <w:sz w:val="26"/>
              </w:rPr>
              <w:t xml:space="preserve"> </w:t>
            </w:r>
            <w:r>
              <w:rPr>
                <w:rFonts w:ascii="Symbol" w:hAnsi="Symbol"/>
                <w:sz w:val="26"/>
              </w:rPr>
              <w:t></w:t>
            </w:r>
            <w:r>
              <w:rPr>
                <w:spacing w:val="14"/>
                <w:sz w:val="26"/>
              </w:rPr>
              <w:t xml:space="preserve"> </w:t>
            </w:r>
            <w:r>
              <w:rPr>
                <w:spacing w:val="-10"/>
                <w:sz w:val="26"/>
              </w:rPr>
              <w:t>3</w:t>
            </w:r>
            <w:r>
              <w:rPr>
                <w:sz w:val="26"/>
              </w:rPr>
              <w:tab/>
            </w:r>
            <w:r>
              <w:rPr>
                <w:rFonts w:ascii="Symbol" w:hAnsi="Symbol"/>
                <w:position w:val="10"/>
                <w:sz w:val="26"/>
              </w:rPr>
              <w:t></w:t>
            </w:r>
            <w:r>
              <w:rPr>
                <w:i/>
                <w:sz w:val="26"/>
              </w:rPr>
              <w:t>z</w:t>
            </w:r>
            <w:r>
              <w:rPr>
                <w:i/>
                <w:spacing w:val="44"/>
                <w:sz w:val="26"/>
              </w:rPr>
              <w:t xml:space="preserve"> </w:t>
            </w:r>
            <w:r>
              <w:rPr>
                <w:rFonts w:ascii="Symbol" w:hAnsi="Symbol"/>
                <w:sz w:val="26"/>
              </w:rPr>
              <w:t></w:t>
            </w:r>
            <w:r>
              <w:rPr>
                <w:spacing w:val="9"/>
                <w:sz w:val="26"/>
              </w:rPr>
              <w:t xml:space="preserve"> </w:t>
            </w:r>
            <w:r>
              <w:rPr>
                <w:sz w:val="26"/>
              </w:rPr>
              <w:t>6(</w:t>
            </w:r>
            <w:r>
              <w:rPr>
                <w:i/>
                <w:sz w:val="26"/>
              </w:rPr>
              <w:t>T</w:t>
            </w:r>
            <w:r>
              <w:rPr>
                <w:i/>
                <w:spacing w:val="-25"/>
                <w:sz w:val="26"/>
              </w:rPr>
              <w:t xml:space="preserve"> </w:t>
            </w:r>
            <w:r>
              <w:rPr>
                <w:i/>
                <w:sz w:val="26"/>
              </w:rPr>
              <w:t>M</w:t>
            </w:r>
            <w:r>
              <w:rPr>
                <w:i/>
                <w:spacing w:val="-20"/>
                <w:sz w:val="26"/>
              </w:rPr>
              <w:t xml:space="preserve"> </w:t>
            </w:r>
            <w:r>
              <w:rPr>
                <w:spacing w:val="-10"/>
                <w:sz w:val="26"/>
              </w:rPr>
              <w:t>)</w:t>
            </w:r>
          </w:p>
          <w:p w:rsidR="009233A1" w:rsidRDefault="009233A1" w:rsidP="009C4E15">
            <w:pPr>
              <w:pStyle w:val="TableParagraph"/>
              <w:tabs>
                <w:tab w:val="left" w:pos="3683"/>
              </w:tabs>
              <w:spacing w:line="226" w:lineRule="exact"/>
              <w:ind w:left="2157"/>
              <w:rPr>
                <w:rFonts w:ascii="Symbol" w:hAnsi="Symbol"/>
                <w:sz w:val="26"/>
              </w:rPr>
            </w:pPr>
            <w:r>
              <w:rPr>
                <w:rFonts w:ascii="Symbol" w:hAnsi="Symbol"/>
                <w:spacing w:val="-10"/>
                <w:sz w:val="26"/>
              </w:rPr>
              <w:t></w:t>
            </w:r>
            <w:r>
              <w:rPr>
                <w:sz w:val="26"/>
              </w:rPr>
              <w:tab/>
            </w:r>
            <w:r>
              <w:rPr>
                <w:rFonts w:ascii="Symbol" w:hAnsi="Symbol"/>
                <w:spacing w:val="-10"/>
                <w:sz w:val="26"/>
              </w:rPr>
              <w:t></w:t>
            </w:r>
          </w:p>
          <w:p w:rsidR="009233A1" w:rsidRDefault="009233A1" w:rsidP="009C4E15">
            <w:pPr>
              <w:pStyle w:val="TableParagraph"/>
              <w:spacing w:before="31" w:line="310" w:lineRule="exact"/>
              <w:ind w:left="3489"/>
              <w:rPr>
                <w:sz w:val="26"/>
              </w:rPr>
            </w:pPr>
            <w:r>
              <w:rPr>
                <w:rFonts w:ascii="Symbol" w:hAnsi="Symbol"/>
                <w:position w:val="5"/>
                <w:sz w:val="26"/>
              </w:rPr>
              <w:t></w:t>
            </w:r>
            <w:r>
              <w:rPr>
                <w:i/>
                <w:sz w:val="26"/>
              </w:rPr>
              <w:t>x</w:t>
            </w:r>
            <w:r>
              <w:rPr>
                <w:i/>
                <w:spacing w:val="44"/>
                <w:sz w:val="26"/>
              </w:rPr>
              <w:t xml:space="preserve"> </w:t>
            </w:r>
            <w:r>
              <w:rPr>
                <w:rFonts w:ascii="Symbol" w:hAnsi="Symbol"/>
                <w:sz w:val="26"/>
              </w:rPr>
              <w:t></w:t>
            </w:r>
            <w:r>
              <w:rPr>
                <w:spacing w:val="3"/>
                <w:sz w:val="26"/>
              </w:rPr>
              <w:t xml:space="preserve"> </w:t>
            </w:r>
            <w:r>
              <w:rPr>
                <w:spacing w:val="-10"/>
                <w:sz w:val="26"/>
              </w:rPr>
              <w:t>2</w:t>
            </w:r>
          </w:p>
          <w:p w:rsidR="009233A1" w:rsidRDefault="009233A1" w:rsidP="009C4E15">
            <w:pPr>
              <w:pStyle w:val="TableParagraph"/>
              <w:tabs>
                <w:tab w:val="left" w:pos="1169"/>
                <w:tab w:val="left" w:pos="1989"/>
                <w:tab w:val="left" w:pos="2354"/>
                <w:tab w:val="left" w:pos="2736"/>
                <w:tab w:val="left" w:pos="3127"/>
                <w:tab w:val="left" w:pos="3833"/>
              </w:tabs>
              <w:spacing w:after="28" w:line="299" w:lineRule="exact"/>
              <w:ind w:left="110"/>
              <w:rPr>
                <w:sz w:val="26"/>
              </w:rPr>
            </w:pPr>
            <w:r>
              <w:rPr>
                <w:sz w:val="26"/>
              </w:rPr>
              <w:t>Vậy</w:t>
            </w:r>
            <w:r>
              <w:rPr>
                <w:spacing w:val="22"/>
                <w:sz w:val="26"/>
              </w:rPr>
              <w:t xml:space="preserve"> </w:t>
            </w:r>
            <w:r>
              <w:rPr>
                <w:i/>
                <w:spacing w:val="-10"/>
                <w:sz w:val="26"/>
              </w:rPr>
              <w:t>P</w:t>
            </w:r>
            <w:r>
              <w:rPr>
                <w:i/>
                <w:sz w:val="26"/>
              </w:rPr>
              <w:tab/>
            </w:r>
            <w:r>
              <w:rPr>
                <w:rFonts w:ascii="Symbol" w:hAnsi="Symbol"/>
                <w:sz w:val="26"/>
              </w:rPr>
              <w:t></w:t>
            </w:r>
            <w:r>
              <w:rPr>
                <w:spacing w:val="25"/>
                <w:sz w:val="26"/>
              </w:rPr>
              <w:t xml:space="preserve"> </w:t>
            </w:r>
            <w:r>
              <w:rPr>
                <w:position w:val="16"/>
                <w:sz w:val="26"/>
              </w:rPr>
              <w:t>1</w:t>
            </w:r>
            <w:r>
              <w:rPr>
                <w:spacing w:val="10"/>
                <w:position w:val="16"/>
                <w:sz w:val="26"/>
              </w:rPr>
              <w:t xml:space="preserve"> </w:t>
            </w:r>
            <w:r>
              <w:rPr>
                <w:rFonts w:ascii="Symbol" w:hAnsi="Symbol"/>
                <w:spacing w:val="-10"/>
                <w:sz w:val="26"/>
              </w:rPr>
              <w:t></w:t>
            </w:r>
            <w:r>
              <w:rPr>
                <w:sz w:val="26"/>
              </w:rPr>
              <w:tab/>
            </w:r>
            <w:r>
              <w:rPr>
                <w:spacing w:val="-10"/>
                <w:position w:val="16"/>
                <w:sz w:val="26"/>
              </w:rPr>
              <w:t>1</w:t>
            </w:r>
            <w:r>
              <w:rPr>
                <w:position w:val="16"/>
                <w:sz w:val="26"/>
              </w:rPr>
              <w:tab/>
            </w:r>
            <w:r>
              <w:rPr>
                <w:rFonts w:ascii="Symbol" w:hAnsi="Symbol"/>
                <w:spacing w:val="-10"/>
                <w:sz w:val="26"/>
              </w:rPr>
              <w:t></w:t>
            </w:r>
            <w:r>
              <w:rPr>
                <w:sz w:val="26"/>
              </w:rPr>
              <w:tab/>
            </w:r>
            <w:r>
              <w:rPr>
                <w:spacing w:val="-10"/>
                <w:position w:val="16"/>
                <w:sz w:val="26"/>
              </w:rPr>
              <w:t>1</w:t>
            </w:r>
            <w:r>
              <w:rPr>
                <w:position w:val="16"/>
                <w:sz w:val="26"/>
              </w:rPr>
              <w:tab/>
            </w:r>
            <w:r>
              <w:rPr>
                <w:rFonts w:ascii="Symbol" w:hAnsi="Symbol"/>
                <w:sz w:val="26"/>
              </w:rPr>
              <w:t></w:t>
            </w:r>
            <w:r>
              <w:rPr>
                <w:spacing w:val="23"/>
                <w:sz w:val="26"/>
              </w:rPr>
              <w:t xml:space="preserve"> </w:t>
            </w:r>
            <w:r>
              <w:rPr>
                <w:rFonts w:ascii="Symbol" w:hAnsi="Symbol"/>
                <w:spacing w:val="-10"/>
                <w:position w:val="19"/>
                <w:sz w:val="26"/>
              </w:rPr>
              <w:t></w:t>
            </w:r>
            <w:r>
              <w:rPr>
                <w:position w:val="19"/>
                <w:sz w:val="26"/>
              </w:rPr>
              <w:tab/>
            </w:r>
            <w:r>
              <w:rPr>
                <w:rFonts w:ascii="Symbol" w:hAnsi="Symbol"/>
                <w:sz w:val="26"/>
              </w:rPr>
              <w:t></w:t>
            </w:r>
            <w:r>
              <w:rPr>
                <w:spacing w:val="12"/>
                <w:sz w:val="26"/>
              </w:rPr>
              <w:t xml:space="preserve"> </w:t>
            </w:r>
            <w:r>
              <w:rPr>
                <w:spacing w:val="-10"/>
                <w:sz w:val="26"/>
              </w:rPr>
              <w:t>4</w:t>
            </w:r>
          </w:p>
          <w:p w:rsidR="009233A1" w:rsidRDefault="009233A1" w:rsidP="009C4E15">
            <w:pPr>
              <w:pStyle w:val="TableParagraph"/>
              <w:spacing w:line="20" w:lineRule="exact"/>
              <w:ind w:left="1400"/>
              <w:rPr>
                <w:sz w:val="2"/>
              </w:rPr>
            </w:pPr>
            <w:r w:rsidRPr="004F017B">
              <w:pict>
                <v:group id="docshapegroup189" o:spid="_x0000_s1139" style="position:absolute;left:0;text-align:left;margin-left:91.25pt;margin-top:-.3pt;width:23pt;height:18pt;z-index:-251611136" coordorigin="1825,-6" coordsize="460,360">
                  <v:shape id="docshape190" o:spid="_x0000_s1140" type="#_x0000_t75" style="position:absolute;left:1967;top:29;width:304;height:324">
                    <v:imagedata r:id="rId34" o:title=""/>
                  </v:shape>
                  <v:line id="_x0000_s1141" style="position:absolute" from="1825,0" to="2285,0" strokeweight=".21986mm"/>
                </v:group>
              </w:pict>
            </w:r>
            <w:r>
              <w:rPr>
                <w:sz w:val="2"/>
              </w:rPr>
            </w:r>
            <w:r>
              <w:rPr>
                <w:sz w:val="2"/>
              </w:rPr>
              <w:pict>
                <v:group id="docshapegroup191" o:spid="_x0000_s1028" style="width:7.15pt;height:.65pt;mso-position-horizontal-relative:char;mso-position-vertical-relative:line" coordsize="143,13">
                  <v:line id="_x0000_s1029" style="position:absolute" from="0,6" to="142,6" strokeweight=".21986mm"/>
                  <w10:wrap type="none"/>
                  <w10:anchorlock/>
                </v:group>
              </w:pict>
            </w:r>
          </w:p>
          <w:p w:rsidR="009233A1" w:rsidRDefault="009233A1" w:rsidP="009C4E15">
            <w:pPr>
              <w:pStyle w:val="TableParagraph"/>
              <w:tabs>
                <w:tab w:val="left" w:pos="1404"/>
                <w:tab w:val="left" w:pos="1829"/>
                <w:tab w:val="left" w:pos="2571"/>
                <w:tab w:val="left" w:pos="3489"/>
              </w:tabs>
              <w:spacing w:line="216" w:lineRule="exact"/>
              <w:ind w:left="780"/>
              <w:rPr>
                <w:i/>
                <w:sz w:val="26"/>
              </w:rPr>
            </w:pPr>
            <w:r>
              <w:rPr>
                <w:i/>
                <w:spacing w:val="-5"/>
                <w:sz w:val="26"/>
                <w:vertAlign w:val="superscript"/>
              </w:rPr>
              <w:t>m</w:t>
            </w:r>
            <w:r>
              <w:rPr>
                <w:rFonts w:ascii="Arial" w:hAnsi="Arial"/>
                <w:spacing w:val="-5"/>
                <w:sz w:val="26"/>
                <w:vertAlign w:val="superscript"/>
              </w:rPr>
              <w:t>ax</w:t>
            </w:r>
            <w:r>
              <w:rPr>
                <w:rFonts w:ascii="Arial" w:hAnsi="Arial"/>
                <w:sz w:val="26"/>
              </w:rPr>
              <w:tab/>
            </w:r>
            <w:r>
              <w:rPr>
                <w:spacing w:val="-10"/>
                <w:position w:val="6"/>
                <w:sz w:val="26"/>
              </w:rPr>
              <w:t>2</w:t>
            </w:r>
            <w:r>
              <w:rPr>
                <w:position w:val="6"/>
                <w:sz w:val="26"/>
              </w:rPr>
              <w:tab/>
            </w:r>
            <w:r>
              <w:rPr>
                <w:sz w:val="26"/>
              </w:rPr>
              <w:t>2</w:t>
            </w:r>
            <w:r>
              <w:rPr>
                <w:spacing w:val="67"/>
                <w:w w:val="150"/>
                <w:sz w:val="26"/>
              </w:rPr>
              <w:t xml:space="preserve"> </w:t>
            </w:r>
            <w:r>
              <w:rPr>
                <w:spacing w:val="-10"/>
                <w:sz w:val="26"/>
              </w:rPr>
              <w:t>2</w:t>
            </w:r>
            <w:r>
              <w:rPr>
                <w:sz w:val="26"/>
              </w:rPr>
              <w:tab/>
              <w:t>2</w:t>
            </w:r>
            <w:r>
              <w:rPr>
                <w:spacing w:val="75"/>
                <w:w w:val="150"/>
                <w:sz w:val="26"/>
              </w:rPr>
              <w:t xml:space="preserve"> </w:t>
            </w:r>
            <w:r>
              <w:rPr>
                <w:spacing w:val="-10"/>
                <w:sz w:val="26"/>
              </w:rPr>
              <w:t>3</w:t>
            </w:r>
            <w:r>
              <w:rPr>
                <w:sz w:val="26"/>
              </w:rPr>
              <w:tab/>
            </w:r>
            <w:r>
              <w:rPr>
                <w:rFonts w:ascii="Symbol" w:hAnsi="Symbol"/>
                <w:spacing w:val="-5"/>
                <w:position w:val="21"/>
                <w:sz w:val="26"/>
              </w:rPr>
              <w:t></w:t>
            </w:r>
            <w:r>
              <w:rPr>
                <w:i/>
                <w:spacing w:val="-5"/>
                <w:position w:val="26"/>
                <w:sz w:val="26"/>
              </w:rPr>
              <w:t>y</w:t>
            </w:r>
          </w:p>
          <w:p w:rsidR="009233A1" w:rsidRDefault="009233A1" w:rsidP="009C4E15">
            <w:pPr>
              <w:pStyle w:val="TableParagraph"/>
              <w:spacing w:line="183" w:lineRule="exact"/>
              <w:ind w:left="3489"/>
              <w:rPr>
                <w:sz w:val="26"/>
              </w:rPr>
            </w:pPr>
            <w:r w:rsidRPr="004F017B">
              <w:pict>
                <v:group id="docshapegroup192" o:spid="_x0000_s1142" style="position:absolute;left:0;text-align:left;margin-left:128.4pt;margin-top:-12.15pt;width:23.4pt;height:18pt;z-index:-251610112" coordorigin="2568,-243" coordsize="468,360">
                  <v:shape id="docshape193" o:spid="_x0000_s1143" type="#_x0000_t75" style="position:absolute;left:2709;top:-207;width:313;height:324">
                    <v:imagedata r:id="rId35" o:title=""/>
                  </v:shape>
                  <v:line id="_x0000_s1144" style="position:absolute" from="2568,-237" to="3035,-237" strokeweight=".21986mm"/>
                </v:group>
              </w:pict>
            </w:r>
            <w:r>
              <w:rPr>
                <w:rFonts w:ascii="Symbol" w:hAnsi="Symbol"/>
                <w:position w:val="10"/>
                <w:sz w:val="26"/>
              </w:rPr>
              <w:t></w:t>
            </w:r>
            <w:r>
              <w:rPr>
                <w:i/>
                <w:sz w:val="26"/>
              </w:rPr>
              <w:t>z</w:t>
            </w:r>
            <w:r>
              <w:rPr>
                <w:i/>
                <w:spacing w:val="42"/>
                <w:sz w:val="26"/>
              </w:rPr>
              <w:t xml:space="preserve"> </w:t>
            </w:r>
            <w:r>
              <w:rPr>
                <w:rFonts w:ascii="Symbol" w:hAnsi="Symbol"/>
                <w:sz w:val="26"/>
              </w:rPr>
              <w:t></w:t>
            </w:r>
            <w:r>
              <w:rPr>
                <w:spacing w:val="8"/>
                <w:sz w:val="26"/>
              </w:rPr>
              <w:t xml:space="preserve"> </w:t>
            </w:r>
            <w:r>
              <w:rPr>
                <w:spacing w:val="-10"/>
                <w:sz w:val="26"/>
              </w:rPr>
              <w:t>6</w:t>
            </w:r>
          </w:p>
          <w:p w:rsidR="009233A1" w:rsidRDefault="009233A1" w:rsidP="009C4E15">
            <w:pPr>
              <w:pStyle w:val="TableParagraph"/>
              <w:spacing w:line="226" w:lineRule="exact"/>
              <w:ind w:left="3489"/>
              <w:rPr>
                <w:rFonts w:ascii="Symbol" w:hAnsi="Symbol"/>
                <w:sz w:val="26"/>
              </w:rPr>
            </w:pPr>
            <w:r>
              <w:rPr>
                <w:rFonts w:ascii="Symbol" w:hAnsi="Symbol"/>
                <w:spacing w:val="-10"/>
                <w:sz w:val="26"/>
              </w:rPr>
              <w:t></w:t>
            </w:r>
          </w:p>
        </w:tc>
        <w:tc>
          <w:tcPr>
            <w:tcW w:w="874" w:type="dxa"/>
          </w:tcPr>
          <w:p w:rsidR="009233A1" w:rsidRDefault="009233A1" w:rsidP="009C4E15">
            <w:pPr>
              <w:pStyle w:val="TableParagraph"/>
              <w:spacing w:before="294"/>
              <w:ind w:left="244"/>
              <w:rPr>
                <w:sz w:val="26"/>
              </w:rPr>
            </w:pPr>
            <w:r>
              <w:rPr>
                <w:spacing w:val="-4"/>
                <w:sz w:val="26"/>
              </w:rPr>
              <w:t>0,25</w:t>
            </w:r>
          </w:p>
        </w:tc>
      </w:tr>
    </w:tbl>
    <w:p w:rsidR="009233A1" w:rsidRDefault="009233A1" w:rsidP="009233A1">
      <w:pPr>
        <w:spacing w:before="17" w:line="319" w:lineRule="exact"/>
        <w:ind w:left="1279"/>
        <w:rPr>
          <w:b/>
          <w:i/>
        </w:rPr>
      </w:pPr>
      <w:r>
        <w:rPr>
          <w:b/>
          <w:i/>
        </w:rPr>
        <w:t>Chú</w:t>
      </w:r>
      <w:r>
        <w:rPr>
          <w:b/>
          <w:i/>
          <w:spacing w:val="-6"/>
        </w:rPr>
        <w:t xml:space="preserve"> </w:t>
      </w:r>
      <w:r>
        <w:rPr>
          <w:b/>
          <w:i/>
          <w:spacing w:val="-5"/>
        </w:rPr>
        <w:t>ý:</w:t>
      </w:r>
    </w:p>
    <w:p w:rsidR="009233A1" w:rsidRDefault="009233A1" w:rsidP="009233A1">
      <w:pPr>
        <w:pStyle w:val="ListParagraph"/>
        <w:widowControl w:val="0"/>
        <w:numPr>
          <w:ilvl w:val="0"/>
          <w:numId w:val="2"/>
        </w:numPr>
        <w:tabs>
          <w:tab w:val="left" w:pos="2161"/>
        </w:tabs>
        <w:autoSpaceDE w:val="0"/>
        <w:autoSpaceDN w:val="0"/>
        <w:spacing w:after="0" w:line="240" w:lineRule="auto"/>
        <w:ind w:right="730" w:firstLine="720"/>
        <w:contextualSpacing w:val="0"/>
        <w:rPr>
          <w:i/>
          <w:sz w:val="26"/>
        </w:rPr>
      </w:pPr>
      <w:r>
        <w:rPr>
          <w:i/>
          <w:sz w:val="26"/>
        </w:rPr>
        <w:t>Trên đây chỉ trình bày tóm tắt một cách giải, nếu thí sinh làm theo cách khác mà đúng thì cho điểm tối đa ứng với điểm của câu đó trong biểu điểm.</w:t>
      </w:r>
    </w:p>
    <w:p w:rsidR="009233A1" w:rsidRDefault="009233A1" w:rsidP="009233A1">
      <w:r>
        <w:rPr>
          <w:i/>
          <w:sz w:val="26"/>
        </w:rPr>
        <w:t>Thí</w:t>
      </w:r>
      <w:r>
        <w:rPr>
          <w:i/>
          <w:spacing w:val="-4"/>
          <w:sz w:val="26"/>
        </w:rPr>
        <w:t xml:space="preserve"> </w:t>
      </w:r>
      <w:r>
        <w:rPr>
          <w:i/>
          <w:sz w:val="26"/>
        </w:rPr>
        <w:t>sinh</w:t>
      </w:r>
      <w:r>
        <w:rPr>
          <w:i/>
          <w:spacing w:val="-3"/>
          <w:sz w:val="26"/>
        </w:rPr>
        <w:t xml:space="preserve"> </w:t>
      </w:r>
      <w:r>
        <w:rPr>
          <w:i/>
          <w:sz w:val="26"/>
        </w:rPr>
        <w:t>làm</w:t>
      </w:r>
      <w:r>
        <w:rPr>
          <w:i/>
          <w:spacing w:val="-3"/>
          <w:sz w:val="26"/>
        </w:rPr>
        <w:t xml:space="preserve"> </w:t>
      </w:r>
      <w:r>
        <w:rPr>
          <w:i/>
          <w:sz w:val="26"/>
        </w:rPr>
        <w:t>đúng</w:t>
      </w:r>
      <w:r>
        <w:rPr>
          <w:i/>
          <w:spacing w:val="-4"/>
          <w:sz w:val="26"/>
        </w:rPr>
        <w:t xml:space="preserve"> </w:t>
      </w:r>
      <w:r>
        <w:rPr>
          <w:i/>
          <w:sz w:val="26"/>
        </w:rPr>
        <w:t>đ</w:t>
      </w:r>
    </w:p>
    <w:p w:rsidR="00B04411" w:rsidRDefault="00B04411"/>
    <w:sectPr w:rsidR="00B04411" w:rsidSect="0099084A">
      <w:pgSz w:w="11907" w:h="16840" w:code="9"/>
      <w:pgMar w:top="720" w:right="720" w:bottom="720" w:left="720"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jaVu Sans">
    <w:altName w:val="Arial"/>
    <w:charset w:val="00"/>
    <w:family w:val="swiss"/>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175D1"/>
    <w:multiLevelType w:val="hybridMultilevel"/>
    <w:tmpl w:val="5AB65CA2"/>
    <w:lvl w:ilvl="0" w:tplc="1C543770">
      <w:start w:val="1"/>
      <w:numFmt w:val="lowerLetter"/>
      <w:lvlText w:val="%1)"/>
      <w:lvlJc w:val="left"/>
      <w:pPr>
        <w:ind w:left="1548" w:hanging="269"/>
        <w:jc w:val="left"/>
      </w:pPr>
      <w:rPr>
        <w:rFonts w:hint="default"/>
        <w:spacing w:val="0"/>
        <w:w w:val="99"/>
        <w:lang w:eastAsia="en-US" w:bidi="ar-SA"/>
      </w:rPr>
    </w:lvl>
    <w:lvl w:ilvl="1" w:tplc="54443F20">
      <w:numFmt w:val="bullet"/>
      <w:lvlText w:val="•"/>
      <w:lvlJc w:val="left"/>
      <w:pPr>
        <w:ind w:left="2494" w:hanging="269"/>
      </w:pPr>
      <w:rPr>
        <w:rFonts w:hint="default"/>
        <w:lang w:eastAsia="en-US" w:bidi="ar-SA"/>
      </w:rPr>
    </w:lvl>
    <w:lvl w:ilvl="2" w:tplc="251CFF66">
      <w:numFmt w:val="bullet"/>
      <w:lvlText w:val="•"/>
      <w:lvlJc w:val="left"/>
      <w:pPr>
        <w:ind w:left="3448" w:hanging="269"/>
      </w:pPr>
      <w:rPr>
        <w:rFonts w:hint="default"/>
        <w:lang w:eastAsia="en-US" w:bidi="ar-SA"/>
      </w:rPr>
    </w:lvl>
    <w:lvl w:ilvl="3" w:tplc="919A43A8">
      <w:numFmt w:val="bullet"/>
      <w:lvlText w:val="•"/>
      <w:lvlJc w:val="left"/>
      <w:pPr>
        <w:ind w:left="4403" w:hanging="269"/>
      </w:pPr>
      <w:rPr>
        <w:rFonts w:hint="default"/>
        <w:lang w:eastAsia="en-US" w:bidi="ar-SA"/>
      </w:rPr>
    </w:lvl>
    <w:lvl w:ilvl="4" w:tplc="02583D18">
      <w:numFmt w:val="bullet"/>
      <w:lvlText w:val="•"/>
      <w:lvlJc w:val="left"/>
      <w:pPr>
        <w:ind w:left="5357" w:hanging="269"/>
      </w:pPr>
      <w:rPr>
        <w:rFonts w:hint="default"/>
        <w:lang w:eastAsia="en-US" w:bidi="ar-SA"/>
      </w:rPr>
    </w:lvl>
    <w:lvl w:ilvl="5" w:tplc="2E4EC7BE">
      <w:numFmt w:val="bullet"/>
      <w:lvlText w:val="•"/>
      <w:lvlJc w:val="left"/>
      <w:pPr>
        <w:ind w:left="6312" w:hanging="269"/>
      </w:pPr>
      <w:rPr>
        <w:rFonts w:hint="default"/>
        <w:lang w:eastAsia="en-US" w:bidi="ar-SA"/>
      </w:rPr>
    </w:lvl>
    <w:lvl w:ilvl="6" w:tplc="6AAE2778">
      <w:numFmt w:val="bullet"/>
      <w:lvlText w:val="•"/>
      <w:lvlJc w:val="left"/>
      <w:pPr>
        <w:ind w:left="7266" w:hanging="269"/>
      </w:pPr>
      <w:rPr>
        <w:rFonts w:hint="default"/>
        <w:lang w:eastAsia="en-US" w:bidi="ar-SA"/>
      </w:rPr>
    </w:lvl>
    <w:lvl w:ilvl="7" w:tplc="9B06DDF6">
      <w:numFmt w:val="bullet"/>
      <w:lvlText w:val="•"/>
      <w:lvlJc w:val="left"/>
      <w:pPr>
        <w:ind w:left="8220" w:hanging="269"/>
      </w:pPr>
      <w:rPr>
        <w:rFonts w:hint="default"/>
        <w:lang w:eastAsia="en-US" w:bidi="ar-SA"/>
      </w:rPr>
    </w:lvl>
    <w:lvl w:ilvl="8" w:tplc="BF9C630C">
      <w:numFmt w:val="bullet"/>
      <w:lvlText w:val="•"/>
      <w:lvlJc w:val="left"/>
      <w:pPr>
        <w:ind w:left="9175" w:hanging="269"/>
      </w:pPr>
      <w:rPr>
        <w:rFonts w:hint="default"/>
        <w:lang w:eastAsia="en-US" w:bidi="ar-SA"/>
      </w:rPr>
    </w:lvl>
  </w:abstractNum>
  <w:abstractNum w:abstractNumId="1">
    <w:nsid w:val="19DE1892"/>
    <w:multiLevelType w:val="hybridMultilevel"/>
    <w:tmpl w:val="8D44D68A"/>
    <w:lvl w:ilvl="0" w:tplc="11FE8884">
      <w:start w:val="1"/>
      <w:numFmt w:val="lowerLetter"/>
      <w:lvlText w:val="%1)"/>
      <w:lvlJc w:val="left"/>
      <w:pPr>
        <w:ind w:left="1548" w:hanging="269"/>
        <w:jc w:val="left"/>
      </w:pPr>
      <w:rPr>
        <w:rFonts w:ascii="Times New Roman" w:eastAsia="Times New Roman" w:hAnsi="Times New Roman" w:cs="Times New Roman" w:hint="default"/>
        <w:b w:val="0"/>
        <w:bCs w:val="0"/>
        <w:i w:val="0"/>
        <w:iCs w:val="0"/>
        <w:spacing w:val="0"/>
        <w:w w:val="99"/>
        <w:sz w:val="26"/>
        <w:szCs w:val="26"/>
        <w:lang w:eastAsia="en-US" w:bidi="ar-SA"/>
      </w:rPr>
    </w:lvl>
    <w:lvl w:ilvl="1" w:tplc="AB14C8B8">
      <w:numFmt w:val="bullet"/>
      <w:lvlText w:val="•"/>
      <w:lvlJc w:val="left"/>
      <w:pPr>
        <w:ind w:left="2494" w:hanging="269"/>
      </w:pPr>
      <w:rPr>
        <w:rFonts w:hint="default"/>
        <w:lang w:eastAsia="en-US" w:bidi="ar-SA"/>
      </w:rPr>
    </w:lvl>
    <w:lvl w:ilvl="2" w:tplc="E0500EA0">
      <w:numFmt w:val="bullet"/>
      <w:lvlText w:val="•"/>
      <w:lvlJc w:val="left"/>
      <w:pPr>
        <w:ind w:left="3448" w:hanging="269"/>
      </w:pPr>
      <w:rPr>
        <w:rFonts w:hint="default"/>
        <w:lang w:eastAsia="en-US" w:bidi="ar-SA"/>
      </w:rPr>
    </w:lvl>
    <w:lvl w:ilvl="3" w:tplc="5186010C">
      <w:numFmt w:val="bullet"/>
      <w:lvlText w:val="•"/>
      <w:lvlJc w:val="left"/>
      <w:pPr>
        <w:ind w:left="4403" w:hanging="269"/>
      </w:pPr>
      <w:rPr>
        <w:rFonts w:hint="default"/>
        <w:lang w:eastAsia="en-US" w:bidi="ar-SA"/>
      </w:rPr>
    </w:lvl>
    <w:lvl w:ilvl="4" w:tplc="6CECFA18">
      <w:numFmt w:val="bullet"/>
      <w:lvlText w:val="•"/>
      <w:lvlJc w:val="left"/>
      <w:pPr>
        <w:ind w:left="5357" w:hanging="269"/>
      </w:pPr>
      <w:rPr>
        <w:rFonts w:hint="default"/>
        <w:lang w:eastAsia="en-US" w:bidi="ar-SA"/>
      </w:rPr>
    </w:lvl>
    <w:lvl w:ilvl="5" w:tplc="159A112A">
      <w:numFmt w:val="bullet"/>
      <w:lvlText w:val="•"/>
      <w:lvlJc w:val="left"/>
      <w:pPr>
        <w:ind w:left="6312" w:hanging="269"/>
      </w:pPr>
      <w:rPr>
        <w:rFonts w:hint="default"/>
        <w:lang w:eastAsia="en-US" w:bidi="ar-SA"/>
      </w:rPr>
    </w:lvl>
    <w:lvl w:ilvl="6" w:tplc="F76A3A46">
      <w:numFmt w:val="bullet"/>
      <w:lvlText w:val="•"/>
      <w:lvlJc w:val="left"/>
      <w:pPr>
        <w:ind w:left="7266" w:hanging="269"/>
      </w:pPr>
      <w:rPr>
        <w:rFonts w:hint="default"/>
        <w:lang w:eastAsia="en-US" w:bidi="ar-SA"/>
      </w:rPr>
    </w:lvl>
    <w:lvl w:ilvl="7" w:tplc="F718F892">
      <w:numFmt w:val="bullet"/>
      <w:lvlText w:val="•"/>
      <w:lvlJc w:val="left"/>
      <w:pPr>
        <w:ind w:left="8220" w:hanging="269"/>
      </w:pPr>
      <w:rPr>
        <w:rFonts w:hint="default"/>
        <w:lang w:eastAsia="en-US" w:bidi="ar-SA"/>
      </w:rPr>
    </w:lvl>
    <w:lvl w:ilvl="8" w:tplc="87E867AE">
      <w:numFmt w:val="bullet"/>
      <w:lvlText w:val="•"/>
      <w:lvlJc w:val="left"/>
      <w:pPr>
        <w:ind w:left="9175" w:hanging="269"/>
      </w:pPr>
      <w:rPr>
        <w:rFonts w:hint="default"/>
        <w:lang w:eastAsia="en-US" w:bidi="ar-SA"/>
      </w:rPr>
    </w:lvl>
  </w:abstractNum>
  <w:abstractNum w:abstractNumId="2">
    <w:nsid w:val="1D382FE7"/>
    <w:multiLevelType w:val="hybridMultilevel"/>
    <w:tmpl w:val="C3341542"/>
    <w:lvl w:ilvl="0" w:tplc="D020057E">
      <w:start w:val="1"/>
      <w:numFmt w:val="decimal"/>
      <w:lvlText w:val="%1)"/>
      <w:lvlJc w:val="left"/>
      <w:pPr>
        <w:ind w:left="2360" w:hanging="360"/>
        <w:jc w:val="left"/>
      </w:pPr>
      <w:rPr>
        <w:rFonts w:ascii="Times New Roman" w:eastAsia="Times New Roman" w:hAnsi="Times New Roman" w:cs="Times New Roman" w:hint="default"/>
        <w:b w:val="0"/>
        <w:bCs w:val="0"/>
        <w:i w:val="0"/>
        <w:iCs w:val="0"/>
        <w:spacing w:val="0"/>
        <w:w w:val="99"/>
        <w:sz w:val="26"/>
        <w:szCs w:val="26"/>
        <w:lang w:eastAsia="en-US" w:bidi="ar-SA"/>
      </w:rPr>
    </w:lvl>
    <w:lvl w:ilvl="1" w:tplc="30022004">
      <w:numFmt w:val="none"/>
      <w:lvlText w:val=""/>
      <w:lvlJc w:val="left"/>
      <w:pPr>
        <w:tabs>
          <w:tab w:val="num" w:pos="360"/>
        </w:tabs>
      </w:pPr>
    </w:lvl>
    <w:lvl w:ilvl="2" w:tplc="B54815D0">
      <w:numFmt w:val="bullet"/>
      <w:lvlText w:val="•"/>
      <w:lvlJc w:val="left"/>
      <w:pPr>
        <w:ind w:left="2586" w:hanging="462"/>
      </w:pPr>
      <w:rPr>
        <w:rFonts w:hint="default"/>
        <w:lang w:eastAsia="en-US" w:bidi="ar-SA"/>
      </w:rPr>
    </w:lvl>
    <w:lvl w:ilvl="3" w:tplc="5552C516">
      <w:numFmt w:val="bullet"/>
      <w:lvlText w:val="•"/>
      <w:lvlJc w:val="left"/>
      <w:pPr>
        <w:ind w:left="2812" w:hanging="462"/>
      </w:pPr>
      <w:rPr>
        <w:rFonts w:hint="default"/>
        <w:lang w:eastAsia="en-US" w:bidi="ar-SA"/>
      </w:rPr>
    </w:lvl>
    <w:lvl w:ilvl="4" w:tplc="5C3CDF60">
      <w:numFmt w:val="bullet"/>
      <w:lvlText w:val="•"/>
      <w:lvlJc w:val="left"/>
      <w:pPr>
        <w:ind w:left="3038" w:hanging="462"/>
      </w:pPr>
      <w:rPr>
        <w:rFonts w:hint="default"/>
        <w:lang w:eastAsia="en-US" w:bidi="ar-SA"/>
      </w:rPr>
    </w:lvl>
    <w:lvl w:ilvl="5" w:tplc="256E3AC0">
      <w:numFmt w:val="bullet"/>
      <w:lvlText w:val="•"/>
      <w:lvlJc w:val="left"/>
      <w:pPr>
        <w:ind w:left="3264" w:hanging="462"/>
      </w:pPr>
      <w:rPr>
        <w:rFonts w:hint="default"/>
        <w:lang w:eastAsia="en-US" w:bidi="ar-SA"/>
      </w:rPr>
    </w:lvl>
    <w:lvl w:ilvl="6" w:tplc="5DF023D0">
      <w:numFmt w:val="bullet"/>
      <w:lvlText w:val="•"/>
      <w:lvlJc w:val="left"/>
      <w:pPr>
        <w:ind w:left="3490" w:hanging="462"/>
      </w:pPr>
      <w:rPr>
        <w:rFonts w:hint="default"/>
        <w:lang w:eastAsia="en-US" w:bidi="ar-SA"/>
      </w:rPr>
    </w:lvl>
    <w:lvl w:ilvl="7" w:tplc="681ED91C">
      <w:numFmt w:val="bullet"/>
      <w:lvlText w:val="•"/>
      <w:lvlJc w:val="left"/>
      <w:pPr>
        <w:ind w:left="3716" w:hanging="462"/>
      </w:pPr>
      <w:rPr>
        <w:rFonts w:hint="default"/>
        <w:lang w:eastAsia="en-US" w:bidi="ar-SA"/>
      </w:rPr>
    </w:lvl>
    <w:lvl w:ilvl="8" w:tplc="B3AC4D96">
      <w:numFmt w:val="bullet"/>
      <w:lvlText w:val="•"/>
      <w:lvlJc w:val="left"/>
      <w:pPr>
        <w:ind w:left="3942" w:hanging="462"/>
      </w:pPr>
      <w:rPr>
        <w:rFonts w:hint="default"/>
        <w:lang w:eastAsia="en-US" w:bidi="ar-SA"/>
      </w:rPr>
    </w:lvl>
  </w:abstractNum>
  <w:abstractNum w:abstractNumId="3">
    <w:nsid w:val="31107320"/>
    <w:multiLevelType w:val="hybridMultilevel"/>
    <w:tmpl w:val="D8C0BAC2"/>
    <w:lvl w:ilvl="0" w:tplc="505655E2">
      <w:start w:val="3"/>
      <w:numFmt w:val="decimal"/>
      <w:lvlText w:val="%1"/>
      <w:lvlJc w:val="left"/>
      <w:pPr>
        <w:ind w:left="1750" w:hanging="471"/>
        <w:jc w:val="left"/>
      </w:pPr>
      <w:rPr>
        <w:rFonts w:hint="default"/>
        <w:lang w:eastAsia="en-US" w:bidi="ar-SA"/>
      </w:rPr>
    </w:lvl>
    <w:lvl w:ilvl="1" w:tplc="3CD078A8">
      <w:numFmt w:val="none"/>
      <w:lvlText w:val=""/>
      <w:lvlJc w:val="left"/>
      <w:pPr>
        <w:tabs>
          <w:tab w:val="num" w:pos="360"/>
        </w:tabs>
      </w:pPr>
    </w:lvl>
    <w:lvl w:ilvl="2" w:tplc="6A942B0C">
      <w:numFmt w:val="bullet"/>
      <w:lvlText w:val="•"/>
      <w:lvlJc w:val="left"/>
      <w:pPr>
        <w:ind w:left="3624" w:hanging="471"/>
      </w:pPr>
      <w:rPr>
        <w:rFonts w:hint="default"/>
        <w:lang w:eastAsia="en-US" w:bidi="ar-SA"/>
      </w:rPr>
    </w:lvl>
    <w:lvl w:ilvl="3" w:tplc="C68A42A2">
      <w:numFmt w:val="bullet"/>
      <w:lvlText w:val="•"/>
      <w:lvlJc w:val="left"/>
      <w:pPr>
        <w:ind w:left="4557" w:hanging="471"/>
      </w:pPr>
      <w:rPr>
        <w:rFonts w:hint="default"/>
        <w:lang w:eastAsia="en-US" w:bidi="ar-SA"/>
      </w:rPr>
    </w:lvl>
    <w:lvl w:ilvl="4" w:tplc="C47A06C0">
      <w:numFmt w:val="bullet"/>
      <w:lvlText w:val="•"/>
      <w:lvlJc w:val="left"/>
      <w:pPr>
        <w:ind w:left="5489" w:hanging="471"/>
      </w:pPr>
      <w:rPr>
        <w:rFonts w:hint="default"/>
        <w:lang w:eastAsia="en-US" w:bidi="ar-SA"/>
      </w:rPr>
    </w:lvl>
    <w:lvl w:ilvl="5" w:tplc="6FFEC0FE">
      <w:numFmt w:val="bullet"/>
      <w:lvlText w:val="•"/>
      <w:lvlJc w:val="left"/>
      <w:pPr>
        <w:ind w:left="6422" w:hanging="471"/>
      </w:pPr>
      <w:rPr>
        <w:rFonts w:hint="default"/>
        <w:lang w:eastAsia="en-US" w:bidi="ar-SA"/>
      </w:rPr>
    </w:lvl>
    <w:lvl w:ilvl="6" w:tplc="8B86010A">
      <w:numFmt w:val="bullet"/>
      <w:lvlText w:val="•"/>
      <w:lvlJc w:val="left"/>
      <w:pPr>
        <w:ind w:left="7354" w:hanging="471"/>
      </w:pPr>
      <w:rPr>
        <w:rFonts w:hint="default"/>
        <w:lang w:eastAsia="en-US" w:bidi="ar-SA"/>
      </w:rPr>
    </w:lvl>
    <w:lvl w:ilvl="7" w:tplc="5E08F4F6">
      <w:numFmt w:val="bullet"/>
      <w:lvlText w:val="•"/>
      <w:lvlJc w:val="left"/>
      <w:pPr>
        <w:ind w:left="8286" w:hanging="471"/>
      </w:pPr>
      <w:rPr>
        <w:rFonts w:hint="default"/>
        <w:lang w:eastAsia="en-US" w:bidi="ar-SA"/>
      </w:rPr>
    </w:lvl>
    <w:lvl w:ilvl="8" w:tplc="3814BF48">
      <w:numFmt w:val="bullet"/>
      <w:lvlText w:val="•"/>
      <w:lvlJc w:val="left"/>
      <w:pPr>
        <w:ind w:left="9219" w:hanging="471"/>
      </w:pPr>
      <w:rPr>
        <w:rFonts w:hint="default"/>
        <w:lang w:eastAsia="en-US" w:bidi="ar-SA"/>
      </w:rPr>
    </w:lvl>
  </w:abstractNum>
  <w:abstractNum w:abstractNumId="4">
    <w:nsid w:val="3DE66A92"/>
    <w:multiLevelType w:val="hybridMultilevel"/>
    <w:tmpl w:val="5E30EEB0"/>
    <w:lvl w:ilvl="0" w:tplc="543E29F8">
      <w:start w:val="1"/>
      <w:numFmt w:val="lowerLetter"/>
      <w:lvlText w:val="%1)"/>
      <w:lvlJc w:val="left"/>
      <w:pPr>
        <w:ind w:left="1548" w:hanging="269"/>
        <w:jc w:val="left"/>
      </w:pPr>
      <w:rPr>
        <w:rFonts w:ascii="Times New Roman" w:eastAsia="Times New Roman" w:hAnsi="Times New Roman" w:cs="Times New Roman" w:hint="default"/>
        <w:b w:val="0"/>
        <w:bCs w:val="0"/>
        <w:i w:val="0"/>
        <w:iCs w:val="0"/>
        <w:spacing w:val="0"/>
        <w:w w:val="99"/>
        <w:sz w:val="26"/>
        <w:szCs w:val="26"/>
        <w:lang w:eastAsia="en-US" w:bidi="ar-SA"/>
      </w:rPr>
    </w:lvl>
    <w:lvl w:ilvl="1" w:tplc="91D62542">
      <w:numFmt w:val="bullet"/>
      <w:lvlText w:val="•"/>
      <w:lvlJc w:val="left"/>
      <w:pPr>
        <w:ind w:left="2494" w:hanging="269"/>
      </w:pPr>
      <w:rPr>
        <w:rFonts w:hint="default"/>
        <w:lang w:eastAsia="en-US" w:bidi="ar-SA"/>
      </w:rPr>
    </w:lvl>
    <w:lvl w:ilvl="2" w:tplc="E21E3B50">
      <w:numFmt w:val="bullet"/>
      <w:lvlText w:val="•"/>
      <w:lvlJc w:val="left"/>
      <w:pPr>
        <w:ind w:left="3448" w:hanging="269"/>
      </w:pPr>
      <w:rPr>
        <w:rFonts w:hint="default"/>
        <w:lang w:eastAsia="en-US" w:bidi="ar-SA"/>
      </w:rPr>
    </w:lvl>
    <w:lvl w:ilvl="3" w:tplc="B4607062">
      <w:numFmt w:val="bullet"/>
      <w:lvlText w:val="•"/>
      <w:lvlJc w:val="left"/>
      <w:pPr>
        <w:ind w:left="4403" w:hanging="269"/>
      </w:pPr>
      <w:rPr>
        <w:rFonts w:hint="default"/>
        <w:lang w:eastAsia="en-US" w:bidi="ar-SA"/>
      </w:rPr>
    </w:lvl>
    <w:lvl w:ilvl="4" w:tplc="CD0E4226">
      <w:numFmt w:val="bullet"/>
      <w:lvlText w:val="•"/>
      <w:lvlJc w:val="left"/>
      <w:pPr>
        <w:ind w:left="5357" w:hanging="269"/>
      </w:pPr>
      <w:rPr>
        <w:rFonts w:hint="default"/>
        <w:lang w:eastAsia="en-US" w:bidi="ar-SA"/>
      </w:rPr>
    </w:lvl>
    <w:lvl w:ilvl="5" w:tplc="2A348416">
      <w:numFmt w:val="bullet"/>
      <w:lvlText w:val="•"/>
      <w:lvlJc w:val="left"/>
      <w:pPr>
        <w:ind w:left="6312" w:hanging="269"/>
      </w:pPr>
      <w:rPr>
        <w:rFonts w:hint="default"/>
        <w:lang w:eastAsia="en-US" w:bidi="ar-SA"/>
      </w:rPr>
    </w:lvl>
    <w:lvl w:ilvl="6" w:tplc="D8E20102">
      <w:numFmt w:val="bullet"/>
      <w:lvlText w:val="•"/>
      <w:lvlJc w:val="left"/>
      <w:pPr>
        <w:ind w:left="7266" w:hanging="269"/>
      </w:pPr>
      <w:rPr>
        <w:rFonts w:hint="default"/>
        <w:lang w:eastAsia="en-US" w:bidi="ar-SA"/>
      </w:rPr>
    </w:lvl>
    <w:lvl w:ilvl="7" w:tplc="E1B44016">
      <w:numFmt w:val="bullet"/>
      <w:lvlText w:val="•"/>
      <w:lvlJc w:val="left"/>
      <w:pPr>
        <w:ind w:left="8220" w:hanging="269"/>
      </w:pPr>
      <w:rPr>
        <w:rFonts w:hint="default"/>
        <w:lang w:eastAsia="en-US" w:bidi="ar-SA"/>
      </w:rPr>
    </w:lvl>
    <w:lvl w:ilvl="8" w:tplc="E7F2C752">
      <w:numFmt w:val="bullet"/>
      <w:lvlText w:val="•"/>
      <w:lvlJc w:val="left"/>
      <w:pPr>
        <w:ind w:left="9175" w:hanging="269"/>
      </w:pPr>
      <w:rPr>
        <w:rFonts w:hint="default"/>
        <w:lang w:eastAsia="en-US" w:bidi="ar-SA"/>
      </w:rPr>
    </w:lvl>
  </w:abstractNum>
  <w:abstractNum w:abstractNumId="5">
    <w:nsid w:val="458838C1"/>
    <w:multiLevelType w:val="hybridMultilevel"/>
    <w:tmpl w:val="0E983210"/>
    <w:lvl w:ilvl="0" w:tplc="DBB8A142">
      <w:numFmt w:val="bullet"/>
      <w:lvlText w:val="-"/>
      <w:lvlJc w:val="left"/>
      <w:pPr>
        <w:ind w:left="1279" w:hanging="164"/>
      </w:pPr>
      <w:rPr>
        <w:rFonts w:ascii="Times New Roman" w:eastAsia="Times New Roman" w:hAnsi="Times New Roman" w:cs="Times New Roman" w:hint="default"/>
        <w:b w:val="0"/>
        <w:bCs w:val="0"/>
        <w:i/>
        <w:iCs/>
        <w:spacing w:val="0"/>
        <w:w w:val="99"/>
        <w:sz w:val="26"/>
        <w:szCs w:val="26"/>
        <w:lang w:eastAsia="en-US" w:bidi="ar-SA"/>
      </w:rPr>
    </w:lvl>
    <w:lvl w:ilvl="1" w:tplc="0722113A">
      <w:numFmt w:val="bullet"/>
      <w:lvlText w:val="•"/>
      <w:lvlJc w:val="left"/>
      <w:pPr>
        <w:ind w:left="2260" w:hanging="164"/>
      </w:pPr>
      <w:rPr>
        <w:rFonts w:hint="default"/>
        <w:lang w:eastAsia="en-US" w:bidi="ar-SA"/>
      </w:rPr>
    </w:lvl>
    <w:lvl w:ilvl="2" w:tplc="59C69A1C">
      <w:numFmt w:val="bullet"/>
      <w:lvlText w:val="•"/>
      <w:lvlJc w:val="left"/>
      <w:pPr>
        <w:ind w:left="3240" w:hanging="164"/>
      </w:pPr>
      <w:rPr>
        <w:rFonts w:hint="default"/>
        <w:lang w:eastAsia="en-US" w:bidi="ar-SA"/>
      </w:rPr>
    </w:lvl>
    <w:lvl w:ilvl="3" w:tplc="932C8C2C">
      <w:numFmt w:val="bullet"/>
      <w:lvlText w:val="•"/>
      <w:lvlJc w:val="left"/>
      <w:pPr>
        <w:ind w:left="4221" w:hanging="164"/>
      </w:pPr>
      <w:rPr>
        <w:rFonts w:hint="default"/>
        <w:lang w:eastAsia="en-US" w:bidi="ar-SA"/>
      </w:rPr>
    </w:lvl>
    <w:lvl w:ilvl="4" w:tplc="087008F8">
      <w:numFmt w:val="bullet"/>
      <w:lvlText w:val="•"/>
      <w:lvlJc w:val="left"/>
      <w:pPr>
        <w:ind w:left="5201" w:hanging="164"/>
      </w:pPr>
      <w:rPr>
        <w:rFonts w:hint="default"/>
        <w:lang w:eastAsia="en-US" w:bidi="ar-SA"/>
      </w:rPr>
    </w:lvl>
    <w:lvl w:ilvl="5" w:tplc="819CE44A">
      <w:numFmt w:val="bullet"/>
      <w:lvlText w:val="•"/>
      <w:lvlJc w:val="left"/>
      <w:pPr>
        <w:ind w:left="6182" w:hanging="164"/>
      </w:pPr>
      <w:rPr>
        <w:rFonts w:hint="default"/>
        <w:lang w:eastAsia="en-US" w:bidi="ar-SA"/>
      </w:rPr>
    </w:lvl>
    <w:lvl w:ilvl="6" w:tplc="804671A6">
      <w:numFmt w:val="bullet"/>
      <w:lvlText w:val="•"/>
      <w:lvlJc w:val="left"/>
      <w:pPr>
        <w:ind w:left="7162" w:hanging="164"/>
      </w:pPr>
      <w:rPr>
        <w:rFonts w:hint="default"/>
        <w:lang w:eastAsia="en-US" w:bidi="ar-SA"/>
      </w:rPr>
    </w:lvl>
    <w:lvl w:ilvl="7" w:tplc="49D4D53E">
      <w:numFmt w:val="bullet"/>
      <w:lvlText w:val="•"/>
      <w:lvlJc w:val="left"/>
      <w:pPr>
        <w:ind w:left="8142" w:hanging="164"/>
      </w:pPr>
      <w:rPr>
        <w:rFonts w:hint="default"/>
        <w:lang w:eastAsia="en-US" w:bidi="ar-SA"/>
      </w:rPr>
    </w:lvl>
    <w:lvl w:ilvl="8" w:tplc="5E821932">
      <w:numFmt w:val="bullet"/>
      <w:lvlText w:val="•"/>
      <w:lvlJc w:val="left"/>
      <w:pPr>
        <w:ind w:left="9123" w:hanging="164"/>
      </w:pPr>
      <w:rPr>
        <w:rFonts w:hint="default"/>
        <w:lang w:eastAsia="en-US" w:bidi="ar-SA"/>
      </w:rPr>
    </w:lvl>
  </w:abstractNum>
  <w:abstractNum w:abstractNumId="6">
    <w:nsid w:val="6D1B7DCF"/>
    <w:multiLevelType w:val="hybridMultilevel"/>
    <w:tmpl w:val="6080A83A"/>
    <w:lvl w:ilvl="0" w:tplc="64E8A0A0">
      <w:start w:val="25"/>
      <w:numFmt w:val="lowerLetter"/>
      <w:lvlText w:val="%1"/>
      <w:lvlJc w:val="left"/>
      <w:pPr>
        <w:ind w:left="4567" w:hanging="769"/>
        <w:jc w:val="left"/>
      </w:pPr>
      <w:rPr>
        <w:rFonts w:ascii="Times New Roman" w:eastAsia="Times New Roman" w:hAnsi="Times New Roman" w:cs="Times New Roman" w:hint="default"/>
        <w:b w:val="0"/>
        <w:bCs w:val="0"/>
        <w:i/>
        <w:iCs/>
        <w:spacing w:val="0"/>
        <w:w w:val="102"/>
        <w:position w:val="6"/>
        <w:sz w:val="26"/>
        <w:szCs w:val="26"/>
        <w:lang w:eastAsia="en-US" w:bidi="ar-SA"/>
      </w:rPr>
    </w:lvl>
    <w:lvl w:ilvl="1" w:tplc="8132C79E">
      <w:numFmt w:val="bullet"/>
      <w:lvlText w:val="•"/>
      <w:lvlJc w:val="left"/>
      <w:pPr>
        <w:ind w:left="4955" w:hanging="769"/>
      </w:pPr>
      <w:rPr>
        <w:rFonts w:hint="default"/>
        <w:lang w:eastAsia="en-US" w:bidi="ar-SA"/>
      </w:rPr>
    </w:lvl>
    <w:lvl w:ilvl="2" w:tplc="8C96EC3E">
      <w:numFmt w:val="bullet"/>
      <w:lvlText w:val="•"/>
      <w:lvlJc w:val="left"/>
      <w:pPr>
        <w:ind w:left="5351" w:hanging="769"/>
      </w:pPr>
      <w:rPr>
        <w:rFonts w:hint="default"/>
        <w:lang w:eastAsia="en-US" w:bidi="ar-SA"/>
      </w:rPr>
    </w:lvl>
    <w:lvl w:ilvl="3" w:tplc="A9E8AF74">
      <w:numFmt w:val="bullet"/>
      <w:lvlText w:val="•"/>
      <w:lvlJc w:val="left"/>
      <w:pPr>
        <w:ind w:left="5747" w:hanging="769"/>
      </w:pPr>
      <w:rPr>
        <w:rFonts w:hint="default"/>
        <w:lang w:eastAsia="en-US" w:bidi="ar-SA"/>
      </w:rPr>
    </w:lvl>
    <w:lvl w:ilvl="4" w:tplc="9B8E350A">
      <w:numFmt w:val="bullet"/>
      <w:lvlText w:val="•"/>
      <w:lvlJc w:val="left"/>
      <w:pPr>
        <w:ind w:left="6143" w:hanging="769"/>
      </w:pPr>
      <w:rPr>
        <w:rFonts w:hint="default"/>
        <w:lang w:eastAsia="en-US" w:bidi="ar-SA"/>
      </w:rPr>
    </w:lvl>
    <w:lvl w:ilvl="5" w:tplc="420C2698">
      <w:numFmt w:val="bullet"/>
      <w:lvlText w:val="•"/>
      <w:lvlJc w:val="left"/>
      <w:pPr>
        <w:ind w:left="6539" w:hanging="769"/>
      </w:pPr>
      <w:rPr>
        <w:rFonts w:hint="default"/>
        <w:lang w:eastAsia="en-US" w:bidi="ar-SA"/>
      </w:rPr>
    </w:lvl>
    <w:lvl w:ilvl="6" w:tplc="ED789B62">
      <w:numFmt w:val="bullet"/>
      <w:lvlText w:val="•"/>
      <w:lvlJc w:val="left"/>
      <w:pPr>
        <w:ind w:left="6934" w:hanging="769"/>
      </w:pPr>
      <w:rPr>
        <w:rFonts w:hint="default"/>
        <w:lang w:eastAsia="en-US" w:bidi="ar-SA"/>
      </w:rPr>
    </w:lvl>
    <w:lvl w:ilvl="7" w:tplc="AF3AC8FA">
      <w:numFmt w:val="bullet"/>
      <w:lvlText w:val="•"/>
      <w:lvlJc w:val="left"/>
      <w:pPr>
        <w:ind w:left="7330" w:hanging="769"/>
      </w:pPr>
      <w:rPr>
        <w:rFonts w:hint="default"/>
        <w:lang w:eastAsia="en-US" w:bidi="ar-SA"/>
      </w:rPr>
    </w:lvl>
    <w:lvl w:ilvl="8" w:tplc="92B6F7FC">
      <w:numFmt w:val="bullet"/>
      <w:lvlText w:val="•"/>
      <w:lvlJc w:val="left"/>
      <w:pPr>
        <w:ind w:left="7726" w:hanging="769"/>
      </w:pPr>
      <w:rPr>
        <w:rFonts w:hint="default"/>
        <w:lang w:eastAsia="en-US" w:bidi="ar-SA"/>
      </w:rPr>
    </w:lvl>
  </w:abstractNum>
  <w:abstractNum w:abstractNumId="7">
    <w:nsid w:val="7C1F720C"/>
    <w:multiLevelType w:val="hybridMultilevel"/>
    <w:tmpl w:val="C2188DA2"/>
    <w:lvl w:ilvl="0" w:tplc="A3CC54E8">
      <w:start w:val="2"/>
      <w:numFmt w:val="bullet"/>
      <w:lvlText w:val=""/>
      <w:lvlJc w:val="left"/>
      <w:pPr>
        <w:ind w:left="720" w:hanging="360"/>
      </w:pPr>
      <w:rPr>
        <w:rFonts w:ascii="Wingdings" w:eastAsiaTheme="minorHAnsi" w:hAnsi="Wingdings" w:cstheme="minorBidi"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5"/>
  </w:num>
  <w:num w:numId="3">
    <w:abstractNumId w:val="6"/>
  </w:num>
  <w:num w:numId="4">
    <w:abstractNumId w:val="1"/>
  </w:num>
  <w:num w:numId="5">
    <w:abstractNumId w:val="0"/>
  </w:num>
  <w:num w:numId="6">
    <w:abstractNumId w:val="3"/>
  </w:num>
  <w:num w:numId="7">
    <w:abstractNumId w:val="4"/>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savePreviewPicture/>
  <w:compat/>
  <w:rsids>
    <w:rsidRoot w:val="00B04411"/>
    <w:rsid w:val="0000124A"/>
    <w:rsid w:val="000017EE"/>
    <w:rsid w:val="00001881"/>
    <w:rsid w:val="00001D19"/>
    <w:rsid w:val="00002171"/>
    <w:rsid w:val="00002595"/>
    <w:rsid w:val="00003044"/>
    <w:rsid w:val="0000338B"/>
    <w:rsid w:val="000035B2"/>
    <w:rsid w:val="00004EC6"/>
    <w:rsid w:val="00005A15"/>
    <w:rsid w:val="00005D5D"/>
    <w:rsid w:val="00006CFF"/>
    <w:rsid w:val="000078C1"/>
    <w:rsid w:val="00007BF3"/>
    <w:rsid w:val="00007D4F"/>
    <w:rsid w:val="00011449"/>
    <w:rsid w:val="000119EB"/>
    <w:rsid w:val="00011C9E"/>
    <w:rsid w:val="00011D48"/>
    <w:rsid w:val="00011E95"/>
    <w:rsid w:val="000121BB"/>
    <w:rsid w:val="0001249F"/>
    <w:rsid w:val="00012C0D"/>
    <w:rsid w:val="00012DB1"/>
    <w:rsid w:val="00013806"/>
    <w:rsid w:val="00014C4C"/>
    <w:rsid w:val="00014F69"/>
    <w:rsid w:val="0001512C"/>
    <w:rsid w:val="00015D76"/>
    <w:rsid w:val="00015E02"/>
    <w:rsid w:val="0001640E"/>
    <w:rsid w:val="00016B80"/>
    <w:rsid w:val="00016CED"/>
    <w:rsid w:val="000170D8"/>
    <w:rsid w:val="00017585"/>
    <w:rsid w:val="00017FA2"/>
    <w:rsid w:val="00017FA4"/>
    <w:rsid w:val="00017FE2"/>
    <w:rsid w:val="00020905"/>
    <w:rsid w:val="00020C7F"/>
    <w:rsid w:val="000212DA"/>
    <w:rsid w:val="000223B1"/>
    <w:rsid w:val="000226D4"/>
    <w:rsid w:val="00023B4E"/>
    <w:rsid w:val="00023BBF"/>
    <w:rsid w:val="000245B1"/>
    <w:rsid w:val="00024855"/>
    <w:rsid w:val="000249F6"/>
    <w:rsid w:val="000256FF"/>
    <w:rsid w:val="00025A5C"/>
    <w:rsid w:val="00025AEB"/>
    <w:rsid w:val="00025B4B"/>
    <w:rsid w:val="000265AF"/>
    <w:rsid w:val="00026736"/>
    <w:rsid w:val="00026CEF"/>
    <w:rsid w:val="00026EFC"/>
    <w:rsid w:val="00026F5F"/>
    <w:rsid w:val="00026F8B"/>
    <w:rsid w:val="0002704E"/>
    <w:rsid w:val="00027ABE"/>
    <w:rsid w:val="0003058A"/>
    <w:rsid w:val="0003073B"/>
    <w:rsid w:val="00031B01"/>
    <w:rsid w:val="00032930"/>
    <w:rsid w:val="0003328D"/>
    <w:rsid w:val="00033332"/>
    <w:rsid w:val="00033E27"/>
    <w:rsid w:val="00033EA1"/>
    <w:rsid w:val="00034AA6"/>
    <w:rsid w:val="00034CFA"/>
    <w:rsid w:val="00035387"/>
    <w:rsid w:val="00035655"/>
    <w:rsid w:val="0003644E"/>
    <w:rsid w:val="00036AC0"/>
    <w:rsid w:val="0003730C"/>
    <w:rsid w:val="00037D7B"/>
    <w:rsid w:val="00037E58"/>
    <w:rsid w:val="000400AC"/>
    <w:rsid w:val="000405AF"/>
    <w:rsid w:val="000405B9"/>
    <w:rsid w:val="00040F08"/>
    <w:rsid w:val="00041568"/>
    <w:rsid w:val="00041B27"/>
    <w:rsid w:val="00041C84"/>
    <w:rsid w:val="00042DA5"/>
    <w:rsid w:val="00043599"/>
    <w:rsid w:val="00043615"/>
    <w:rsid w:val="00043636"/>
    <w:rsid w:val="00043825"/>
    <w:rsid w:val="00043FEC"/>
    <w:rsid w:val="0004408A"/>
    <w:rsid w:val="0004490E"/>
    <w:rsid w:val="000453DB"/>
    <w:rsid w:val="000453F6"/>
    <w:rsid w:val="000456D2"/>
    <w:rsid w:val="00045FD2"/>
    <w:rsid w:val="00046C2D"/>
    <w:rsid w:val="00050088"/>
    <w:rsid w:val="00050387"/>
    <w:rsid w:val="00050A05"/>
    <w:rsid w:val="00051A4F"/>
    <w:rsid w:val="00052942"/>
    <w:rsid w:val="00053E9B"/>
    <w:rsid w:val="00053E9C"/>
    <w:rsid w:val="0005478B"/>
    <w:rsid w:val="00054A58"/>
    <w:rsid w:val="00054C34"/>
    <w:rsid w:val="00054EF9"/>
    <w:rsid w:val="00056049"/>
    <w:rsid w:val="00056195"/>
    <w:rsid w:val="000562D2"/>
    <w:rsid w:val="000563E7"/>
    <w:rsid w:val="000566AE"/>
    <w:rsid w:val="000568CF"/>
    <w:rsid w:val="0005779B"/>
    <w:rsid w:val="00057AD7"/>
    <w:rsid w:val="00057D59"/>
    <w:rsid w:val="00060300"/>
    <w:rsid w:val="00061B00"/>
    <w:rsid w:val="0006285B"/>
    <w:rsid w:val="00062C7C"/>
    <w:rsid w:val="00062D48"/>
    <w:rsid w:val="00062EC7"/>
    <w:rsid w:val="00062F7D"/>
    <w:rsid w:val="0006319E"/>
    <w:rsid w:val="00063397"/>
    <w:rsid w:val="000635E4"/>
    <w:rsid w:val="0006427E"/>
    <w:rsid w:val="00064EE1"/>
    <w:rsid w:val="0006515A"/>
    <w:rsid w:val="000657BA"/>
    <w:rsid w:val="00066157"/>
    <w:rsid w:val="00066C20"/>
    <w:rsid w:val="00067043"/>
    <w:rsid w:val="00067184"/>
    <w:rsid w:val="000705E1"/>
    <w:rsid w:val="0007324F"/>
    <w:rsid w:val="0007423D"/>
    <w:rsid w:val="0007511B"/>
    <w:rsid w:val="000751F4"/>
    <w:rsid w:val="0007527C"/>
    <w:rsid w:val="0007538B"/>
    <w:rsid w:val="00075525"/>
    <w:rsid w:val="000755CF"/>
    <w:rsid w:val="00075BAF"/>
    <w:rsid w:val="00076217"/>
    <w:rsid w:val="0007646B"/>
    <w:rsid w:val="0007650C"/>
    <w:rsid w:val="0007670A"/>
    <w:rsid w:val="00076779"/>
    <w:rsid w:val="000807DA"/>
    <w:rsid w:val="000810A1"/>
    <w:rsid w:val="00081E88"/>
    <w:rsid w:val="00082002"/>
    <w:rsid w:val="0008219F"/>
    <w:rsid w:val="0008361B"/>
    <w:rsid w:val="0008375B"/>
    <w:rsid w:val="0008551F"/>
    <w:rsid w:val="00085CEA"/>
    <w:rsid w:val="000867CB"/>
    <w:rsid w:val="00086D62"/>
    <w:rsid w:val="000873B8"/>
    <w:rsid w:val="0008758C"/>
    <w:rsid w:val="000878B1"/>
    <w:rsid w:val="00087F4C"/>
    <w:rsid w:val="00090003"/>
    <w:rsid w:val="00090E6E"/>
    <w:rsid w:val="00092233"/>
    <w:rsid w:val="0009226C"/>
    <w:rsid w:val="000929E6"/>
    <w:rsid w:val="00092CB7"/>
    <w:rsid w:val="0009364B"/>
    <w:rsid w:val="00093B52"/>
    <w:rsid w:val="00093ED1"/>
    <w:rsid w:val="0009410B"/>
    <w:rsid w:val="00094BD3"/>
    <w:rsid w:val="00094CD4"/>
    <w:rsid w:val="00095774"/>
    <w:rsid w:val="000957CF"/>
    <w:rsid w:val="00096582"/>
    <w:rsid w:val="00097159"/>
    <w:rsid w:val="00097404"/>
    <w:rsid w:val="00097752"/>
    <w:rsid w:val="00097781"/>
    <w:rsid w:val="000A0F14"/>
    <w:rsid w:val="000A1215"/>
    <w:rsid w:val="000A121A"/>
    <w:rsid w:val="000A12A4"/>
    <w:rsid w:val="000A1736"/>
    <w:rsid w:val="000A1877"/>
    <w:rsid w:val="000A1C36"/>
    <w:rsid w:val="000A1E4C"/>
    <w:rsid w:val="000A4347"/>
    <w:rsid w:val="000A45E4"/>
    <w:rsid w:val="000A46ED"/>
    <w:rsid w:val="000A5D8F"/>
    <w:rsid w:val="000A781C"/>
    <w:rsid w:val="000A7E2E"/>
    <w:rsid w:val="000B05AC"/>
    <w:rsid w:val="000B11D6"/>
    <w:rsid w:val="000B15F7"/>
    <w:rsid w:val="000B1827"/>
    <w:rsid w:val="000B1AA3"/>
    <w:rsid w:val="000B1BF7"/>
    <w:rsid w:val="000B1EA4"/>
    <w:rsid w:val="000B2459"/>
    <w:rsid w:val="000B2B80"/>
    <w:rsid w:val="000B2DAF"/>
    <w:rsid w:val="000B2E47"/>
    <w:rsid w:val="000B3D02"/>
    <w:rsid w:val="000B3F03"/>
    <w:rsid w:val="000B44E4"/>
    <w:rsid w:val="000B57EE"/>
    <w:rsid w:val="000B5D3C"/>
    <w:rsid w:val="000B6AD4"/>
    <w:rsid w:val="000B76ED"/>
    <w:rsid w:val="000B7A42"/>
    <w:rsid w:val="000B7F96"/>
    <w:rsid w:val="000C04B2"/>
    <w:rsid w:val="000C067E"/>
    <w:rsid w:val="000C17DF"/>
    <w:rsid w:val="000C1D7D"/>
    <w:rsid w:val="000C28B2"/>
    <w:rsid w:val="000C2A0C"/>
    <w:rsid w:val="000C2DAD"/>
    <w:rsid w:val="000C3BB6"/>
    <w:rsid w:val="000C3BCA"/>
    <w:rsid w:val="000C43F2"/>
    <w:rsid w:val="000C44C9"/>
    <w:rsid w:val="000C566E"/>
    <w:rsid w:val="000C5F82"/>
    <w:rsid w:val="000C68D9"/>
    <w:rsid w:val="000C6C1C"/>
    <w:rsid w:val="000C6C66"/>
    <w:rsid w:val="000D04F6"/>
    <w:rsid w:val="000D0AF5"/>
    <w:rsid w:val="000D0B87"/>
    <w:rsid w:val="000D11E1"/>
    <w:rsid w:val="000D1F39"/>
    <w:rsid w:val="000D282F"/>
    <w:rsid w:val="000D3678"/>
    <w:rsid w:val="000D3868"/>
    <w:rsid w:val="000D3CA1"/>
    <w:rsid w:val="000D3E2A"/>
    <w:rsid w:val="000D3FA0"/>
    <w:rsid w:val="000D49D2"/>
    <w:rsid w:val="000D5C78"/>
    <w:rsid w:val="000D65E1"/>
    <w:rsid w:val="000D6C5A"/>
    <w:rsid w:val="000D71A7"/>
    <w:rsid w:val="000D764E"/>
    <w:rsid w:val="000E1759"/>
    <w:rsid w:val="000E1A6A"/>
    <w:rsid w:val="000E268F"/>
    <w:rsid w:val="000E3B2C"/>
    <w:rsid w:val="000E3E8B"/>
    <w:rsid w:val="000E53A4"/>
    <w:rsid w:val="000E5683"/>
    <w:rsid w:val="000E5CA8"/>
    <w:rsid w:val="000E6DE1"/>
    <w:rsid w:val="000E73B6"/>
    <w:rsid w:val="000E7668"/>
    <w:rsid w:val="000E7807"/>
    <w:rsid w:val="000F0386"/>
    <w:rsid w:val="000F128E"/>
    <w:rsid w:val="000F1AC0"/>
    <w:rsid w:val="000F1CFC"/>
    <w:rsid w:val="000F21AE"/>
    <w:rsid w:val="000F2458"/>
    <w:rsid w:val="000F2B4B"/>
    <w:rsid w:val="000F30E9"/>
    <w:rsid w:val="000F33F1"/>
    <w:rsid w:val="000F346C"/>
    <w:rsid w:val="000F3D54"/>
    <w:rsid w:val="000F3E13"/>
    <w:rsid w:val="000F424D"/>
    <w:rsid w:val="000F4996"/>
    <w:rsid w:val="000F4BF6"/>
    <w:rsid w:val="000F5435"/>
    <w:rsid w:val="000F55A6"/>
    <w:rsid w:val="000F5777"/>
    <w:rsid w:val="000F5DB8"/>
    <w:rsid w:val="000F63D9"/>
    <w:rsid w:val="000F6FED"/>
    <w:rsid w:val="000F74BB"/>
    <w:rsid w:val="000F7911"/>
    <w:rsid w:val="000F7933"/>
    <w:rsid w:val="000F7B0A"/>
    <w:rsid w:val="0010102A"/>
    <w:rsid w:val="001013C1"/>
    <w:rsid w:val="001018AB"/>
    <w:rsid w:val="001019FF"/>
    <w:rsid w:val="001025FB"/>
    <w:rsid w:val="001027E7"/>
    <w:rsid w:val="00102BD8"/>
    <w:rsid w:val="0010389D"/>
    <w:rsid w:val="00103C13"/>
    <w:rsid w:val="00103D3D"/>
    <w:rsid w:val="001041AD"/>
    <w:rsid w:val="00104D45"/>
    <w:rsid w:val="001063B5"/>
    <w:rsid w:val="00110A82"/>
    <w:rsid w:val="00110BCD"/>
    <w:rsid w:val="00111B28"/>
    <w:rsid w:val="0011350C"/>
    <w:rsid w:val="00113DFD"/>
    <w:rsid w:val="00114327"/>
    <w:rsid w:val="0011509B"/>
    <w:rsid w:val="00115933"/>
    <w:rsid w:val="00115C82"/>
    <w:rsid w:val="00116A6D"/>
    <w:rsid w:val="00116CBD"/>
    <w:rsid w:val="0011787C"/>
    <w:rsid w:val="00117EDD"/>
    <w:rsid w:val="0012017A"/>
    <w:rsid w:val="001206FF"/>
    <w:rsid w:val="00120D0A"/>
    <w:rsid w:val="001211A9"/>
    <w:rsid w:val="00121525"/>
    <w:rsid w:val="0012164C"/>
    <w:rsid w:val="00122385"/>
    <w:rsid w:val="00123DD2"/>
    <w:rsid w:val="00124748"/>
    <w:rsid w:val="00125209"/>
    <w:rsid w:val="001270F4"/>
    <w:rsid w:val="00127108"/>
    <w:rsid w:val="0013010F"/>
    <w:rsid w:val="001309E2"/>
    <w:rsid w:val="00130C1B"/>
    <w:rsid w:val="00131AE1"/>
    <w:rsid w:val="00132E91"/>
    <w:rsid w:val="00132F73"/>
    <w:rsid w:val="00133906"/>
    <w:rsid w:val="00133D0F"/>
    <w:rsid w:val="00134E7F"/>
    <w:rsid w:val="00135DC4"/>
    <w:rsid w:val="001362CF"/>
    <w:rsid w:val="001365B4"/>
    <w:rsid w:val="00137568"/>
    <w:rsid w:val="00137603"/>
    <w:rsid w:val="0013776E"/>
    <w:rsid w:val="00137AD8"/>
    <w:rsid w:val="00137EBE"/>
    <w:rsid w:val="00140395"/>
    <w:rsid w:val="00140BBD"/>
    <w:rsid w:val="00141529"/>
    <w:rsid w:val="00141D0E"/>
    <w:rsid w:val="001425D3"/>
    <w:rsid w:val="001426F8"/>
    <w:rsid w:val="00142E8F"/>
    <w:rsid w:val="00143868"/>
    <w:rsid w:val="0014386A"/>
    <w:rsid w:val="00143A59"/>
    <w:rsid w:val="00145186"/>
    <w:rsid w:val="0014541A"/>
    <w:rsid w:val="00145A87"/>
    <w:rsid w:val="00146128"/>
    <w:rsid w:val="0014725C"/>
    <w:rsid w:val="001475B0"/>
    <w:rsid w:val="001476E1"/>
    <w:rsid w:val="001504F7"/>
    <w:rsid w:val="00150AC0"/>
    <w:rsid w:val="0015216D"/>
    <w:rsid w:val="00152734"/>
    <w:rsid w:val="00152F02"/>
    <w:rsid w:val="00153695"/>
    <w:rsid w:val="001539D7"/>
    <w:rsid w:val="00153EE7"/>
    <w:rsid w:val="0015411A"/>
    <w:rsid w:val="001543D9"/>
    <w:rsid w:val="00154528"/>
    <w:rsid w:val="00156016"/>
    <w:rsid w:val="001564E0"/>
    <w:rsid w:val="001567A6"/>
    <w:rsid w:val="0015735A"/>
    <w:rsid w:val="001578DE"/>
    <w:rsid w:val="00157DAF"/>
    <w:rsid w:val="0016080D"/>
    <w:rsid w:val="00161D1C"/>
    <w:rsid w:val="00162F6B"/>
    <w:rsid w:val="0016366B"/>
    <w:rsid w:val="001646E7"/>
    <w:rsid w:val="001651CB"/>
    <w:rsid w:val="001653C0"/>
    <w:rsid w:val="00165C73"/>
    <w:rsid w:val="00165F70"/>
    <w:rsid w:val="00165FF6"/>
    <w:rsid w:val="00166180"/>
    <w:rsid w:val="0016663F"/>
    <w:rsid w:val="001666E4"/>
    <w:rsid w:val="001679CE"/>
    <w:rsid w:val="001706BA"/>
    <w:rsid w:val="00170B48"/>
    <w:rsid w:val="00170BA5"/>
    <w:rsid w:val="001717EF"/>
    <w:rsid w:val="00171C6E"/>
    <w:rsid w:val="00171E89"/>
    <w:rsid w:val="001720B1"/>
    <w:rsid w:val="001721E6"/>
    <w:rsid w:val="00172C4A"/>
    <w:rsid w:val="00173033"/>
    <w:rsid w:val="001733B0"/>
    <w:rsid w:val="0017395A"/>
    <w:rsid w:val="00173CE4"/>
    <w:rsid w:val="00174233"/>
    <w:rsid w:val="0017498E"/>
    <w:rsid w:val="00174BFF"/>
    <w:rsid w:val="00174C42"/>
    <w:rsid w:val="001770D1"/>
    <w:rsid w:val="0017796C"/>
    <w:rsid w:val="0017796D"/>
    <w:rsid w:val="00177EC1"/>
    <w:rsid w:val="00180800"/>
    <w:rsid w:val="00180BAC"/>
    <w:rsid w:val="00180C8E"/>
    <w:rsid w:val="00180E74"/>
    <w:rsid w:val="00181076"/>
    <w:rsid w:val="00181885"/>
    <w:rsid w:val="001832EB"/>
    <w:rsid w:val="00183C89"/>
    <w:rsid w:val="001842BA"/>
    <w:rsid w:val="001844ED"/>
    <w:rsid w:val="00184752"/>
    <w:rsid w:val="00185162"/>
    <w:rsid w:val="001864BB"/>
    <w:rsid w:val="00186544"/>
    <w:rsid w:val="001865E5"/>
    <w:rsid w:val="0018684D"/>
    <w:rsid w:val="00186AF3"/>
    <w:rsid w:val="00187648"/>
    <w:rsid w:val="0018770A"/>
    <w:rsid w:val="00187CFE"/>
    <w:rsid w:val="001908CD"/>
    <w:rsid w:val="00190EB6"/>
    <w:rsid w:val="00190FF1"/>
    <w:rsid w:val="0019192E"/>
    <w:rsid w:val="00191D36"/>
    <w:rsid w:val="00192249"/>
    <w:rsid w:val="00192D72"/>
    <w:rsid w:val="001938B6"/>
    <w:rsid w:val="00193E1A"/>
    <w:rsid w:val="00193FA9"/>
    <w:rsid w:val="00194215"/>
    <w:rsid w:val="00194C1C"/>
    <w:rsid w:val="00194CB1"/>
    <w:rsid w:val="00194E03"/>
    <w:rsid w:val="00194F82"/>
    <w:rsid w:val="00195FBF"/>
    <w:rsid w:val="00196689"/>
    <w:rsid w:val="001972C8"/>
    <w:rsid w:val="001A011B"/>
    <w:rsid w:val="001A0155"/>
    <w:rsid w:val="001A08E2"/>
    <w:rsid w:val="001A098B"/>
    <w:rsid w:val="001A1083"/>
    <w:rsid w:val="001A16EA"/>
    <w:rsid w:val="001A1AEE"/>
    <w:rsid w:val="001A2487"/>
    <w:rsid w:val="001A2ED4"/>
    <w:rsid w:val="001A36CC"/>
    <w:rsid w:val="001A4615"/>
    <w:rsid w:val="001A56A7"/>
    <w:rsid w:val="001A5946"/>
    <w:rsid w:val="001A5AA5"/>
    <w:rsid w:val="001A6C22"/>
    <w:rsid w:val="001A76BD"/>
    <w:rsid w:val="001A7894"/>
    <w:rsid w:val="001B0021"/>
    <w:rsid w:val="001B04F7"/>
    <w:rsid w:val="001B06B0"/>
    <w:rsid w:val="001B08D9"/>
    <w:rsid w:val="001B1143"/>
    <w:rsid w:val="001B12CA"/>
    <w:rsid w:val="001B131D"/>
    <w:rsid w:val="001B2464"/>
    <w:rsid w:val="001B2546"/>
    <w:rsid w:val="001B3549"/>
    <w:rsid w:val="001B42E0"/>
    <w:rsid w:val="001B4959"/>
    <w:rsid w:val="001B49DA"/>
    <w:rsid w:val="001B4EFF"/>
    <w:rsid w:val="001B5CA2"/>
    <w:rsid w:val="001B5FFD"/>
    <w:rsid w:val="001B6BAC"/>
    <w:rsid w:val="001B6F6A"/>
    <w:rsid w:val="001C0713"/>
    <w:rsid w:val="001C0B06"/>
    <w:rsid w:val="001C23D0"/>
    <w:rsid w:val="001C2C3D"/>
    <w:rsid w:val="001C2E4D"/>
    <w:rsid w:val="001C370F"/>
    <w:rsid w:val="001C573F"/>
    <w:rsid w:val="001C57BB"/>
    <w:rsid w:val="001C5F21"/>
    <w:rsid w:val="001C61D2"/>
    <w:rsid w:val="001C6889"/>
    <w:rsid w:val="001C73F5"/>
    <w:rsid w:val="001D1B60"/>
    <w:rsid w:val="001D1B80"/>
    <w:rsid w:val="001D1BC6"/>
    <w:rsid w:val="001D1D1D"/>
    <w:rsid w:val="001D20A9"/>
    <w:rsid w:val="001D27AB"/>
    <w:rsid w:val="001D304E"/>
    <w:rsid w:val="001D33D9"/>
    <w:rsid w:val="001D38C2"/>
    <w:rsid w:val="001D3C49"/>
    <w:rsid w:val="001D3E9C"/>
    <w:rsid w:val="001D416F"/>
    <w:rsid w:val="001D4DD4"/>
    <w:rsid w:val="001D50F3"/>
    <w:rsid w:val="001D5C4F"/>
    <w:rsid w:val="001D676A"/>
    <w:rsid w:val="001E12A0"/>
    <w:rsid w:val="001E1927"/>
    <w:rsid w:val="001E1ED3"/>
    <w:rsid w:val="001E1F75"/>
    <w:rsid w:val="001E2351"/>
    <w:rsid w:val="001E28C3"/>
    <w:rsid w:val="001E31DA"/>
    <w:rsid w:val="001E3463"/>
    <w:rsid w:val="001E3F16"/>
    <w:rsid w:val="001E4CC7"/>
    <w:rsid w:val="001E5244"/>
    <w:rsid w:val="001E530C"/>
    <w:rsid w:val="001E5666"/>
    <w:rsid w:val="001E59C0"/>
    <w:rsid w:val="001E5A4A"/>
    <w:rsid w:val="001E69E0"/>
    <w:rsid w:val="001E6D78"/>
    <w:rsid w:val="001E6EC3"/>
    <w:rsid w:val="001E73FB"/>
    <w:rsid w:val="001E7719"/>
    <w:rsid w:val="001F10F3"/>
    <w:rsid w:val="001F1216"/>
    <w:rsid w:val="001F3063"/>
    <w:rsid w:val="001F4C3D"/>
    <w:rsid w:val="001F52B6"/>
    <w:rsid w:val="001F5621"/>
    <w:rsid w:val="001F5D8B"/>
    <w:rsid w:val="001F5E09"/>
    <w:rsid w:val="001F6648"/>
    <w:rsid w:val="001F6CFE"/>
    <w:rsid w:val="001F7348"/>
    <w:rsid w:val="00200F46"/>
    <w:rsid w:val="00201A87"/>
    <w:rsid w:val="00202008"/>
    <w:rsid w:val="0020226E"/>
    <w:rsid w:val="00202702"/>
    <w:rsid w:val="00202765"/>
    <w:rsid w:val="00203442"/>
    <w:rsid w:val="00203E80"/>
    <w:rsid w:val="00204D47"/>
    <w:rsid w:val="00204F7A"/>
    <w:rsid w:val="00205203"/>
    <w:rsid w:val="00205D9B"/>
    <w:rsid w:val="00205F1F"/>
    <w:rsid w:val="0020655C"/>
    <w:rsid w:val="00206964"/>
    <w:rsid w:val="00206DCD"/>
    <w:rsid w:val="00207859"/>
    <w:rsid w:val="002101FA"/>
    <w:rsid w:val="00210771"/>
    <w:rsid w:val="00210AB9"/>
    <w:rsid w:val="00211196"/>
    <w:rsid w:val="00211688"/>
    <w:rsid w:val="00211A27"/>
    <w:rsid w:val="00211ACD"/>
    <w:rsid w:val="00211CE9"/>
    <w:rsid w:val="00211EE6"/>
    <w:rsid w:val="002121A9"/>
    <w:rsid w:val="002132CC"/>
    <w:rsid w:val="00213571"/>
    <w:rsid w:val="00214076"/>
    <w:rsid w:val="00214526"/>
    <w:rsid w:val="00214751"/>
    <w:rsid w:val="002153C5"/>
    <w:rsid w:val="00216FBA"/>
    <w:rsid w:val="002170EC"/>
    <w:rsid w:val="002176D9"/>
    <w:rsid w:val="00220656"/>
    <w:rsid w:val="002207B4"/>
    <w:rsid w:val="00220ADD"/>
    <w:rsid w:val="00220BEE"/>
    <w:rsid w:val="00220FD2"/>
    <w:rsid w:val="00221A5A"/>
    <w:rsid w:val="0022360A"/>
    <w:rsid w:val="002239C4"/>
    <w:rsid w:val="002239C9"/>
    <w:rsid w:val="00223A11"/>
    <w:rsid w:val="00223BFD"/>
    <w:rsid w:val="00224F67"/>
    <w:rsid w:val="00224F8B"/>
    <w:rsid w:val="00225420"/>
    <w:rsid w:val="00225EE1"/>
    <w:rsid w:val="002266D2"/>
    <w:rsid w:val="00227F56"/>
    <w:rsid w:val="0023039B"/>
    <w:rsid w:val="00230658"/>
    <w:rsid w:val="0023082E"/>
    <w:rsid w:val="00230B65"/>
    <w:rsid w:val="002310C4"/>
    <w:rsid w:val="00232326"/>
    <w:rsid w:val="00232DD5"/>
    <w:rsid w:val="00232F9A"/>
    <w:rsid w:val="00233E7B"/>
    <w:rsid w:val="00235856"/>
    <w:rsid w:val="00235A2B"/>
    <w:rsid w:val="00240119"/>
    <w:rsid w:val="002407BF"/>
    <w:rsid w:val="00240810"/>
    <w:rsid w:val="00240BCE"/>
    <w:rsid w:val="002410F5"/>
    <w:rsid w:val="00241E59"/>
    <w:rsid w:val="00241EA7"/>
    <w:rsid w:val="00241F45"/>
    <w:rsid w:val="00241FD4"/>
    <w:rsid w:val="00242ACE"/>
    <w:rsid w:val="00242FA9"/>
    <w:rsid w:val="00243025"/>
    <w:rsid w:val="00243B23"/>
    <w:rsid w:val="002446F2"/>
    <w:rsid w:val="00244DE6"/>
    <w:rsid w:val="00244E77"/>
    <w:rsid w:val="00245675"/>
    <w:rsid w:val="002474E5"/>
    <w:rsid w:val="002477CA"/>
    <w:rsid w:val="00247C71"/>
    <w:rsid w:val="00247D75"/>
    <w:rsid w:val="00250199"/>
    <w:rsid w:val="00250614"/>
    <w:rsid w:val="00250A8C"/>
    <w:rsid w:val="002510E2"/>
    <w:rsid w:val="00251514"/>
    <w:rsid w:val="002519CA"/>
    <w:rsid w:val="00251C78"/>
    <w:rsid w:val="00251FBD"/>
    <w:rsid w:val="00252232"/>
    <w:rsid w:val="002526A3"/>
    <w:rsid w:val="002532CE"/>
    <w:rsid w:val="00253650"/>
    <w:rsid w:val="002547D1"/>
    <w:rsid w:val="00254C60"/>
    <w:rsid w:val="00255788"/>
    <w:rsid w:val="00255ECB"/>
    <w:rsid w:val="002568C3"/>
    <w:rsid w:val="00260B8E"/>
    <w:rsid w:val="00260CAE"/>
    <w:rsid w:val="00260E8D"/>
    <w:rsid w:val="00261509"/>
    <w:rsid w:val="0026218B"/>
    <w:rsid w:val="0026337F"/>
    <w:rsid w:val="002636F0"/>
    <w:rsid w:val="00263809"/>
    <w:rsid w:val="002641E3"/>
    <w:rsid w:val="002650A2"/>
    <w:rsid w:val="002655F0"/>
    <w:rsid w:val="00265720"/>
    <w:rsid w:val="00265F9F"/>
    <w:rsid w:val="0026625B"/>
    <w:rsid w:val="002662ED"/>
    <w:rsid w:val="00266FC7"/>
    <w:rsid w:val="002671B2"/>
    <w:rsid w:val="00267645"/>
    <w:rsid w:val="002700C7"/>
    <w:rsid w:val="0027194A"/>
    <w:rsid w:val="00271C1D"/>
    <w:rsid w:val="002739AF"/>
    <w:rsid w:val="0027441F"/>
    <w:rsid w:val="002747EE"/>
    <w:rsid w:val="00275511"/>
    <w:rsid w:val="002756E1"/>
    <w:rsid w:val="00275E2D"/>
    <w:rsid w:val="00276606"/>
    <w:rsid w:val="0027710F"/>
    <w:rsid w:val="002775DA"/>
    <w:rsid w:val="00277957"/>
    <w:rsid w:val="00277D0F"/>
    <w:rsid w:val="00277DC0"/>
    <w:rsid w:val="002813CD"/>
    <w:rsid w:val="00281CBC"/>
    <w:rsid w:val="002823A3"/>
    <w:rsid w:val="00284240"/>
    <w:rsid w:val="00284716"/>
    <w:rsid w:val="0028507D"/>
    <w:rsid w:val="00285667"/>
    <w:rsid w:val="00285B2A"/>
    <w:rsid w:val="00285FC4"/>
    <w:rsid w:val="00287412"/>
    <w:rsid w:val="00290363"/>
    <w:rsid w:val="0029049D"/>
    <w:rsid w:val="00291CFB"/>
    <w:rsid w:val="00291E06"/>
    <w:rsid w:val="00292A06"/>
    <w:rsid w:val="00292B89"/>
    <w:rsid w:val="00293A28"/>
    <w:rsid w:val="00294037"/>
    <w:rsid w:val="00294E1F"/>
    <w:rsid w:val="00294F29"/>
    <w:rsid w:val="00294FA7"/>
    <w:rsid w:val="0029550F"/>
    <w:rsid w:val="00295E33"/>
    <w:rsid w:val="00297631"/>
    <w:rsid w:val="002977D5"/>
    <w:rsid w:val="002A03AD"/>
    <w:rsid w:val="002A0EBC"/>
    <w:rsid w:val="002A1A62"/>
    <w:rsid w:val="002A1BE6"/>
    <w:rsid w:val="002A1FAB"/>
    <w:rsid w:val="002A2070"/>
    <w:rsid w:val="002A2669"/>
    <w:rsid w:val="002A3661"/>
    <w:rsid w:val="002A413E"/>
    <w:rsid w:val="002A50DF"/>
    <w:rsid w:val="002A5695"/>
    <w:rsid w:val="002A626A"/>
    <w:rsid w:val="002A7038"/>
    <w:rsid w:val="002B02C4"/>
    <w:rsid w:val="002B05F6"/>
    <w:rsid w:val="002B0819"/>
    <w:rsid w:val="002B0893"/>
    <w:rsid w:val="002B0F6D"/>
    <w:rsid w:val="002B385D"/>
    <w:rsid w:val="002B47BB"/>
    <w:rsid w:val="002B5973"/>
    <w:rsid w:val="002B6C1F"/>
    <w:rsid w:val="002B7692"/>
    <w:rsid w:val="002C00F8"/>
    <w:rsid w:val="002C2413"/>
    <w:rsid w:val="002C2700"/>
    <w:rsid w:val="002C294A"/>
    <w:rsid w:val="002C2ACA"/>
    <w:rsid w:val="002C3364"/>
    <w:rsid w:val="002C429F"/>
    <w:rsid w:val="002C463B"/>
    <w:rsid w:val="002C5007"/>
    <w:rsid w:val="002C6581"/>
    <w:rsid w:val="002C6796"/>
    <w:rsid w:val="002C78C5"/>
    <w:rsid w:val="002C7BA6"/>
    <w:rsid w:val="002D0D7B"/>
    <w:rsid w:val="002D23E5"/>
    <w:rsid w:val="002D2912"/>
    <w:rsid w:val="002D3056"/>
    <w:rsid w:val="002D3341"/>
    <w:rsid w:val="002D33C5"/>
    <w:rsid w:val="002D45FF"/>
    <w:rsid w:val="002D595C"/>
    <w:rsid w:val="002D667C"/>
    <w:rsid w:val="002D67CE"/>
    <w:rsid w:val="002D7450"/>
    <w:rsid w:val="002E016B"/>
    <w:rsid w:val="002E08D1"/>
    <w:rsid w:val="002E1498"/>
    <w:rsid w:val="002E1E88"/>
    <w:rsid w:val="002E259E"/>
    <w:rsid w:val="002E2754"/>
    <w:rsid w:val="002E2FDD"/>
    <w:rsid w:val="002E353C"/>
    <w:rsid w:val="002E362F"/>
    <w:rsid w:val="002E39DA"/>
    <w:rsid w:val="002E3C97"/>
    <w:rsid w:val="002E3DB2"/>
    <w:rsid w:val="002E3E9E"/>
    <w:rsid w:val="002E42E2"/>
    <w:rsid w:val="002E479F"/>
    <w:rsid w:val="002E5304"/>
    <w:rsid w:val="002E58B2"/>
    <w:rsid w:val="002E5C87"/>
    <w:rsid w:val="002E5D2B"/>
    <w:rsid w:val="002E6184"/>
    <w:rsid w:val="002E64E1"/>
    <w:rsid w:val="002E6EEA"/>
    <w:rsid w:val="002E70D4"/>
    <w:rsid w:val="002E7462"/>
    <w:rsid w:val="002F01F8"/>
    <w:rsid w:val="002F1873"/>
    <w:rsid w:val="002F18AB"/>
    <w:rsid w:val="002F2264"/>
    <w:rsid w:val="002F24DA"/>
    <w:rsid w:val="002F290D"/>
    <w:rsid w:val="002F2C82"/>
    <w:rsid w:val="002F2D5F"/>
    <w:rsid w:val="002F4537"/>
    <w:rsid w:val="002F4576"/>
    <w:rsid w:val="002F575A"/>
    <w:rsid w:val="002F5E2F"/>
    <w:rsid w:val="002F5E60"/>
    <w:rsid w:val="002F65F5"/>
    <w:rsid w:val="002F71AE"/>
    <w:rsid w:val="002F7696"/>
    <w:rsid w:val="002F77A2"/>
    <w:rsid w:val="002F7DDD"/>
    <w:rsid w:val="003008A5"/>
    <w:rsid w:val="003008F2"/>
    <w:rsid w:val="00300EBB"/>
    <w:rsid w:val="00300F19"/>
    <w:rsid w:val="003016A2"/>
    <w:rsid w:val="00302285"/>
    <w:rsid w:val="003037B6"/>
    <w:rsid w:val="00303873"/>
    <w:rsid w:val="00303D6A"/>
    <w:rsid w:val="003045EF"/>
    <w:rsid w:val="003046A8"/>
    <w:rsid w:val="00304A94"/>
    <w:rsid w:val="0030528C"/>
    <w:rsid w:val="00305E39"/>
    <w:rsid w:val="00306861"/>
    <w:rsid w:val="003072BF"/>
    <w:rsid w:val="00307C1B"/>
    <w:rsid w:val="00307DCD"/>
    <w:rsid w:val="00307F19"/>
    <w:rsid w:val="00310EFE"/>
    <w:rsid w:val="00311182"/>
    <w:rsid w:val="003114C9"/>
    <w:rsid w:val="003116FE"/>
    <w:rsid w:val="0031283C"/>
    <w:rsid w:val="00312BA6"/>
    <w:rsid w:val="00312FDF"/>
    <w:rsid w:val="00313102"/>
    <w:rsid w:val="00314569"/>
    <w:rsid w:val="00315958"/>
    <w:rsid w:val="003160DE"/>
    <w:rsid w:val="003164DB"/>
    <w:rsid w:val="0031661B"/>
    <w:rsid w:val="00316FC1"/>
    <w:rsid w:val="0031734D"/>
    <w:rsid w:val="003175CE"/>
    <w:rsid w:val="0032074E"/>
    <w:rsid w:val="00321183"/>
    <w:rsid w:val="003212DB"/>
    <w:rsid w:val="0032408F"/>
    <w:rsid w:val="00324E94"/>
    <w:rsid w:val="00324FF2"/>
    <w:rsid w:val="003250D6"/>
    <w:rsid w:val="00326048"/>
    <w:rsid w:val="00326C01"/>
    <w:rsid w:val="00326F68"/>
    <w:rsid w:val="00327677"/>
    <w:rsid w:val="0033136F"/>
    <w:rsid w:val="00331870"/>
    <w:rsid w:val="00331C00"/>
    <w:rsid w:val="0033202E"/>
    <w:rsid w:val="00332EEF"/>
    <w:rsid w:val="0033332B"/>
    <w:rsid w:val="003338F6"/>
    <w:rsid w:val="00334068"/>
    <w:rsid w:val="00335664"/>
    <w:rsid w:val="003356E9"/>
    <w:rsid w:val="00335ADD"/>
    <w:rsid w:val="00335D6B"/>
    <w:rsid w:val="00335E18"/>
    <w:rsid w:val="00336742"/>
    <w:rsid w:val="00336CC9"/>
    <w:rsid w:val="00337390"/>
    <w:rsid w:val="00337A64"/>
    <w:rsid w:val="00337D12"/>
    <w:rsid w:val="00340374"/>
    <w:rsid w:val="00340790"/>
    <w:rsid w:val="00341468"/>
    <w:rsid w:val="003420A4"/>
    <w:rsid w:val="00342662"/>
    <w:rsid w:val="00343710"/>
    <w:rsid w:val="00343A18"/>
    <w:rsid w:val="00343E0F"/>
    <w:rsid w:val="0034475B"/>
    <w:rsid w:val="00344C26"/>
    <w:rsid w:val="003455C3"/>
    <w:rsid w:val="00345AF7"/>
    <w:rsid w:val="003464B6"/>
    <w:rsid w:val="00346671"/>
    <w:rsid w:val="0034674B"/>
    <w:rsid w:val="00346C27"/>
    <w:rsid w:val="00347061"/>
    <w:rsid w:val="003477FE"/>
    <w:rsid w:val="00347BCB"/>
    <w:rsid w:val="00347FB2"/>
    <w:rsid w:val="00347FE2"/>
    <w:rsid w:val="0035005D"/>
    <w:rsid w:val="003509CD"/>
    <w:rsid w:val="00351E29"/>
    <w:rsid w:val="003525F5"/>
    <w:rsid w:val="00352CFA"/>
    <w:rsid w:val="00353122"/>
    <w:rsid w:val="0035457A"/>
    <w:rsid w:val="00355BE7"/>
    <w:rsid w:val="00355C08"/>
    <w:rsid w:val="0035623A"/>
    <w:rsid w:val="003572BF"/>
    <w:rsid w:val="00357CCF"/>
    <w:rsid w:val="00360082"/>
    <w:rsid w:val="00360163"/>
    <w:rsid w:val="003608C5"/>
    <w:rsid w:val="003612AD"/>
    <w:rsid w:val="00361414"/>
    <w:rsid w:val="003625B7"/>
    <w:rsid w:val="003628CF"/>
    <w:rsid w:val="00362A19"/>
    <w:rsid w:val="003637A6"/>
    <w:rsid w:val="00363802"/>
    <w:rsid w:val="0036393B"/>
    <w:rsid w:val="00363CD3"/>
    <w:rsid w:val="00364D4C"/>
    <w:rsid w:val="003656E2"/>
    <w:rsid w:val="003658A5"/>
    <w:rsid w:val="00366CE5"/>
    <w:rsid w:val="00367357"/>
    <w:rsid w:val="00370849"/>
    <w:rsid w:val="00370B5F"/>
    <w:rsid w:val="0037143B"/>
    <w:rsid w:val="00371DE2"/>
    <w:rsid w:val="00371E0C"/>
    <w:rsid w:val="00372978"/>
    <w:rsid w:val="00372DA0"/>
    <w:rsid w:val="00373E51"/>
    <w:rsid w:val="0037473D"/>
    <w:rsid w:val="00374AC9"/>
    <w:rsid w:val="0037528C"/>
    <w:rsid w:val="00376042"/>
    <w:rsid w:val="003767AE"/>
    <w:rsid w:val="00377C28"/>
    <w:rsid w:val="00377E4F"/>
    <w:rsid w:val="003809C0"/>
    <w:rsid w:val="003818A9"/>
    <w:rsid w:val="00381DF2"/>
    <w:rsid w:val="00382E30"/>
    <w:rsid w:val="0038379A"/>
    <w:rsid w:val="00383ECF"/>
    <w:rsid w:val="003846CF"/>
    <w:rsid w:val="00384CF0"/>
    <w:rsid w:val="00385725"/>
    <w:rsid w:val="00385A13"/>
    <w:rsid w:val="00386A23"/>
    <w:rsid w:val="00387989"/>
    <w:rsid w:val="00387C21"/>
    <w:rsid w:val="003901FC"/>
    <w:rsid w:val="003905AC"/>
    <w:rsid w:val="003915E0"/>
    <w:rsid w:val="003915F6"/>
    <w:rsid w:val="003917E6"/>
    <w:rsid w:val="003923C5"/>
    <w:rsid w:val="00393791"/>
    <w:rsid w:val="00395367"/>
    <w:rsid w:val="0039550A"/>
    <w:rsid w:val="00395EE5"/>
    <w:rsid w:val="0039614B"/>
    <w:rsid w:val="003962C8"/>
    <w:rsid w:val="003979C5"/>
    <w:rsid w:val="003A0A03"/>
    <w:rsid w:val="003A0A4E"/>
    <w:rsid w:val="003A1B3F"/>
    <w:rsid w:val="003A3547"/>
    <w:rsid w:val="003A37C1"/>
    <w:rsid w:val="003A3BF9"/>
    <w:rsid w:val="003A5148"/>
    <w:rsid w:val="003A53F2"/>
    <w:rsid w:val="003A580A"/>
    <w:rsid w:val="003A610B"/>
    <w:rsid w:val="003A6CCC"/>
    <w:rsid w:val="003A7817"/>
    <w:rsid w:val="003B0061"/>
    <w:rsid w:val="003B12AF"/>
    <w:rsid w:val="003B2EF8"/>
    <w:rsid w:val="003B3224"/>
    <w:rsid w:val="003B35A9"/>
    <w:rsid w:val="003B44F9"/>
    <w:rsid w:val="003B4807"/>
    <w:rsid w:val="003B4C4D"/>
    <w:rsid w:val="003B4F10"/>
    <w:rsid w:val="003B5367"/>
    <w:rsid w:val="003B632C"/>
    <w:rsid w:val="003B77B9"/>
    <w:rsid w:val="003B79CE"/>
    <w:rsid w:val="003C00E9"/>
    <w:rsid w:val="003C011F"/>
    <w:rsid w:val="003C342E"/>
    <w:rsid w:val="003C3D2D"/>
    <w:rsid w:val="003C3EBC"/>
    <w:rsid w:val="003C3FD3"/>
    <w:rsid w:val="003C4350"/>
    <w:rsid w:val="003C485D"/>
    <w:rsid w:val="003C4989"/>
    <w:rsid w:val="003C4A03"/>
    <w:rsid w:val="003C5C0D"/>
    <w:rsid w:val="003C5C6D"/>
    <w:rsid w:val="003C5DB8"/>
    <w:rsid w:val="003C687C"/>
    <w:rsid w:val="003C7596"/>
    <w:rsid w:val="003C79CF"/>
    <w:rsid w:val="003C79F8"/>
    <w:rsid w:val="003C7D14"/>
    <w:rsid w:val="003D000D"/>
    <w:rsid w:val="003D0188"/>
    <w:rsid w:val="003D01D3"/>
    <w:rsid w:val="003D0797"/>
    <w:rsid w:val="003D10DB"/>
    <w:rsid w:val="003D16CB"/>
    <w:rsid w:val="003D185B"/>
    <w:rsid w:val="003D1966"/>
    <w:rsid w:val="003D1CE8"/>
    <w:rsid w:val="003D2253"/>
    <w:rsid w:val="003D3422"/>
    <w:rsid w:val="003D38CF"/>
    <w:rsid w:val="003D4713"/>
    <w:rsid w:val="003D511C"/>
    <w:rsid w:val="003D57CF"/>
    <w:rsid w:val="003D6AB1"/>
    <w:rsid w:val="003D6B9E"/>
    <w:rsid w:val="003D71E2"/>
    <w:rsid w:val="003D7356"/>
    <w:rsid w:val="003E0792"/>
    <w:rsid w:val="003E0C7E"/>
    <w:rsid w:val="003E0EF5"/>
    <w:rsid w:val="003E1642"/>
    <w:rsid w:val="003E175B"/>
    <w:rsid w:val="003E1B71"/>
    <w:rsid w:val="003E1D34"/>
    <w:rsid w:val="003E1E74"/>
    <w:rsid w:val="003E29F8"/>
    <w:rsid w:val="003E2D57"/>
    <w:rsid w:val="003E34CF"/>
    <w:rsid w:val="003E4193"/>
    <w:rsid w:val="003E4672"/>
    <w:rsid w:val="003E4F60"/>
    <w:rsid w:val="003E590D"/>
    <w:rsid w:val="003E61E4"/>
    <w:rsid w:val="003E6538"/>
    <w:rsid w:val="003E7336"/>
    <w:rsid w:val="003E73F9"/>
    <w:rsid w:val="003E7EA7"/>
    <w:rsid w:val="003F0E9D"/>
    <w:rsid w:val="003F1E8E"/>
    <w:rsid w:val="003F2181"/>
    <w:rsid w:val="003F27F8"/>
    <w:rsid w:val="003F2EC2"/>
    <w:rsid w:val="003F308A"/>
    <w:rsid w:val="003F402C"/>
    <w:rsid w:val="003F4D68"/>
    <w:rsid w:val="003F559C"/>
    <w:rsid w:val="003F6C55"/>
    <w:rsid w:val="003F7C2C"/>
    <w:rsid w:val="00400026"/>
    <w:rsid w:val="004000E9"/>
    <w:rsid w:val="0040028E"/>
    <w:rsid w:val="004013D7"/>
    <w:rsid w:val="0040173F"/>
    <w:rsid w:val="0040199E"/>
    <w:rsid w:val="004019D6"/>
    <w:rsid w:val="00401BBC"/>
    <w:rsid w:val="00402C02"/>
    <w:rsid w:val="0040401A"/>
    <w:rsid w:val="004047BF"/>
    <w:rsid w:val="0040488A"/>
    <w:rsid w:val="00404C14"/>
    <w:rsid w:val="0040531C"/>
    <w:rsid w:val="0040632F"/>
    <w:rsid w:val="00406654"/>
    <w:rsid w:val="00406C0B"/>
    <w:rsid w:val="00406DAE"/>
    <w:rsid w:val="004077B5"/>
    <w:rsid w:val="004079C7"/>
    <w:rsid w:val="004105ED"/>
    <w:rsid w:val="004107EA"/>
    <w:rsid w:val="00410CF6"/>
    <w:rsid w:val="00411742"/>
    <w:rsid w:val="00412518"/>
    <w:rsid w:val="0041346E"/>
    <w:rsid w:val="00413CAC"/>
    <w:rsid w:val="004144D6"/>
    <w:rsid w:val="00414C7E"/>
    <w:rsid w:val="00414F83"/>
    <w:rsid w:val="00416372"/>
    <w:rsid w:val="00416801"/>
    <w:rsid w:val="00416846"/>
    <w:rsid w:val="00416AAE"/>
    <w:rsid w:val="00417C42"/>
    <w:rsid w:val="00420D0E"/>
    <w:rsid w:val="004213F6"/>
    <w:rsid w:val="00421BD8"/>
    <w:rsid w:val="0042317C"/>
    <w:rsid w:val="00423429"/>
    <w:rsid w:val="00423516"/>
    <w:rsid w:val="00423A61"/>
    <w:rsid w:val="00423FE5"/>
    <w:rsid w:val="0042419D"/>
    <w:rsid w:val="004242D4"/>
    <w:rsid w:val="004249C3"/>
    <w:rsid w:val="00424A6E"/>
    <w:rsid w:val="004261B8"/>
    <w:rsid w:val="00426FA4"/>
    <w:rsid w:val="00427253"/>
    <w:rsid w:val="00427506"/>
    <w:rsid w:val="00427D15"/>
    <w:rsid w:val="004300C2"/>
    <w:rsid w:val="00430539"/>
    <w:rsid w:val="00430587"/>
    <w:rsid w:val="00431139"/>
    <w:rsid w:val="004314E0"/>
    <w:rsid w:val="0043172D"/>
    <w:rsid w:val="004321B3"/>
    <w:rsid w:val="00432448"/>
    <w:rsid w:val="00432C21"/>
    <w:rsid w:val="00432D8E"/>
    <w:rsid w:val="00432F5E"/>
    <w:rsid w:val="00432FBF"/>
    <w:rsid w:val="004346F2"/>
    <w:rsid w:val="00434A5D"/>
    <w:rsid w:val="004354B0"/>
    <w:rsid w:val="0043550D"/>
    <w:rsid w:val="0043555E"/>
    <w:rsid w:val="0043687A"/>
    <w:rsid w:val="00436F3C"/>
    <w:rsid w:val="004372C6"/>
    <w:rsid w:val="004405AD"/>
    <w:rsid w:val="0044144D"/>
    <w:rsid w:val="004419E2"/>
    <w:rsid w:val="00442433"/>
    <w:rsid w:val="00442D27"/>
    <w:rsid w:val="00442E16"/>
    <w:rsid w:val="0044399D"/>
    <w:rsid w:val="00443B92"/>
    <w:rsid w:val="004453CF"/>
    <w:rsid w:val="0044546E"/>
    <w:rsid w:val="00445C77"/>
    <w:rsid w:val="00445FB3"/>
    <w:rsid w:val="00446E62"/>
    <w:rsid w:val="00447336"/>
    <w:rsid w:val="00447B8A"/>
    <w:rsid w:val="00450088"/>
    <w:rsid w:val="00450BEC"/>
    <w:rsid w:val="00450F44"/>
    <w:rsid w:val="00451EEC"/>
    <w:rsid w:val="00452301"/>
    <w:rsid w:val="004523AB"/>
    <w:rsid w:val="00452EAC"/>
    <w:rsid w:val="00452FC9"/>
    <w:rsid w:val="004543E6"/>
    <w:rsid w:val="00454A2C"/>
    <w:rsid w:val="00454AB7"/>
    <w:rsid w:val="00454C01"/>
    <w:rsid w:val="00455591"/>
    <w:rsid w:val="00455CAB"/>
    <w:rsid w:val="00455DA6"/>
    <w:rsid w:val="004568F1"/>
    <w:rsid w:val="00456B01"/>
    <w:rsid w:val="0045711D"/>
    <w:rsid w:val="00457590"/>
    <w:rsid w:val="00457801"/>
    <w:rsid w:val="00457BEE"/>
    <w:rsid w:val="00457CAD"/>
    <w:rsid w:val="0046016F"/>
    <w:rsid w:val="00460208"/>
    <w:rsid w:val="00460367"/>
    <w:rsid w:val="0046065E"/>
    <w:rsid w:val="004615ED"/>
    <w:rsid w:val="004618D4"/>
    <w:rsid w:val="00461E9D"/>
    <w:rsid w:val="004629E9"/>
    <w:rsid w:val="00463032"/>
    <w:rsid w:val="004635F3"/>
    <w:rsid w:val="00464479"/>
    <w:rsid w:val="004660D4"/>
    <w:rsid w:val="004664B1"/>
    <w:rsid w:val="004671ED"/>
    <w:rsid w:val="00470E81"/>
    <w:rsid w:val="0047110D"/>
    <w:rsid w:val="00473274"/>
    <w:rsid w:val="00473915"/>
    <w:rsid w:val="00473E79"/>
    <w:rsid w:val="00474E93"/>
    <w:rsid w:val="004757DF"/>
    <w:rsid w:val="00475941"/>
    <w:rsid w:val="004760C7"/>
    <w:rsid w:val="00477A03"/>
    <w:rsid w:val="00477C6B"/>
    <w:rsid w:val="0048042F"/>
    <w:rsid w:val="004818CD"/>
    <w:rsid w:val="00481B7A"/>
    <w:rsid w:val="004824CE"/>
    <w:rsid w:val="0048265B"/>
    <w:rsid w:val="00483077"/>
    <w:rsid w:val="0048324D"/>
    <w:rsid w:val="004835A9"/>
    <w:rsid w:val="00483763"/>
    <w:rsid w:val="00483BA5"/>
    <w:rsid w:val="00484A76"/>
    <w:rsid w:val="0048578F"/>
    <w:rsid w:val="00485D4D"/>
    <w:rsid w:val="00485E6A"/>
    <w:rsid w:val="0048664D"/>
    <w:rsid w:val="004866DD"/>
    <w:rsid w:val="004867E4"/>
    <w:rsid w:val="004870C4"/>
    <w:rsid w:val="004870F8"/>
    <w:rsid w:val="0048763D"/>
    <w:rsid w:val="004878AB"/>
    <w:rsid w:val="00487902"/>
    <w:rsid w:val="00487985"/>
    <w:rsid w:val="004901B7"/>
    <w:rsid w:val="004913C3"/>
    <w:rsid w:val="00491A3B"/>
    <w:rsid w:val="00491C91"/>
    <w:rsid w:val="00491FD5"/>
    <w:rsid w:val="00492447"/>
    <w:rsid w:val="00492762"/>
    <w:rsid w:val="0049354D"/>
    <w:rsid w:val="0049598A"/>
    <w:rsid w:val="00496444"/>
    <w:rsid w:val="00497018"/>
    <w:rsid w:val="00497254"/>
    <w:rsid w:val="004973BA"/>
    <w:rsid w:val="00497CE7"/>
    <w:rsid w:val="00497FEF"/>
    <w:rsid w:val="004A0A36"/>
    <w:rsid w:val="004A1D33"/>
    <w:rsid w:val="004A284B"/>
    <w:rsid w:val="004A3464"/>
    <w:rsid w:val="004A4820"/>
    <w:rsid w:val="004A51FE"/>
    <w:rsid w:val="004A6361"/>
    <w:rsid w:val="004A7648"/>
    <w:rsid w:val="004B0289"/>
    <w:rsid w:val="004B1244"/>
    <w:rsid w:val="004B147D"/>
    <w:rsid w:val="004B2284"/>
    <w:rsid w:val="004B267B"/>
    <w:rsid w:val="004B33AF"/>
    <w:rsid w:val="004B34B8"/>
    <w:rsid w:val="004B4560"/>
    <w:rsid w:val="004B48EE"/>
    <w:rsid w:val="004B4D89"/>
    <w:rsid w:val="004B55C7"/>
    <w:rsid w:val="004B590F"/>
    <w:rsid w:val="004B664E"/>
    <w:rsid w:val="004B6A2B"/>
    <w:rsid w:val="004B7C4D"/>
    <w:rsid w:val="004C05CD"/>
    <w:rsid w:val="004C150A"/>
    <w:rsid w:val="004C1582"/>
    <w:rsid w:val="004C18EA"/>
    <w:rsid w:val="004C1DC7"/>
    <w:rsid w:val="004C1ECA"/>
    <w:rsid w:val="004C25DF"/>
    <w:rsid w:val="004C38C7"/>
    <w:rsid w:val="004C479C"/>
    <w:rsid w:val="004C4857"/>
    <w:rsid w:val="004C4984"/>
    <w:rsid w:val="004C4BCF"/>
    <w:rsid w:val="004C545C"/>
    <w:rsid w:val="004C5B0C"/>
    <w:rsid w:val="004C64D1"/>
    <w:rsid w:val="004C6941"/>
    <w:rsid w:val="004C6942"/>
    <w:rsid w:val="004C6AFF"/>
    <w:rsid w:val="004C6D46"/>
    <w:rsid w:val="004C6F7F"/>
    <w:rsid w:val="004C7E9C"/>
    <w:rsid w:val="004C7F23"/>
    <w:rsid w:val="004D0C0C"/>
    <w:rsid w:val="004D0E2B"/>
    <w:rsid w:val="004D15B2"/>
    <w:rsid w:val="004D1F3A"/>
    <w:rsid w:val="004D2621"/>
    <w:rsid w:val="004D2677"/>
    <w:rsid w:val="004D2891"/>
    <w:rsid w:val="004D3F6B"/>
    <w:rsid w:val="004D4756"/>
    <w:rsid w:val="004D477D"/>
    <w:rsid w:val="004D48DB"/>
    <w:rsid w:val="004D5072"/>
    <w:rsid w:val="004D56F1"/>
    <w:rsid w:val="004D5989"/>
    <w:rsid w:val="004D7E77"/>
    <w:rsid w:val="004E0425"/>
    <w:rsid w:val="004E078E"/>
    <w:rsid w:val="004E1611"/>
    <w:rsid w:val="004E1AE8"/>
    <w:rsid w:val="004E2737"/>
    <w:rsid w:val="004E28BE"/>
    <w:rsid w:val="004E2B02"/>
    <w:rsid w:val="004E2E2A"/>
    <w:rsid w:val="004E34D9"/>
    <w:rsid w:val="004E3BAC"/>
    <w:rsid w:val="004E3CF9"/>
    <w:rsid w:val="004E3E32"/>
    <w:rsid w:val="004E4399"/>
    <w:rsid w:val="004E51D8"/>
    <w:rsid w:val="004E57C7"/>
    <w:rsid w:val="004E58B3"/>
    <w:rsid w:val="004E5DF5"/>
    <w:rsid w:val="004E635C"/>
    <w:rsid w:val="004E69B8"/>
    <w:rsid w:val="004E6B9F"/>
    <w:rsid w:val="004E6CB3"/>
    <w:rsid w:val="004E75BC"/>
    <w:rsid w:val="004E776F"/>
    <w:rsid w:val="004E78F2"/>
    <w:rsid w:val="004E799D"/>
    <w:rsid w:val="004E7ACE"/>
    <w:rsid w:val="004E7CC1"/>
    <w:rsid w:val="004F05BB"/>
    <w:rsid w:val="004F0E43"/>
    <w:rsid w:val="004F0F22"/>
    <w:rsid w:val="004F2B3E"/>
    <w:rsid w:val="004F3FAA"/>
    <w:rsid w:val="004F4DF7"/>
    <w:rsid w:val="004F4ED8"/>
    <w:rsid w:val="004F4FC3"/>
    <w:rsid w:val="004F65B6"/>
    <w:rsid w:val="004F726D"/>
    <w:rsid w:val="004F7557"/>
    <w:rsid w:val="004F77FB"/>
    <w:rsid w:val="004F7952"/>
    <w:rsid w:val="0050043F"/>
    <w:rsid w:val="005006CA"/>
    <w:rsid w:val="00500932"/>
    <w:rsid w:val="005011F9"/>
    <w:rsid w:val="005015E2"/>
    <w:rsid w:val="00502239"/>
    <w:rsid w:val="00502264"/>
    <w:rsid w:val="00502910"/>
    <w:rsid w:val="00502F42"/>
    <w:rsid w:val="00503FC8"/>
    <w:rsid w:val="0050425E"/>
    <w:rsid w:val="00504274"/>
    <w:rsid w:val="005062BF"/>
    <w:rsid w:val="00507CD8"/>
    <w:rsid w:val="00510079"/>
    <w:rsid w:val="0051029A"/>
    <w:rsid w:val="0051075E"/>
    <w:rsid w:val="005107A6"/>
    <w:rsid w:val="005123E0"/>
    <w:rsid w:val="005137B0"/>
    <w:rsid w:val="00513ED0"/>
    <w:rsid w:val="00515B52"/>
    <w:rsid w:val="00515B5B"/>
    <w:rsid w:val="00515E38"/>
    <w:rsid w:val="00516095"/>
    <w:rsid w:val="00516100"/>
    <w:rsid w:val="005166BA"/>
    <w:rsid w:val="00517143"/>
    <w:rsid w:val="00517FBB"/>
    <w:rsid w:val="00520037"/>
    <w:rsid w:val="00520159"/>
    <w:rsid w:val="00521356"/>
    <w:rsid w:val="005218F4"/>
    <w:rsid w:val="00521B51"/>
    <w:rsid w:val="00521BD8"/>
    <w:rsid w:val="00521D5D"/>
    <w:rsid w:val="00521D72"/>
    <w:rsid w:val="00522192"/>
    <w:rsid w:val="00523400"/>
    <w:rsid w:val="00523D00"/>
    <w:rsid w:val="0052448A"/>
    <w:rsid w:val="00524A44"/>
    <w:rsid w:val="005256A6"/>
    <w:rsid w:val="005258F7"/>
    <w:rsid w:val="00526593"/>
    <w:rsid w:val="0052661E"/>
    <w:rsid w:val="00526B6B"/>
    <w:rsid w:val="005274F3"/>
    <w:rsid w:val="00527CBA"/>
    <w:rsid w:val="00530AEC"/>
    <w:rsid w:val="005312FB"/>
    <w:rsid w:val="00532B41"/>
    <w:rsid w:val="00533A6A"/>
    <w:rsid w:val="00534353"/>
    <w:rsid w:val="0053642E"/>
    <w:rsid w:val="00536A4E"/>
    <w:rsid w:val="00536C98"/>
    <w:rsid w:val="0053706B"/>
    <w:rsid w:val="00537773"/>
    <w:rsid w:val="00537E4B"/>
    <w:rsid w:val="00540911"/>
    <w:rsid w:val="005413CE"/>
    <w:rsid w:val="0054148B"/>
    <w:rsid w:val="00542139"/>
    <w:rsid w:val="0054461D"/>
    <w:rsid w:val="005447B8"/>
    <w:rsid w:val="00544B64"/>
    <w:rsid w:val="00544C49"/>
    <w:rsid w:val="005462F6"/>
    <w:rsid w:val="00546BA0"/>
    <w:rsid w:val="00546C9B"/>
    <w:rsid w:val="00546FF9"/>
    <w:rsid w:val="0054712D"/>
    <w:rsid w:val="00547B28"/>
    <w:rsid w:val="0055028C"/>
    <w:rsid w:val="0055080F"/>
    <w:rsid w:val="00550980"/>
    <w:rsid w:val="00551A64"/>
    <w:rsid w:val="00551E9F"/>
    <w:rsid w:val="005534CD"/>
    <w:rsid w:val="00553F38"/>
    <w:rsid w:val="00554EE0"/>
    <w:rsid w:val="00555324"/>
    <w:rsid w:val="005563E2"/>
    <w:rsid w:val="005568F4"/>
    <w:rsid w:val="00556D5E"/>
    <w:rsid w:val="0055766C"/>
    <w:rsid w:val="00560BFC"/>
    <w:rsid w:val="00561039"/>
    <w:rsid w:val="00561A7F"/>
    <w:rsid w:val="00561BCE"/>
    <w:rsid w:val="00561FC1"/>
    <w:rsid w:val="005622B9"/>
    <w:rsid w:val="00562810"/>
    <w:rsid w:val="00563381"/>
    <w:rsid w:val="0056438B"/>
    <w:rsid w:val="00564F86"/>
    <w:rsid w:val="005654F5"/>
    <w:rsid w:val="00565E8A"/>
    <w:rsid w:val="00566AE8"/>
    <w:rsid w:val="00566DB2"/>
    <w:rsid w:val="0056749B"/>
    <w:rsid w:val="00567C50"/>
    <w:rsid w:val="00567F03"/>
    <w:rsid w:val="005700C2"/>
    <w:rsid w:val="005704F1"/>
    <w:rsid w:val="00570DB0"/>
    <w:rsid w:val="005713AA"/>
    <w:rsid w:val="00571864"/>
    <w:rsid w:val="00571F18"/>
    <w:rsid w:val="005728AC"/>
    <w:rsid w:val="00572B87"/>
    <w:rsid w:val="00572FBD"/>
    <w:rsid w:val="005730BC"/>
    <w:rsid w:val="005741FF"/>
    <w:rsid w:val="00574EC1"/>
    <w:rsid w:val="00574EFC"/>
    <w:rsid w:val="00575ECD"/>
    <w:rsid w:val="005764EB"/>
    <w:rsid w:val="00577004"/>
    <w:rsid w:val="0058087F"/>
    <w:rsid w:val="00580D0E"/>
    <w:rsid w:val="005815BE"/>
    <w:rsid w:val="00581B6F"/>
    <w:rsid w:val="0058230D"/>
    <w:rsid w:val="005824D7"/>
    <w:rsid w:val="00582710"/>
    <w:rsid w:val="00582781"/>
    <w:rsid w:val="00582893"/>
    <w:rsid w:val="005828EB"/>
    <w:rsid w:val="00585FAA"/>
    <w:rsid w:val="00586277"/>
    <w:rsid w:val="005866BB"/>
    <w:rsid w:val="00587246"/>
    <w:rsid w:val="0058763D"/>
    <w:rsid w:val="005908B2"/>
    <w:rsid w:val="00590A5E"/>
    <w:rsid w:val="00590FAC"/>
    <w:rsid w:val="005912FA"/>
    <w:rsid w:val="005913EF"/>
    <w:rsid w:val="005948DC"/>
    <w:rsid w:val="00594E1F"/>
    <w:rsid w:val="00595A21"/>
    <w:rsid w:val="00596AB8"/>
    <w:rsid w:val="00596CCE"/>
    <w:rsid w:val="00597049"/>
    <w:rsid w:val="00597236"/>
    <w:rsid w:val="005A0006"/>
    <w:rsid w:val="005A0B94"/>
    <w:rsid w:val="005A1550"/>
    <w:rsid w:val="005A16A8"/>
    <w:rsid w:val="005A28C9"/>
    <w:rsid w:val="005A2A42"/>
    <w:rsid w:val="005A2C0F"/>
    <w:rsid w:val="005A2E2A"/>
    <w:rsid w:val="005A2F61"/>
    <w:rsid w:val="005A3374"/>
    <w:rsid w:val="005A346C"/>
    <w:rsid w:val="005A3CE1"/>
    <w:rsid w:val="005A3F03"/>
    <w:rsid w:val="005A4687"/>
    <w:rsid w:val="005A510B"/>
    <w:rsid w:val="005A61F1"/>
    <w:rsid w:val="005A6744"/>
    <w:rsid w:val="005A67D3"/>
    <w:rsid w:val="005A6A23"/>
    <w:rsid w:val="005A6AEB"/>
    <w:rsid w:val="005A781B"/>
    <w:rsid w:val="005A7831"/>
    <w:rsid w:val="005B0CEE"/>
    <w:rsid w:val="005B150E"/>
    <w:rsid w:val="005B186D"/>
    <w:rsid w:val="005B1F25"/>
    <w:rsid w:val="005B24BE"/>
    <w:rsid w:val="005B2B24"/>
    <w:rsid w:val="005B2B3E"/>
    <w:rsid w:val="005B3C49"/>
    <w:rsid w:val="005B3D49"/>
    <w:rsid w:val="005B59D9"/>
    <w:rsid w:val="005B5B59"/>
    <w:rsid w:val="005B63E1"/>
    <w:rsid w:val="005B6C00"/>
    <w:rsid w:val="005C0AC9"/>
    <w:rsid w:val="005C122A"/>
    <w:rsid w:val="005C2ABD"/>
    <w:rsid w:val="005C3A80"/>
    <w:rsid w:val="005C41E8"/>
    <w:rsid w:val="005C4284"/>
    <w:rsid w:val="005C5201"/>
    <w:rsid w:val="005C634B"/>
    <w:rsid w:val="005C64B1"/>
    <w:rsid w:val="005C6F89"/>
    <w:rsid w:val="005C7A01"/>
    <w:rsid w:val="005D054C"/>
    <w:rsid w:val="005D0558"/>
    <w:rsid w:val="005D156B"/>
    <w:rsid w:val="005D1653"/>
    <w:rsid w:val="005D21C7"/>
    <w:rsid w:val="005D26B2"/>
    <w:rsid w:val="005D3F13"/>
    <w:rsid w:val="005D557D"/>
    <w:rsid w:val="005D5772"/>
    <w:rsid w:val="005D61CA"/>
    <w:rsid w:val="005D62A6"/>
    <w:rsid w:val="005D6948"/>
    <w:rsid w:val="005D6A8D"/>
    <w:rsid w:val="005D70F2"/>
    <w:rsid w:val="005D7384"/>
    <w:rsid w:val="005D7A5E"/>
    <w:rsid w:val="005E05E6"/>
    <w:rsid w:val="005E11F4"/>
    <w:rsid w:val="005E1946"/>
    <w:rsid w:val="005E1F35"/>
    <w:rsid w:val="005E22F0"/>
    <w:rsid w:val="005E2382"/>
    <w:rsid w:val="005E2CB0"/>
    <w:rsid w:val="005E3F3F"/>
    <w:rsid w:val="005E498F"/>
    <w:rsid w:val="005E4996"/>
    <w:rsid w:val="005E5939"/>
    <w:rsid w:val="005E59AC"/>
    <w:rsid w:val="005E633C"/>
    <w:rsid w:val="005F0AC5"/>
    <w:rsid w:val="005F204A"/>
    <w:rsid w:val="005F2878"/>
    <w:rsid w:val="005F3DE9"/>
    <w:rsid w:val="005F425E"/>
    <w:rsid w:val="005F45AC"/>
    <w:rsid w:val="005F48F2"/>
    <w:rsid w:val="005F4BA7"/>
    <w:rsid w:val="005F5359"/>
    <w:rsid w:val="005F63A9"/>
    <w:rsid w:val="006002BB"/>
    <w:rsid w:val="0060054C"/>
    <w:rsid w:val="00600757"/>
    <w:rsid w:val="00600BDC"/>
    <w:rsid w:val="006016D4"/>
    <w:rsid w:val="006018C7"/>
    <w:rsid w:val="0060295D"/>
    <w:rsid w:val="00603A11"/>
    <w:rsid w:val="006042B2"/>
    <w:rsid w:val="006047A0"/>
    <w:rsid w:val="00604EC5"/>
    <w:rsid w:val="006053D6"/>
    <w:rsid w:val="0060691D"/>
    <w:rsid w:val="00607195"/>
    <w:rsid w:val="00607B01"/>
    <w:rsid w:val="00607C24"/>
    <w:rsid w:val="00610191"/>
    <w:rsid w:val="006101AB"/>
    <w:rsid w:val="006103BA"/>
    <w:rsid w:val="00610BCC"/>
    <w:rsid w:val="006115C2"/>
    <w:rsid w:val="006115FF"/>
    <w:rsid w:val="00611987"/>
    <w:rsid w:val="00612E31"/>
    <w:rsid w:val="006139B4"/>
    <w:rsid w:val="00613F48"/>
    <w:rsid w:val="00614390"/>
    <w:rsid w:val="00614E77"/>
    <w:rsid w:val="006152F3"/>
    <w:rsid w:val="006155A4"/>
    <w:rsid w:val="00616477"/>
    <w:rsid w:val="00616A6E"/>
    <w:rsid w:val="006171D6"/>
    <w:rsid w:val="00620B3B"/>
    <w:rsid w:val="00621A00"/>
    <w:rsid w:val="00624832"/>
    <w:rsid w:val="00624D8E"/>
    <w:rsid w:val="0062614F"/>
    <w:rsid w:val="00626756"/>
    <w:rsid w:val="00626B30"/>
    <w:rsid w:val="00626BF6"/>
    <w:rsid w:val="006270BF"/>
    <w:rsid w:val="00627A68"/>
    <w:rsid w:val="00627F1C"/>
    <w:rsid w:val="00630945"/>
    <w:rsid w:val="00631675"/>
    <w:rsid w:val="006316A0"/>
    <w:rsid w:val="00631D78"/>
    <w:rsid w:val="0063244E"/>
    <w:rsid w:val="00632620"/>
    <w:rsid w:val="00633548"/>
    <w:rsid w:val="0063444A"/>
    <w:rsid w:val="00634A96"/>
    <w:rsid w:val="006353C1"/>
    <w:rsid w:val="00635540"/>
    <w:rsid w:val="00635813"/>
    <w:rsid w:val="00635839"/>
    <w:rsid w:val="00635AD2"/>
    <w:rsid w:val="0063690C"/>
    <w:rsid w:val="00636B78"/>
    <w:rsid w:val="0063748D"/>
    <w:rsid w:val="00637FE8"/>
    <w:rsid w:val="00640086"/>
    <w:rsid w:val="00640AD9"/>
    <w:rsid w:val="00640E16"/>
    <w:rsid w:val="00643126"/>
    <w:rsid w:val="00643883"/>
    <w:rsid w:val="00643AB1"/>
    <w:rsid w:val="00643ED4"/>
    <w:rsid w:val="00645906"/>
    <w:rsid w:val="00646620"/>
    <w:rsid w:val="00646C92"/>
    <w:rsid w:val="006511FB"/>
    <w:rsid w:val="006521C0"/>
    <w:rsid w:val="006523CA"/>
    <w:rsid w:val="006532C0"/>
    <w:rsid w:val="006534A1"/>
    <w:rsid w:val="00654006"/>
    <w:rsid w:val="0065404A"/>
    <w:rsid w:val="00654B8F"/>
    <w:rsid w:val="00655045"/>
    <w:rsid w:val="00655F19"/>
    <w:rsid w:val="006563F7"/>
    <w:rsid w:val="00656B2C"/>
    <w:rsid w:val="00657253"/>
    <w:rsid w:val="00657EC1"/>
    <w:rsid w:val="006600E7"/>
    <w:rsid w:val="00660E28"/>
    <w:rsid w:val="00663A4E"/>
    <w:rsid w:val="00663BFB"/>
    <w:rsid w:val="00663C2C"/>
    <w:rsid w:val="00663DB3"/>
    <w:rsid w:val="00664BD4"/>
    <w:rsid w:val="00664E6F"/>
    <w:rsid w:val="00667C37"/>
    <w:rsid w:val="00667DBC"/>
    <w:rsid w:val="0067087B"/>
    <w:rsid w:val="00670A39"/>
    <w:rsid w:val="00670CF4"/>
    <w:rsid w:val="00670D78"/>
    <w:rsid w:val="00671AC2"/>
    <w:rsid w:val="00672C4D"/>
    <w:rsid w:val="00672DAE"/>
    <w:rsid w:val="006730E5"/>
    <w:rsid w:val="00673317"/>
    <w:rsid w:val="006735EC"/>
    <w:rsid w:val="00674364"/>
    <w:rsid w:val="00675033"/>
    <w:rsid w:val="00675706"/>
    <w:rsid w:val="00675C96"/>
    <w:rsid w:val="00675DC1"/>
    <w:rsid w:val="00675E25"/>
    <w:rsid w:val="00675FDA"/>
    <w:rsid w:val="00676292"/>
    <w:rsid w:val="00676373"/>
    <w:rsid w:val="0067673D"/>
    <w:rsid w:val="0068022C"/>
    <w:rsid w:val="00680E30"/>
    <w:rsid w:val="0068151E"/>
    <w:rsid w:val="00681747"/>
    <w:rsid w:val="00681C11"/>
    <w:rsid w:val="00681E67"/>
    <w:rsid w:val="00682816"/>
    <w:rsid w:val="00682817"/>
    <w:rsid w:val="00683A1B"/>
    <w:rsid w:val="00684E1A"/>
    <w:rsid w:val="006856F3"/>
    <w:rsid w:val="00685CE8"/>
    <w:rsid w:val="00686040"/>
    <w:rsid w:val="00687636"/>
    <w:rsid w:val="00687756"/>
    <w:rsid w:val="0068779E"/>
    <w:rsid w:val="00687991"/>
    <w:rsid w:val="00687B48"/>
    <w:rsid w:val="006911F1"/>
    <w:rsid w:val="00691634"/>
    <w:rsid w:val="00691876"/>
    <w:rsid w:val="00692EBC"/>
    <w:rsid w:val="00692F87"/>
    <w:rsid w:val="00694361"/>
    <w:rsid w:val="00695295"/>
    <w:rsid w:val="0069590F"/>
    <w:rsid w:val="00695F6D"/>
    <w:rsid w:val="00696E3F"/>
    <w:rsid w:val="00697A68"/>
    <w:rsid w:val="006A0D28"/>
    <w:rsid w:val="006A1B72"/>
    <w:rsid w:val="006A213C"/>
    <w:rsid w:val="006A2E9E"/>
    <w:rsid w:val="006A2F1D"/>
    <w:rsid w:val="006A35A3"/>
    <w:rsid w:val="006A3F48"/>
    <w:rsid w:val="006A481C"/>
    <w:rsid w:val="006A51B2"/>
    <w:rsid w:val="006A551D"/>
    <w:rsid w:val="006A6725"/>
    <w:rsid w:val="006A681E"/>
    <w:rsid w:val="006A6B8B"/>
    <w:rsid w:val="006A7591"/>
    <w:rsid w:val="006A7CD7"/>
    <w:rsid w:val="006B00B8"/>
    <w:rsid w:val="006B1A65"/>
    <w:rsid w:val="006B1D8D"/>
    <w:rsid w:val="006B2117"/>
    <w:rsid w:val="006B28B7"/>
    <w:rsid w:val="006B2A69"/>
    <w:rsid w:val="006B397E"/>
    <w:rsid w:val="006B4079"/>
    <w:rsid w:val="006B426A"/>
    <w:rsid w:val="006B4B05"/>
    <w:rsid w:val="006B5846"/>
    <w:rsid w:val="006B597A"/>
    <w:rsid w:val="006B6029"/>
    <w:rsid w:val="006B6A38"/>
    <w:rsid w:val="006B7501"/>
    <w:rsid w:val="006B7930"/>
    <w:rsid w:val="006C02DD"/>
    <w:rsid w:val="006C08D8"/>
    <w:rsid w:val="006C1113"/>
    <w:rsid w:val="006C1254"/>
    <w:rsid w:val="006C12AA"/>
    <w:rsid w:val="006C1330"/>
    <w:rsid w:val="006C1B1E"/>
    <w:rsid w:val="006C21A3"/>
    <w:rsid w:val="006C257B"/>
    <w:rsid w:val="006C31F6"/>
    <w:rsid w:val="006C3E25"/>
    <w:rsid w:val="006C3ED5"/>
    <w:rsid w:val="006C464F"/>
    <w:rsid w:val="006C4713"/>
    <w:rsid w:val="006C4A65"/>
    <w:rsid w:val="006C5281"/>
    <w:rsid w:val="006C52A8"/>
    <w:rsid w:val="006C5637"/>
    <w:rsid w:val="006C5A56"/>
    <w:rsid w:val="006C5E61"/>
    <w:rsid w:val="006C63EC"/>
    <w:rsid w:val="006C6AEE"/>
    <w:rsid w:val="006C6DD2"/>
    <w:rsid w:val="006C7330"/>
    <w:rsid w:val="006C7961"/>
    <w:rsid w:val="006D05C9"/>
    <w:rsid w:val="006D0BF7"/>
    <w:rsid w:val="006D2E94"/>
    <w:rsid w:val="006D2EED"/>
    <w:rsid w:val="006D436B"/>
    <w:rsid w:val="006D4DB5"/>
    <w:rsid w:val="006D50DB"/>
    <w:rsid w:val="006D5889"/>
    <w:rsid w:val="006D58EE"/>
    <w:rsid w:val="006D5A58"/>
    <w:rsid w:val="006D752B"/>
    <w:rsid w:val="006D76B1"/>
    <w:rsid w:val="006E0D3C"/>
    <w:rsid w:val="006E0D67"/>
    <w:rsid w:val="006E1D28"/>
    <w:rsid w:val="006E23C2"/>
    <w:rsid w:val="006E25AE"/>
    <w:rsid w:val="006E5F71"/>
    <w:rsid w:val="006E622D"/>
    <w:rsid w:val="006E656E"/>
    <w:rsid w:val="006E79F6"/>
    <w:rsid w:val="006F018C"/>
    <w:rsid w:val="006F07F2"/>
    <w:rsid w:val="006F102B"/>
    <w:rsid w:val="006F1860"/>
    <w:rsid w:val="006F1A4C"/>
    <w:rsid w:val="006F2013"/>
    <w:rsid w:val="006F286B"/>
    <w:rsid w:val="006F2D88"/>
    <w:rsid w:val="006F3081"/>
    <w:rsid w:val="006F376E"/>
    <w:rsid w:val="006F3940"/>
    <w:rsid w:val="006F40F9"/>
    <w:rsid w:val="006F440B"/>
    <w:rsid w:val="006F566D"/>
    <w:rsid w:val="006F5723"/>
    <w:rsid w:val="006F5925"/>
    <w:rsid w:val="006F6590"/>
    <w:rsid w:val="006F760B"/>
    <w:rsid w:val="006F7751"/>
    <w:rsid w:val="006F7ADE"/>
    <w:rsid w:val="006F7D70"/>
    <w:rsid w:val="006F7EDE"/>
    <w:rsid w:val="00700056"/>
    <w:rsid w:val="00700364"/>
    <w:rsid w:val="00700CAC"/>
    <w:rsid w:val="007035E3"/>
    <w:rsid w:val="007040ED"/>
    <w:rsid w:val="00704295"/>
    <w:rsid w:val="0070482B"/>
    <w:rsid w:val="00704DB7"/>
    <w:rsid w:val="00705923"/>
    <w:rsid w:val="007067B1"/>
    <w:rsid w:val="007077F8"/>
    <w:rsid w:val="00707E03"/>
    <w:rsid w:val="00710457"/>
    <w:rsid w:val="0071127B"/>
    <w:rsid w:val="00711412"/>
    <w:rsid w:val="00711468"/>
    <w:rsid w:val="007121DF"/>
    <w:rsid w:val="00712BC0"/>
    <w:rsid w:val="00712C91"/>
    <w:rsid w:val="007136BE"/>
    <w:rsid w:val="007138B1"/>
    <w:rsid w:val="00713FD6"/>
    <w:rsid w:val="00714578"/>
    <w:rsid w:val="007164AB"/>
    <w:rsid w:val="00716893"/>
    <w:rsid w:val="00717E02"/>
    <w:rsid w:val="007208C0"/>
    <w:rsid w:val="00720F5E"/>
    <w:rsid w:val="00721C56"/>
    <w:rsid w:val="00722D7D"/>
    <w:rsid w:val="007233D8"/>
    <w:rsid w:val="00724629"/>
    <w:rsid w:val="00724C79"/>
    <w:rsid w:val="00725001"/>
    <w:rsid w:val="00725671"/>
    <w:rsid w:val="007256D8"/>
    <w:rsid w:val="0072669F"/>
    <w:rsid w:val="00726825"/>
    <w:rsid w:val="007315B1"/>
    <w:rsid w:val="0073167F"/>
    <w:rsid w:val="007317C1"/>
    <w:rsid w:val="00731A93"/>
    <w:rsid w:val="00731EEC"/>
    <w:rsid w:val="0073242D"/>
    <w:rsid w:val="00732E33"/>
    <w:rsid w:val="00733599"/>
    <w:rsid w:val="007340C7"/>
    <w:rsid w:val="00734976"/>
    <w:rsid w:val="00734AEA"/>
    <w:rsid w:val="00734E7E"/>
    <w:rsid w:val="00735242"/>
    <w:rsid w:val="0073612E"/>
    <w:rsid w:val="00736C9C"/>
    <w:rsid w:val="0073721B"/>
    <w:rsid w:val="00737802"/>
    <w:rsid w:val="007378DF"/>
    <w:rsid w:val="00737AAD"/>
    <w:rsid w:val="00737FC5"/>
    <w:rsid w:val="007400DB"/>
    <w:rsid w:val="007410BB"/>
    <w:rsid w:val="0074152C"/>
    <w:rsid w:val="0074161A"/>
    <w:rsid w:val="0074179C"/>
    <w:rsid w:val="00742A13"/>
    <w:rsid w:val="00742A88"/>
    <w:rsid w:val="00742E34"/>
    <w:rsid w:val="00743C25"/>
    <w:rsid w:val="007450D5"/>
    <w:rsid w:val="007451D2"/>
    <w:rsid w:val="007452AF"/>
    <w:rsid w:val="0074579F"/>
    <w:rsid w:val="007461CC"/>
    <w:rsid w:val="007464E9"/>
    <w:rsid w:val="00746DE8"/>
    <w:rsid w:val="007473D8"/>
    <w:rsid w:val="007476DF"/>
    <w:rsid w:val="0074794E"/>
    <w:rsid w:val="00747B40"/>
    <w:rsid w:val="00750BD6"/>
    <w:rsid w:val="00750C83"/>
    <w:rsid w:val="0075119C"/>
    <w:rsid w:val="00751B79"/>
    <w:rsid w:val="00751C4A"/>
    <w:rsid w:val="00751CCC"/>
    <w:rsid w:val="00751CD5"/>
    <w:rsid w:val="00751CF4"/>
    <w:rsid w:val="00751D3A"/>
    <w:rsid w:val="00751F9C"/>
    <w:rsid w:val="00751FD6"/>
    <w:rsid w:val="007520EE"/>
    <w:rsid w:val="00752225"/>
    <w:rsid w:val="00752CB4"/>
    <w:rsid w:val="00753251"/>
    <w:rsid w:val="007539BF"/>
    <w:rsid w:val="00753BC2"/>
    <w:rsid w:val="007553D5"/>
    <w:rsid w:val="00755520"/>
    <w:rsid w:val="0075565D"/>
    <w:rsid w:val="00755B17"/>
    <w:rsid w:val="007561B2"/>
    <w:rsid w:val="00756444"/>
    <w:rsid w:val="00760861"/>
    <w:rsid w:val="00762371"/>
    <w:rsid w:val="007628E6"/>
    <w:rsid w:val="00762D7D"/>
    <w:rsid w:val="007638C6"/>
    <w:rsid w:val="00763921"/>
    <w:rsid w:val="00763A88"/>
    <w:rsid w:val="007645A4"/>
    <w:rsid w:val="00765620"/>
    <w:rsid w:val="00765A8A"/>
    <w:rsid w:val="00765AA6"/>
    <w:rsid w:val="00766878"/>
    <w:rsid w:val="007668D3"/>
    <w:rsid w:val="00766DDE"/>
    <w:rsid w:val="00766E91"/>
    <w:rsid w:val="00766EEA"/>
    <w:rsid w:val="00770792"/>
    <w:rsid w:val="00771127"/>
    <w:rsid w:val="007726C8"/>
    <w:rsid w:val="007742F5"/>
    <w:rsid w:val="0077435F"/>
    <w:rsid w:val="00774ACE"/>
    <w:rsid w:val="00774E87"/>
    <w:rsid w:val="00775681"/>
    <w:rsid w:val="00775EC0"/>
    <w:rsid w:val="0077637C"/>
    <w:rsid w:val="007764C5"/>
    <w:rsid w:val="007775C6"/>
    <w:rsid w:val="00777933"/>
    <w:rsid w:val="00777BCA"/>
    <w:rsid w:val="00777DBF"/>
    <w:rsid w:val="00780592"/>
    <w:rsid w:val="007815AC"/>
    <w:rsid w:val="00781D6E"/>
    <w:rsid w:val="00781E09"/>
    <w:rsid w:val="00782977"/>
    <w:rsid w:val="00782FAC"/>
    <w:rsid w:val="00783B6C"/>
    <w:rsid w:val="00783BFE"/>
    <w:rsid w:val="00783E15"/>
    <w:rsid w:val="007840F6"/>
    <w:rsid w:val="0078429C"/>
    <w:rsid w:val="00785330"/>
    <w:rsid w:val="00785C86"/>
    <w:rsid w:val="00786254"/>
    <w:rsid w:val="00786A34"/>
    <w:rsid w:val="00786BC5"/>
    <w:rsid w:val="00787EDA"/>
    <w:rsid w:val="00790524"/>
    <w:rsid w:val="007905E0"/>
    <w:rsid w:val="00791F79"/>
    <w:rsid w:val="007924DE"/>
    <w:rsid w:val="00793497"/>
    <w:rsid w:val="00793993"/>
    <w:rsid w:val="007941EF"/>
    <w:rsid w:val="0079422A"/>
    <w:rsid w:val="00796068"/>
    <w:rsid w:val="00797836"/>
    <w:rsid w:val="007A0090"/>
    <w:rsid w:val="007A02F2"/>
    <w:rsid w:val="007A03A3"/>
    <w:rsid w:val="007A0DB8"/>
    <w:rsid w:val="007A15CB"/>
    <w:rsid w:val="007A1E93"/>
    <w:rsid w:val="007A26D5"/>
    <w:rsid w:val="007A4A88"/>
    <w:rsid w:val="007A4BE1"/>
    <w:rsid w:val="007A501A"/>
    <w:rsid w:val="007A5138"/>
    <w:rsid w:val="007A5F2C"/>
    <w:rsid w:val="007A7ACA"/>
    <w:rsid w:val="007B0B8A"/>
    <w:rsid w:val="007B1A54"/>
    <w:rsid w:val="007B21E6"/>
    <w:rsid w:val="007B26CE"/>
    <w:rsid w:val="007B2E50"/>
    <w:rsid w:val="007B407A"/>
    <w:rsid w:val="007B4F4C"/>
    <w:rsid w:val="007B4FE8"/>
    <w:rsid w:val="007B57AC"/>
    <w:rsid w:val="007B6339"/>
    <w:rsid w:val="007B7BE0"/>
    <w:rsid w:val="007C022C"/>
    <w:rsid w:val="007C03C0"/>
    <w:rsid w:val="007C0419"/>
    <w:rsid w:val="007C0438"/>
    <w:rsid w:val="007C261C"/>
    <w:rsid w:val="007C2C81"/>
    <w:rsid w:val="007C374E"/>
    <w:rsid w:val="007C3ABE"/>
    <w:rsid w:val="007C3ED5"/>
    <w:rsid w:val="007C42AC"/>
    <w:rsid w:val="007C471D"/>
    <w:rsid w:val="007C4D9C"/>
    <w:rsid w:val="007C4F58"/>
    <w:rsid w:val="007C500A"/>
    <w:rsid w:val="007C584C"/>
    <w:rsid w:val="007C5891"/>
    <w:rsid w:val="007C5912"/>
    <w:rsid w:val="007C5A2A"/>
    <w:rsid w:val="007C5C38"/>
    <w:rsid w:val="007C605E"/>
    <w:rsid w:val="007C6D5E"/>
    <w:rsid w:val="007C70FD"/>
    <w:rsid w:val="007C74BC"/>
    <w:rsid w:val="007C780D"/>
    <w:rsid w:val="007D0365"/>
    <w:rsid w:val="007D06F9"/>
    <w:rsid w:val="007D07E2"/>
    <w:rsid w:val="007D0F36"/>
    <w:rsid w:val="007D118D"/>
    <w:rsid w:val="007D15D1"/>
    <w:rsid w:val="007D1F01"/>
    <w:rsid w:val="007D20F6"/>
    <w:rsid w:val="007D2A80"/>
    <w:rsid w:val="007D2F4C"/>
    <w:rsid w:val="007D3FE2"/>
    <w:rsid w:val="007D4189"/>
    <w:rsid w:val="007D457A"/>
    <w:rsid w:val="007D5785"/>
    <w:rsid w:val="007D5C62"/>
    <w:rsid w:val="007D5EF6"/>
    <w:rsid w:val="007D6554"/>
    <w:rsid w:val="007D697D"/>
    <w:rsid w:val="007D717F"/>
    <w:rsid w:val="007D78A6"/>
    <w:rsid w:val="007D7B32"/>
    <w:rsid w:val="007E073E"/>
    <w:rsid w:val="007E1450"/>
    <w:rsid w:val="007E15DF"/>
    <w:rsid w:val="007E160B"/>
    <w:rsid w:val="007E1A90"/>
    <w:rsid w:val="007E1F24"/>
    <w:rsid w:val="007E2385"/>
    <w:rsid w:val="007E2B1F"/>
    <w:rsid w:val="007E2E56"/>
    <w:rsid w:val="007E315B"/>
    <w:rsid w:val="007E35DA"/>
    <w:rsid w:val="007E5A07"/>
    <w:rsid w:val="007E5C5F"/>
    <w:rsid w:val="007E6CD3"/>
    <w:rsid w:val="007E6F92"/>
    <w:rsid w:val="007E7A1C"/>
    <w:rsid w:val="007F09E4"/>
    <w:rsid w:val="007F0CB9"/>
    <w:rsid w:val="007F2D4D"/>
    <w:rsid w:val="007F3556"/>
    <w:rsid w:val="007F36AA"/>
    <w:rsid w:val="007F48D9"/>
    <w:rsid w:val="007F4D12"/>
    <w:rsid w:val="007F5B86"/>
    <w:rsid w:val="007F6471"/>
    <w:rsid w:val="007F64AC"/>
    <w:rsid w:val="007F6610"/>
    <w:rsid w:val="007F686E"/>
    <w:rsid w:val="007F6B1D"/>
    <w:rsid w:val="007F6FB6"/>
    <w:rsid w:val="007F7249"/>
    <w:rsid w:val="00800A63"/>
    <w:rsid w:val="00800E0A"/>
    <w:rsid w:val="00800E6D"/>
    <w:rsid w:val="00800F11"/>
    <w:rsid w:val="008020EC"/>
    <w:rsid w:val="008026B5"/>
    <w:rsid w:val="0080271E"/>
    <w:rsid w:val="00803590"/>
    <w:rsid w:val="0080362B"/>
    <w:rsid w:val="00804004"/>
    <w:rsid w:val="008046A1"/>
    <w:rsid w:val="008059C8"/>
    <w:rsid w:val="00806532"/>
    <w:rsid w:val="00806A13"/>
    <w:rsid w:val="0080741F"/>
    <w:rsid w:val="0080751B"/>
    <w:rsid w:val="00811348"/>
    <w:rsid w:val="00811BE3"/>
    <w:rsid w:val="00811C2E"/>
    <w:rsid w:val="008132CE"/>
    <w:rsid w:val="00813C0A"/>
    <w:rsid w:val="0081402A"/>
    <w:rsid w:val="00814054"/>
    <w:rsid w:val="00814D76"/>
    <w:rsid w:val="00814F40"/>
    <w:rsid w:val="00815001"/>
    <w:rsid w:val="00815B18"/>
    <w:rsid w:val="0081639D"/>
    <w:rsid w:val="00820F38"/>
    <w:rsid w:val="008212E0"/>
    <w:rsid w:val="008214C5"/>
    <w:rsid w:val="00821522"/>
    <w:rsid w:val="00821909"/>
    <w:rsid w:val="00821E95"/>
    <w:rsid w:val="008224A4"/>
    <w:rsid w:val="008224FF"/>
    <w:rsid w:val="008226EC"/>
    <w:rsid w:val="008228FC"/>
    <w:rsid w:val="00823DFB"/>
    <w:rsid w:val="00823EDE"/>
    <w:rsid w:val="00823F06"/>
    <w:rsid w:val="0082486C"/>
    <w:rsid w:val="008252CB"/>
    <w:rsid w:val="00826197"/>
    <w:rsid w:val="00826B58"/>
    <w:rsid w:val="00830362"/>
    <w:rsid w:val="008304FF"/>
    <w:rsid w:val="00830516"/>
    <w:rsid w:val="0083089A"/>
    <w:rsid w:val="00830A4D"/>
    <w:rsid w:val="00831837"/>
    <w:rsid w:val="008321E4"/>
    <w:rsid w:val="00832819"/>
    <w:rsid w:val="00832DDD"/>
    <w:rsid w:val="00833307"/>
    <w:rsid w:val="00833624"/>
    <w:rsid w:val="00833D05"/>
    <w:rsid w:val="008346E5"/>
    <w:rsid w:val="00837EB4"/>
    <w:rsid w:val="008406CE"/>
    <w:rsid w:val="00840979"/>
    <w:rsid w:val="00840C31"/>
    <w:rsid w:val="0084122C"/>
    <w:rsid w:val="008417C4"/>
    <w:rsid w:val="00841CD7"/>
    <w:rsid w:val="00842937"/>
    <w:rsid w:val="00842977"/>
    <w:rsid w:val="00842DAA"/>
    <w:rsid w:val="008430EE"/>
    <w:rsid w:val="00843723"/>
    <w:rsid w:val="00844289"/>
    <w:rsid w:val="00844745"/>
    <w:rsid w:val="0084586D"/>
    <w:rsid w:val="00846206"/>
    <w:rsid w:val="0084636E"/>
    <w:rsid w:val="0084646D"/>
    <w:rsid w:val="008469E7"/>
    <w:rsid w:val="0084782E"/>
    <w:rsid w:val="008478F9"/>
    <w:rsid w:val="00847C35"/>
    <w:rsid w:val="00847E51"/>
    <w:rsid w:val="0085063E"/>
    <w:rsid w:val="0085105F"/>
    <w:rsid w:val="00851090"/>
    <w:rsid w:val="0085114A"/>
    <w:rsid w:val="00851FAC"/>
    <w:rsid w:val="008521AE"/>
    <w:rsid w:val="0085451F"/>
    <w:rsid w:val="008547EA"/>
    <w:rsid w:val="0085688A"/>
    <w:rsid w:val="00857AAF"/>
    <w:rsid w:val="00860051"/>
    <w:rsid w:val="00860564"/>
    <w:rsid w:val="00861441"/>
    <w:rsid w:val="0086144C"/>
    <w:rsid w:val="00861922"/>
    <w:rsid w:val="00862CD8"/>
    <w:rsid w:val="00863C24"/>
    <w:rsid w:val="00864AC0"/>
    <w:rsid w:val="00864B66"/>
    <w:rsid w:val="00865290"/>
    <w:rsid w:val="00865698"/>
    <w:rsid w:val="00865BD5"/>
    <w:rsid w:val="00865E6B"/>
    <w:rsid w:val="00866079"/>
    <w:rsid w:val="008664F2"/>
    <w:rsid w:val="0086671A"/>
    <w:rsid w:val="00867037"/>
    <w:rsid w:val="00870367"/>
    <w:rsid w:val="0087091E"/>
    <w:rsid w:val="00870BC6"/>
    <w:rsid w:val="008714D0"/>
    <w:rsid w:val="0087160F"/>
    <w:rsid w:val="00871710"/>
    <w:rsid w:val="00873602"/>
    <w:rsid w:val="00873DCC"/>
    <w:rsid w:val="00873DEC"/>
    <w:rsid w:val="00873F86"/>
    <w:rsid w:val="00874B33"/>
    <w:rsid w:val="00874BE3"/>
    <w:rsid w:val="008752E9"/>
    <w:rsid w:val="008752EE"/>
    <w:rsid w:val="008753F3"/>
    <w:rsid w:val="008754C0"/>
    <w:rsid w:val="008755C0"/>
    <w:rsid w:val="0087639A"/>
    <w:rsid w:val="00876C61"/>
    <w:rsid w:val="00876C92"/>
    <w:rsid w:val="00876EC0"/>
    <w:rsid w:val="00876EC5"/>
    <w:rsid w:val="00877B08"/>
    <w:rsid w:val="00877B2E"/>
    <w:rsid w:val="0088037D"/>
    <w:rsid w:val="00881292"/>
    <w:rsid w:val="0088178F"/>
    <w:rsid w:val="00881805"/>
    <w:rsid w:val="00881969"/>
    <w:rsid w:val="00881E6E"/>
    <w:rsid w:val="008821FB"/>
    <w:rsid w:val="00882B18"/>
    <w:rsid w:val="0088350A"/>
    <w:rsid w:val="008839D6"/>
    <w:rsid w:val="00883A8C"/>
    <w:rsid w:val="00883B04"/>
    <w:rsid w:val="00883D03"/>
    <w:rsid w:val="0088496F"/>
    <w:rsid w:val="008859FD"/>
    <w:rsid w:val="00885CCA"/>
    <w:rsid w:val="00885E88"/>
    <w:rsid w:val="0088650F"/>
    <w:rsid w:val="00887074"/>
    <w:rsid w:val="00887134"/>
    <w:rsid w:val="0088739A"/>
    <w:rsid w:val="008900AD"/>
    <w:rsid w:val="00891B24"/>
    <w:rsid w:val="00891C5E"/>
    <w:rsid w:val="00892420"/>
    <w:rsid w:val="0089256D"/>
    <w:rsid w:val="008944F2"/>
    <w:rsid w:val="00895515"/>
    <w:rsid w:val="00895A88"/>
    <w:rsid w:val="00895F86"/>
    <w:rsid w:val="00897190"/>
    <w:rsid w:val="00897C9E"/>
    <w:rsid w:val="00897CA3"/>
    <w:rsid w:val="008A0873"/>
    <w:rsid w:val="008A33F0"/>
    <w:rsid w:val="008A40A4"/>
    <w:rsid w:val="008A42E2"/>
    <w:rsid w:val="008A47A8"/>
    <w:rsid w:val="008A4BF0"/>
    <w:rsid w:val="008A4F23"/>
    <w:rsid w:val="008A4F7D"/>
    <w:rsid w:val="008A50EA"/>
    <w:rsid w:val="008A59F2"/>
    <w:rsid w:val="008A6234"/>
    <w:rsid w:val="008A6274"/>
    <w:rsid w:val="008A6879"/>
    <w:rsid w:val="008A7902"/>
    <w:rsid w:val="008A7DEA"/>
    <w:rsid w:val="008A7E3A"/>
    <w:rsid w:val="008A7FE8"/>
    <w:rsid w:val="008B0636"/>
    <w:rsid w:val="008B0AD4"/>
    <w:rsid w:val="008B11D7"/>
    <w:rsid w:val="008B25FD"/>
    <w:rsid w:val="008B2876"/>
    <w:rsid w:val="008B3451"/>
    <w:rsid w:val="008B3557"/>
    <w:rsid w:val="008B3903"/>
    <w:rsid w:val="008B39C9"/>
    <w:rsid w:val="008B3E38"/>
    <w:rsid w:val="008B4181"/>
    <w:rsid w:val="008B4DBF"/>
    <w:rsid w:val="008B5325"/>
    <w:rsid w:val="008B548B"/>
    <w:rsid w:val="008B567B"/>
    <w:rsid w:val="008B6902"/>
    <w:rsid w:val="008B6F46"/>
    <w:rsid w:val="008B6FEF"/>
    <w:rsid w:val="008B7519"/>
    <w:rsid w:val="008B76F5"/>
    <w:rsid w:val="008B7BE7"/>
    <w:rsid w:val="008C0344"/>
    <w:rsid w:val="008C0DF4"/>
    <w:rsid w:val="008C1888"/>
    <w:rsid w:val="008C1965"/>
    <w:rsid w:val="008C1A5A"/>
    <w:rsid w:val="008C31A3"/>
    <w:rsid w:val="008C3CC6"/>
    <w:rsid w:val="008C3E3F"/>
    <w:rsid w:val="008C43B5"/>
    <w:rsid w:val="008C4A47"/>
    <w:rsid w:val="008C4F6C"/>
    <w:rsid w:val="008C56F2"/>
    <w:rsid w:val="008C5736"/>
    <w:rsid w:val="008C66BD"/>
    <w:rsid w:val="008C6C20"/>
    <w:rsid w:val="008C735E"/>
    <w:rsid w:val="008C78D7"/>
    <w:rsid w:val="008D0C56"/>
    <w:rsid w:val="008D0F9C"/>
    <w:rsid w:val="008D104C"/>
    <w:rsid w:val="008D1BC0"/>
    <w:rsid w:val="008D1E00"/>
    <w:rsid w:val="008D34D4"/>
    <w:rsid w:val="008D395B"/>
    <w:rsid w:val="008D4C93"/>
    <w:rsid w:val="008D4D71"/>
    <w:rsid w:val="008D4FD1"/>
    <w:rsid w:val="008D52E1"/>
    <w:rsid w:val="008D6490"/>
    <w:rsid w:val="008E11E7"/>
    <w:rsid w:val="008E137A"/>
    <w:rsid w:val="008E152E"/>
    <w:rsid w:val="008E1C59"/>
    <w:rsid w:val="008E207A"/>
    <w:rsid w:val="008E24CF"/>
    <w:rsid w:val="008E376D"/>
    <w:rsid w:val="008E3E09"/>
    <w:rsid w:val="008E45F5"/>
    <w:rsid w:val="008E4A75"/>
    <w:rsid w:val="008E5536"/>
    <w:rsid w:val="008E64BB"/>
    <w:rsid w:val="008E6BB7"/>
    <w:rsid w:val="008E6F83"/>
    <w:rsid w:val="008E70EE"/>
    <w:rsid w:val="008E7E51"/>
    <w:rsid w:val="008F09A1"/>
    <w:rsid w:val="008F25DB"/>
    <w:rsid w:val="008F2773"/>
    <w:rsid w:val="008F2A72"/>
    <w:rsid w:val="008F2C03"/>
    <w:rsid w:val="008F2CBD"/>
    <w:rsid w:val="008F3335"/>
    <w:rsid w:val="008F3913"/>
    <w:rsid w:val="008F3B76"/>
    <w:rsid w:val="008F4A1E"/>
    <w:rsid w:val="008F4B9B"/>
    <w:rsid w:val="008F5C12"/>
    <w:rsid w:val="008F6507"/>
    <w:rsid w:val="008F6753"/>
    <w:rsid w:val="008F6D9F"/>
    <w:rsid w:val="008F74D9"/>
    <w:rsid w:val="008F7BC3"/>
    <w:rsid w:val="008F7D9C"/>
    <w:rsid w:val="00900068"/>
    <w:rsid w:val="00900086"/>
    <w:rsid w:val="00900289"/>
    <w:rsid w:val="00900515"/>
    <w:rsid w:val="00900AF6"/>
    <w:rsid w:val="00900DE1"/>
    <w:rsid w:val="00901985"/>
    <w:rsid w:val="009019CD"/>
    <w:rsid w:val="009022D5"/>
    <w:rsid w:val="009025F5"/>
    <w:rsid w:val="00902735"/>
    <w:rsid w:val="009027C5"/>
    <w:rsid w:val="00902848"/>
    <w:rsid w:val="00902D97"/>
    <w:rsid w:val="009032E1"/>
    <w:rsid w:val="009034ED"/>
    <w:rsid w:val="00903886"/>
    <w:rsid w:val="00905691"/>
    <w:rsid w:val="00910419"/>
    <w:rsid w:val="009108BD"/>
    <w:rsid w:val="00912406"/>
    <w:rsid w:val="00913003"/>
    <w:rsid w:val="0091449D"/>
    <w:rsid w:val="009148A1"/>
    <w:rsid w:val="00914D36"/>
    <w:rsid w:val="00914E98"/>
    <w:rsid w:val="009150AF"/>
    <w:rsid w:val="009155DE"/>
    <w:rsid w:val="00915D93"/>
    <w:rsid w:val="00916D1E"/>
    <w:rsid w:val="009175B3"/>
    <w:rsid w:val="00920831"/>
    <w:rsid w:val="00920FBE"/>
    <w:rsid w:val="0092124E"/>
    <w:rsid w:val="009214E0"/>
    <w:rsid w:val="00921CC4"/>
    <w:rsid w:val="00921FB0"/>
    <w:rsid w:val="009226D5"/>
    <w:rsid w:val="0092294A"/>
    <w:rsid w:val="00922C73"/>
    <w:rsid w:val="00923192"/>
    <w:rsid w:val="009233A1"/>
    <w:rsid w:val="00923796"/>
    <w:rsid w:val="00923E43"/>
    <w:rsid w:val="00925724"/>
    <w:rsid w:val="0092704C"/>
    <w:rsid w:val="00927052"/>
    <w:rsid w:val="00927E7C"/>
    <w:rsid w:val="00927E97"/>
    <w:rsid w:val="009306F2"/>
    <w:rsid w:val="0093077C"/>
    <w:rsid w:val="00930D8A"/>
    <w:rsid w:val="00930ED5"/>
    <w:rsid w:val="0093203C"/>
    <w:rsid w:val="0093211F"/>
    <w:rsid w:val="00932D49"/>
    <w:rsid w:val="009336E8"/>
    <w:rsid w:val="00934141"/>
    <w:rsid w:val="00934459"/>
    <w:rsid w:val="00934A0E"/>
    <w:rsid w:val="00934A0F"/>
    <w:rsid w:val="009358C7"/>
    <w:rsid w:val="00936094"/>
    <w:rsid w:val="009362DF"/>
    <w:rsid w:val="009367A7"/>
    <w:rsid w:val="00936820"/>
    <w:rsid w:val="00937576"/>
    <w:rsid w:val="0094090B"/>
    <w:rsid w:val="00941F6F"/>
    <w:rsid w:val="00943A57"/>
    <w:rsid w:val="009440BF"/>
    <w:rsid w:val="00944AE5"/>
    <w:rsid w:val="0094542E"/>
    <w:rsid w:val="00945998"/>
    <w:rsid w:val="00945FFF"/>
    <w:rsid w:val="00946898"/>
    <w:rsid w:val="00950633"/>
    <w:rsid w:val="00950817"/>
    <w:rsid w:val="0095117B"/>
    <w:rsid w:val="0095199C"/>
    <w:rsid w:val="00951D59"/>
    <w:rsid w:val="00951E29"/>
    <w:rsid w:val="00952633"/>
    <w:rsid w:val="00953017"/>
    <w:rsid w:val="00953BF3"/>
    <w:rsid w:val="00953C00"/>
    <w:rsid w:val="00955D89"/>
    <w:rsid w:val="009567F0"/>
    <w:rsid w:val="00957344"/>
    <w:rsid w:val="00957B61"/>
    <w:rsid w:val="00957C6C"/>
    <w:rsid w:val="00957F0A"/>
    <w:rsid w:val="00960F7A"/>
    <w:rsid w:val="0096347A"/>
    <w:rsid w:val="00963C8A"/>
    <w:rsid w:val="0096496A"/>
    <w:rsid w:val="00964A57"/>
    <w:rsid w:val="00964AD4"/>
    <w:rsid w:val="00964DAE"/>
    <w:rsid w:val="009653D7"/>
    <w:rsid w:val="009658B8"/>
    <w:rsid w:val="0096678B"/>
    <w:rsid w:val="00967454"/>
    <w:rsid w:val="00967B3B"/>
    <w:rsid w:val="009708BE"/>
    <w:rsid w:val="00970E10"/>
    <w:rsid w:val="00970E19"/>
    <w:rsid w:val="0097147D"/>
    <w:rsid w:val="00971C26"/>
    <w:rsid w:val="009721E0"/>
    <w:rsid w:val="009723AE"/>
    <w:rsid w:val="00972906"/>
    <w:rsid w:val="0097295E"/>
    <w:rsid w:val="00972E51"/>
    <w:rsid w:val="00973223"/>
    <w:rsid w:val="00973421"/>
    <w:rsid w:val="009743C2"/>
    <w:rsid w:val="00975066"/>
    <w:rsid w:val="009756A3"/>
    <w:rsid w:val="009756F2"/>
    <w:rsid w:val="009757DA"/>
    <w:rsid w:val="009759E4"/>
    <w:rsid w:val="00975CBC"/>
    <w:rsid w:val="00975FA1"/>
    <w:rsid w:val="009761D8"/>
    <w:rsid w:val="00976CBC"/>
    <w:rsid w:val="00977077"/>
    <w:rsid w:val="0097795A"/>
    <w:rsid w:val="00977F4E"/>
    <w:rsid w:val="009801DF"/>
    <w:rsid w:val="009807F8"/>
    <w:rsid w:val="00980ADA"/>
    <w:rsid w:val="009817A6"/>
    <w:rsid w:val="009823CD"/>
    <w:rsid w:val="009829D7"/>
    <w:rsid w:val="009831C6"/>
    <w:rsid w:val="009832AE"/>
    <w:rsid w:val="00983A57"/>
    <w:rsid w:val="00984710"/>
    <w:rsid w:val="00984751"/>
    <w:rsid w:val="00984823"/>
    <w:rsid w:val="0098559E"/>
    <w:rsid w:val="00985C44"/>
    <w:rsid w:val="00985E4D"/>
    <w:rsid w:val="0098613B"/>
    <w:rsid w:val="00986EF8"/>
    <w:rsid w:val="00990093"/>
    <w:rsid w:val="00990140"/>
    <w:rsid w:val="0099084A"/>
    <w:rsid w:val="00990B27"/>
    <w:rsid w:val="00991014"/>
    <w:rsid w:val="009911FD"/>
    <w:rsid w:val="0099166B"/>
    <w:rsid w:val="009920C8"/>
    <w:rsid w:val="009925F8"/>
    <w:rsid w:val="00993173"/>
    <w:rsid w:val="00994206"/>
    <w:rsid w:val="009942C5"/>
    <w:rsid w:val="00994AEF"/>
    <w:rsid w:val="00994CE9"/>
    <w:rsid w:val="00995D71"/>
    <w:rsid w:val="0099704D"/>
    <w:rsid w:val="009975E8"/>
    <w:rsid w:val="009978B1"/>
    <w:rsid w:val="009978D6"/>
    <w:rsid w:val="00997F21"/>
    <w:rsid w:val="009A07EC"/>
    <w:rsid w:val="009A22A1"/>
    <w:rsid w:val="009A2831"/>
    <w:rsid w:val="009A3C29"/>
    <w:rsid w:val="009A50BA"/>
    <w:rsid w:val="009A5985"/>
    <w:rsid w:val="009A5FBC"/>
    <w:rsid w:val="009A6540"/>
    <w:rsid w:val="009A6664"/>
    <w:rsid w:val="009A671E"/>
    <w:rsid w:val="009A67B0"/>
    <w:rsid w:val="009A68EC"/>
    <w:rsid w:val="009A6AA6"/>
    <w:rsid w:val="009A6DD2"/>
    <w:rsid w:val="009A772F"/>
    <w:rsid w:val="009B06BD"/>
    <w:rsid w:val="009B0F7D"/>
    <w:rsid w:val="009B1174"/>
    <w:rsid w:val="009B2F64"/>
    <w:rsid w:val="009B35D1"/>
    <w:rsid w:val="009B3D74"/>
    <w:rsid w:val="009B4BAF"/>
    <w:rsid w:val="009B5FC7"/>
    <w:rsid w:val="009B60F8"/>
    <w:rsid w:val="009B6751"/>
    <w:rsid w:val="009B6B12"/>
    <w:rsid w:val="009B7EF7"/>
    <w:rsid w:val="009C0093"/>
    <w:rsid w:val="009C030F"/>
    <w:rsid w:val="009C1081"/>
    <w:rsid w:val="009C18DB"/>
    <w:rsid w:val="009C2057"/>
    <w:rsid w:val="009C23EE"/>
    <w:rsid w:val="009C2577"/>
    <w:rsid w:val="009C2921"/>
    <w:rsid w:val="009C2ABC"/>
    <w:rsid w:val="009C30FA"/>
    <w:rsid w:val="009C4620"/>
    <w:rsid w:val="009C4D7D"/>
    <w:rsid w:val="009C4E92"/>
    <w:rsid w:val="009C5AAA"/>
    <w:rsid w:val="009C608F"/>
    <w:rsid w:val="009C655F"/>
    <w:rsid w:val="009C65A1"/>
    <w:rsid w:val="009C7419"/>
    <w:rsid w:val="009D0716"/>
    <w:rsid w:val="009D0F68"/>
    <w:rsid w:val="009D10B9"/>
    <w:rsid w:val="009D14E1"/>
    <w:rsid w:val="009D188C"/>
    <w:rsid w:val="009D242E"/>
    <w:rsid w:val="009D244A"/>
    <w:rsid w:val="009D2852"/>
    <w:rsid w:val="009D38A4"/>
    <w:rsid w:val="009D594F"/>
    <w:rsid w:val="009D5BD6"/>
    <w:rsid w:val="009D611C"/>
    <w:rsid w:val="009D6E67"/>
    <w:rsid w:val="009D6EA3"/>
    <w:rsid w:val="009D78E1"/>
    <w:rsid w:val="009D7D5F"/>
    <w:rsid w:val="009E04D0"/>
    <w:rsid w:val="009E1557"/>
    <w:rsid w:val="009E1E9C"/>
    <w:rsid w:val="009E2387"/>
    <w:rsid w:val="009E2765"/>
    <w:rsid w:val="009E2900"/>
    <w:rsid w:val="009E2B1B"/>
    <w:rsid w:val="009E2BE7"/>
    <w:rsid w:val="009E2D76"/>
    <w:rsid w:val="009E3A21"/>
    <w:rsid w:val="009E4077"/>
    <w:rsid w:val="009E4332"/>
    <w:rsid w:val="009E446F"/>
    <w:rsid w:val="009E59F6"/>
    <w:rsid w:val="009E61CE"/>
    <w:rsid w:val="009E65FF"/>
    <w:rsid w:val="009E6EDE"/>
    <w:rsid w:val="009E7C4D"/>
    <w:rsid w:val="009F01A1"/>
    <w:rsid w:val="009F14E2"/>
    <w:rsid w:val="009F18DE"/>
    <w:rsid w:val="009F1C10"/>
    <w:rsid w:val="009F2DA2"/>
    <w:rsid w:val="009F3877"/>
    <w:rsid w:val="009F434D"/>
    <w:rsid w:val="009F44AF"/>
    <w:rsid w:val="009F45BF"/>
    <w:rsid w:val="009F4A03"/>
    <w:rsid w:val="009F4A05"/>
    <w:rsid w:val="009F4A75"/>
    <w:rsid w:val="009F4F6E"/>
    <w:rsid w:val="009F4FA9"/>
    <w:rsid w:val="009F52EA"/>
    <w:rsid w:val="009F5404"/>
    <w:rsid w:val="009F5E4D"/>
    <w:rsid w:val="009F7085"/>
    <w:rsid w:val="009F7A4B"/>
    <w:rsid w:val="00A00093"/>
    <w:rsid w:val="00A0075B"/>
    <w:rsid w:val="00A009B3"/>
    <w:rsid w:val="00A00A15"/>
    <w:rsid w:val="00A01385"/>
    <w:rsid w:val="00A015DB"/>
    <w:rsid w:val="00A016C0"/>
    <w:rsid w:val="00A01A69"/>
    <w:rsid w:val="00A0254A"/>
    <w:rsid w:val="00A03945"/>
    <w:rsid w:val="00A042B3"/>
    <w:rsid w:val="00A05194"/>
    <w:rsid w:val="00A064E5"/>
    <w:rsid w:val="00A0652A"/>
    <w:rsid w:val="00A06735"/>
    <w:rsid w:val="00A067D6"/>
    <w:rsid w:val="00A07034"/>
    <w:rsid w:val="00A1068D"/>
    <w:rsid w:val="00A10721"/>
    <w:rsid w:val="00A11917"/>
    <w:rsid w:val="00A11C35"/>
    <w:rsid w:val="00A12541"/>
    <w:rsid w:val="00A13DA4"/>
    <w:rsid w:val="00A14256"/>
    <w:rsid w:val="00A14EC5"/>
    <w:rsid w:val="00A16753"/>
    <w:rsid w:val="00A16A28"/>
    <w:rsid w:val="00A16B8F"/>
    <w:rsid w:val="00A16D46"/>
    <w:rsid w:val="00A175AE"/>
    <w:rsid w:val="00A202A4"/>
    <w:rsid w:val="00A20A17"/>
    <w:rsid w:val="00A20FE6"/>
    <w:rsid w:val="00A21B11"/>
    <w:rsid w:val="00A21D32"/>
    <w:rsid w:val="00A228CA"/>
    <w:rsid w:val="00A23383"/>
    <w:rsid w:val="00A246D9"/>
    <w:rsid w:val="00A258A4"/>
    <w:rsid w:val="00A2614F"/>
    <w:rsid w:val="00A266CF"/>
    <w:rsid w:val="00A26872"/>
    <w:rsid w:val="00A26E85"/>
    <w:rsid w:val="00A27480"/>
    <w:rsid w:val="00A276E4"/>
    <w:rsid w:val="00A27A54"/>
    <w:rsid w:val="00A27AD5"/>
    <w:rsid w:val="00A3029B"/>
    <w:rsid w:val="00A30450"/>
    <w:rsid w:val="00A309D0"/>
    <w:rsid w:val="00A31CF9"/>
    <w:rsid w:val="00A322E5"/>
    <w:rsid w:val="00A323A4"/>
    <w:rsid w:val="00A327F1"/>
    <w:rsid w:val="00A3340E"/>
    <w:rsid w:val="00A33A4F"/>
    <w:rsid w:val="00A33BD2"/>
    <w:rsid w:val="00A3446C"/>
    <w:rsid w:val="00A349A9"/>
    <w:rsid w:val="00A35B23"/>
    <w:rsid w:val="00A36EBA"/>
    <w:rsid w:val="00A36EEF"/>
    <w:rsid w:val="00A37882"/>
    <w:rsid w:val="00A40559"/>
    <w:rsid w:val="00A4381A"/>
    <w:rsid w:val="00A43BDF"/>
    <w:rsid w:val="00A4407C"/>
    <w:rsid w:val="00A44712"/>
    <w:rsid w:val="00A4477D"/>
    <w:rsid w:val="00A44A2C"/>
    <w:rsid w:val="00A44EDC"/>
    <w:rsid w:val="00A45919"/>
    <w:rsid w:val="00A45C4C"/>
    <w:rsid w:val="00A45C87"/>
    <w:rsid w:val="00A46280"/>
    <w:rsid w:val="00A46487"/>
    <w:rsid w:val="00A46F8B"/>
    <w:rsid w:val="00A46FAD"/>
    <w:rsid w:val="00A46FAE"/>
    <w:rsid w:val="00A47033"/>
    <w:rsid w:val="00A47C90"/>
    <w:rsid w:val="00A47F5C"/>
    <w:rsid w:val="00A502DF"/>
    <w:rsid w:val="00A508A9"/>
    <w:rsid w:val="00A50E33"/>
    <w:rsid w:val="00A51590"/>
    <w:rsid w:val="00A53621"/>
    <w:rsid w:val="00A54E01"/>
    <w:rsid w:val="00A554E6"/>
    <w:rsid w:val="00A567E4"/>
    <w:rsid w:val="00A56EC1"/>
    <w:rsid w:val="00A570CE"/>
    <w:rsid w:val="00A571F4"/>
    <w:rsid w:val="00A573DC"/>
    <w:rsid w:val="00A57536"/>
    <w:rsid w:val="00A57841"/>
    <w:rsid w:val="00A60188"/>
    <w:rsid w:val="00A60422"/>
    <w:rsid w:val="00A60444"/>
    <w:rsid w:val="00A611FF"/>
    <w:rsid w:val="00A61483"/>
    <w:rsid w:val="00A61A53"/>
    <w:rsid w:val="00A6254A"/>
    <w:rsid w:val="00A6472F"/>
    <w:rsid w:val="00A64782"/>
    <w:rsid w:val="00A64829"/>
    <w:rsid w:val="00A64D42"/>
    <w:rsid w:val="00A65C4E"/>
    <w:rsid w:val="00A65CAA"/>
    <w:rsid w:val="00A65D76"/>
    <w:rsid w:val="00A65DBC"/>
    <w:rsid w:val="00A65E68"/>
    <w:rsid w:val="00A6685E"/>
    <w:rsid w:val="00A66991"/>
    <w:rsid w:val="00A66C28"/>
    <w:rsid w:val="00A67947"/>
    <w:rsid w:val="00A67F4B"/>
    <w:rsid w:val="00A7035C"/>
    <w:rsid w:val="00A7077B"/>
    <w:rsid w:val="00A70CE4"/>
    <w:rsid w:val="00A70F95"/>
    <w:rsid w:val="00A71D0C"/>
    <w:rsid w:val="00A72465"/>
    <w:rsid w:val="00A7286E"/>
    <w:rsid w:val="00A72F7E"/>
    <w:rsid w:val="00A72FDA"/>
    <w:rsid w:val="00A7391B"/>
    <w:rsid w:val="00A73F66"/>
    <w:rsid w:val="00A745A8"/>
    <w:rsid w:val="00A7465F"/>
    <w:rsid w:val="00A74C4D"/>
    <w:rsid w:val="00A74D81"/>
    <w:rsid w:val="00A74E91"/>
    <w:rsid w:val="00A7519A"/>
    <w:rsid w:val="00A75C31"/>
    <w:rsid w:val="00A75EC9"/>
    <w:rsid w:val="00A75F3D"/>
    <w:rsid w:val="00A76232"/>
    <w:rsid w:val="00A7692A"/>
    <w:rsid w:val="00A776EC"/>
    <w:rsid w:val="00A806C4"/>
    <w:rsid w:val="00A810F0"/>
    <w:rsid w:val="00A8207A"/>
    <w:rsid w:val="00A8282B"/>
    <w:rsid w:val="00A82B1C"/>
    <w:rsid w:val="00A831ED"/>
    <w:rsid w:val="00A8339A"/>
    <w:rsid w:val="00A83630"/>
    <w:rsid w:val="00A848D1"/>
    <w:rsid w:val="00A85289"/>
    <w:rsid w:val="00A85AF6"/>
    <w:rsid w:val="00A86D72"/>
    <w:rsid w:val="00A90640"/>
    <w:rsid w:val="00A9084F"/>
    <w:rsid w:val="00A90AD2"/>
    <w:rsid w:val="00A90CA1"/>
    <w:rsid w:val="00A912C2"/>
    <w:rsid w:val="00A9166B"/>
    <w:rsid w:val="00A921D4"/>
    <w:rsid w:val="00A9271B"/>
    <w:rsid w:val="00A9301F"/>
    <w:rsid w:val="00A94244"/>
    <w:rsid w:val="00A951BB"/>
    <w:rsid w:val="00A95E63"/>
    <w:rsid w:val="00A971AA"/>
    <w:rsid w:val="00A9779E"/>
    <w:rsid w:val="00AA00EE"/>
    <w:rsid w:val="00AA017B"/>
    <w:rsid w:val="00AA26C1"/>
    <w:rsid w:val="00AA2D33"/>
    <w:rsid w:val="00AA3D23"/>
    <w:rsid w:val="00AA40B9"/>
    <w:rsid w:val="00AA44AB"/>
    <w:rsid w:val="00AA455F"/>
    <w:rsid w:val="00AA4683"/>
    <w:rsid w:val="00AA62A1"/>
    <w:rsid w:val="00AA6783"/>
    <w:rsid w:val="00AA6F77"/>
    <w:rsid w:val="00AA79B7"/>
    <w:rsid w:val="00AA7BEC"/>
    <w:rsid w:val="00AB10F5"/>
    <w:rsid w:val="00AB1915"/>
    <w:rsid w:val="00AB2AB8"/>
    <w:rsid w:val="00AB3D4A"/>
    <w:rsid w:val="00AB4027"/>
    <w:rsid w:val="00AB4410"/>
    <w:rsid w:val="00AB4F07"/>
    <w:rsid w:val="00AB5ADF"/>
    <w:rsid w:val="00AB5EA4"/>
    <w:rsid w:val="00AB671B"/>
    <w:rsid w:val="00AB6D5D"/>
    <w:rsid w:val="00AB6FB3"/>
    <w:rsid w:val="00AB71DD"/>
    <w:rsid w:val="00AB73EF"/>
    <w:rsid w:val="00AB768B"/>
    <w:rsid w:val="00AC0521"/>
    <w:rsid w:val="00AC0F62"/>
    <w:rsid w:val="00AC1421"/>
    <w:rsid w:val="00AC1CAF"/>
    <w:rsid w:val="00AC1CC0"/>
    <w:rsid w:val="00AC1DDB"/>
    <w:rsid w:val="00AC2970"/>
    <w:rsid w:val="00AC2CBD"/>
    <w:rsid w:val="00AC3AF7"/>
    <w:rsid w:val="00AC4299"/>
    <w:rsid w:val="00AC47E5"/>
    <w:rsid w:val="00AC55B4"/>
    <w:rsid w:val="00AC56A0"/>
    <w:rsid w:val="00AC73C5"/>
    <w:rsid w:val="00AC744F"/>
    <w:rsid w:val="00AC7C50"/>
    <w:rsid w:val="00AD0AC5"/>
    <w:rsid w:val="00AD189D"/>
    <w:rsid w:val="00AD227C"/>
    <w:rsid w:val="00AD28B2"/>
    <w:rsid w:val="00AD2AC1"/>
    <w:rsid w:val="00AD2C70"/>
    <w:rsid w:val="00AD3325"/>
    <w:rsid w:val="00AD41F9"/>
    <w:rsid w:val="00AD4225"/>
    <w:rsid w:val="00AD563C"/>
    <w:rsid w:val="00AD5F07"/>
    <w:rsid w:val="00AD62B3"/>
    <w:rsid w:val="00AD66F3"/>
    <w:rsid w:val="00AD670B"/>
    <w:rsid w:val="00AD7D07"/>
    <w:rsid w:val="00AD7D2B"/>
    <w:rsid w:val="00AD7D64"/>
    <w:rsid w:val="00AE09AA"/>
    <w:rsid w:val="00AE0E60"/>
    <w:rsid w:val="00AE0F02"/>
    <w:rsid w:val="00AE1206"/>
    <w:rsid w:val="00AE1D65"/>
    <w:rsid w:val="00AE37A0"/>
    <w:rsid w:val="00AE416A"/>
    <w:rsid w:val="00AE48B5"/>
    <w:rsid w:val="00AE5F90"/>
    <w:rsid w:val="00AE67BA"/>
    <w:rsid w:val="00AE6C17"/>
    <w:rsid w:val="00AE7451"/>
    <w:rsid w:val="00AF16CD"/>
    <w:rsid w:val="00AF29DE"/>
    <w:rsid w:val="00AF3418"/>
    <w:rsid w:val="00AF3C2D"/>
    <w:rsid w:val="00AF4987"/>
    <w:rsid w:val="00AF4A40"/>
    <w:rsid w:val="00AF5765"/>
    <w:rsid w:val="00AF7894"/>
    <w:rsid w:val="00AF7B11"/>
    <w:rsid w:val="00AF7D17"/>
    <w:rsid w:val="00B0030E"/>
    <w:rsid w:val="00B01637"/>
    <w:rsid w:val="00B01693"/>
    <w:rsid w:val="00B02020"/>
    <w:rsid w:val="00B02498"/>
    <w:rsid w:val="00B02B7B"/>
    <w:rsid w:val="00B0322F"/>
    <w:rsid w:val="00B0374C"/>
    <w:rsid w:val="00B03D73"/>
    <w:rsid w:val="00B0410D"/>
    <w:rsid w:val="00B043C7"/>
    <w:rsid w:val="00B04411"/>
    <w:rsid w:val="00B0464D"/>
    <w:rsid w:val="00B05145"/>
    <w:rsid w:val="00B0543D"/>
    <w:rsid w:val="00B05C43"/>
    <w:rsid w:val="00B060DF"/>
    <w:rsid w:val="00B06B01"/>
    <w:rsid w:val="00B074D2"/>
    <w:rsid w:val="00B07BF9"/>
    <w:rsid w:val="00B1034B"/>
    <w:rsid w:val="00B103DD"/>
    <w:rsid w:val="00B10CB2"/>
    <w:rsid w:val="00B112BE"/>
    <w:rsid w:val="00B11F0A"/>
    <w:rsid w:val="00B12E4F"/>
    <w:rsid w:val="00B12E56"/>
    <w:rsid w:val="00B1305E"/>
    <w:rsid w:val="00B1478B"/>
    <w:rsid w:val="00B14C41"/>
    <w:rsid w:val="00B15674"/>
    <w:rsid w:val="00B15786"/>
    <w:rsid w:val="00B161C0"/>
    <w:rsid w:val="00B16969"/>
    <w:rsid w:val="00B176DB"/>
    <w:rsid w:val="00B17F9C"/>
    <w:rsid w:val="00B20195"/>
    <w:rsid w:val="00B20649"/>
    <w:rsid w:val="00B21220"/>
    <w:rsid w:val="00B219CD"/>
    <w:rsid w:val="00B21BC1"/>
    <w:rsid w:val="00B21FA7"/>
    <w:rsid w:val="00B22556"/>
    <w:rsid w:val="00B2280C"/>
    <w:rsid w:val="00B23B2B"/>
    <w:rsid w:val="00B23EF1"/>
    <w:rsid w:val="00B244A4"/>
    <w:rsid w:val="00B2478F"/>
    <w:rsid w:val="00B2503F"/>
    <w:rsid w:val="00B251B9"/>
    <w:rsid w:val="00B251D1"/>
    <w:rsid w:val="00B25BFC"/>
    <w:rsid w:val="00B26249"/>
    <w:rsid w:val="00B26415"/>
    <w:rsid w:val="00B279B5"/>
    <w:rsid w:val="00B27FE1"/>
    <w:rsid w:val="00B3039E"/>
    <w:rsid w:val="00B30D67"/>
    <w:rsid w:val="00B31A3F"/>
    <w:rsid w:val="00B31C22"/>
    <w:rsid w:val="00B32564"/>
    <w:rsid w:val="00B327DD"/>
    <w:rsid w:val="00B330AD"/>
    <w:rsid w:val="00B330F1"/>
    <w:rsid w:val="00B33BE2"/>
    <w:rsid w:val="00B347E6"/>
    <w:rsid w:val="00B34867"/>
    <w:rsid w:val="00B34B33"/>
    <w:rsid w:val="00B34FCA"/>
    <w:rsid w:val="00B35AEF"/>
    <w:rsid w:val="00B35CFF"/>
    <w:rsid w:val="00B360F8"/>
    <w:rsid w:val="00B36E9E"/>
    <w:rsid w:val="00B3775C"/>
    <w:rsid w:val="00B37BD7"/>
    <w:rsid w:val="00B408AE"/>
    <w:rsid w:val="00B41297"/>
    <w:rsid w:val="00B42F12"/>
    <w:rsid w:val="00B43223"/>
    <w:rsid w:val="00B433E9"/>
    <w:rsid w:val="00B434EA"/>
    <w:rsid w:val="00B435D2"/>
    <w:rsid w:val="00B44D33"/>
    <w:rsid w:val="00B45634"/>
    <w:rsid w:val="00B4569B"/>
    <w:rsid w:val="00B456BF"/>
    <w:rsid w:val="00B45BDE"/>
    <w:rsid w:val="00B46040"/>
    <w:rsid w:val="00B46A2D"/>
    <w:rsid w:val="00B46A74"/>
    <w:rsid w:val="00B50045"/>
    <w:rsid w:val="00B5030B"/>
    <w:rsid w:val="00B50D94"/>
    <w:rsid w:val="00B51ECE"/>
    <w:rsid w:val="00B52191"/>
    <w:rsid w:val="00B521D1"/>
    <w:rsid w:val="00B527E1"/>
    <w:rsid w:val="00B5357D"/>
    <w:rsid w:val="00B53A4D"/>
    <w:rsid w:val="00B54370"/>
    <w:rsid w:val="00B54C59"/>
    <w:rsid w:val="00B55277"/>
    <w:rsid w:val="00B55789"/>
    <w:rsid w:val="00B566CD"/>
    <w:rsid w:val="00B56809"/>
    <w:rsid w:val="00B569C4"/>
    <w:rsid w:val="00B56E21"/>
    <w:rsid w:val="00B57709"/>
    <w:rsid w:val="00B60744"/>
    <w:rsid w:val="00B60C2C"/>
    <w:rsid w:val="00B60F9A"/>
    <w:rsid w:val="00B6172C"/>
    <w:rsid w:val="00B61BE6"/>
    <w:rsid w:val="00B62042"/>
    <w:rsid w:val="00B623CC"/>
    <w:rsid w:val="00B6482F"/>
    <w:rsid w:val="00B659EA"/>
    <w:rsid w:val="00B666B1"/>
    <w:rsid w:val="00B66723"/>
    <w:rsid w:val="00B667C1"/>
    <w:rsid w:val="00B6750E"/>
    <w:rsid w:val="00B679E6"/>
    <w:rsid w:val="00B67A58"/>
    <w:rsid w:val="00B717D5"/>
    <w:rsid w:val="00B71F98"/>
    <w:rsid w:val="00B72393"/>
    <w:rsid w:val="00B72C28"/>
    <w:rsid w:val="00B73AB8"/>
    <w:rsid w:val="00B73B48"/>
    <w:rsid w:val="00B73D02"/>
    <w:rsid w:val="00B741B7"/>
    <w:rsid w:val="00B744BE"/>
    <w:rsid w:val="00B74D95"/>
    <w:rsid w:val="00B750A6"/>
    <w:rsid w:val="00B7566E"/>
    <w:rsid w:val="00B75699"/>
    <w:rsid w:val="00B75FE0"/>
    <w:rsid w:val="00B76DEA"/>
    <w:rsid w:val="00B77B37"/>
    <w:rsid w:val="00B80308"/>
    <w:rsid w:val="00B80DEF"/>
    <w:rsid w:val="00B813E7"/>
    <w:rsid w:val="00B821F5"/>
    <w:rsid w:val="00B82264"/>
    <w:rsid w:val="00B82341"/>
    <w:rsid w:val="00B827EB"/>
    <w:rsid w:val="00B82A2C"/>
    <w:rsid w:val="00B83B3E"/>
    <w:rsid w:val="00B8422F"/>
    <w:rsid w:val="00B84FD2"/>
    <w:rsid w:val="00B853F2"/>
    <w:rsid w:val="00B8572B"/>
    <w:rsid w:val="00B85AB3"/>
    <w:rsid w:val="00B8640E"/>
    <w:rsid w:val="00B86A8F"/>
    <w:rsid w:val="00B86B20"/>
    <w:rsid w:val="00B87981"/>
    <w:rsid w:val="00B9013E"/>
    <w:rsid w:val="00B90A4C"/>
    <w:rsid w:val="00B91161"/>
    <w:rsid w:val="00B918B6"/>
    <w:rsid w:val="00B919F8"/>
    <w:rsid w:val="00B91D9F"/>
    <w:rsid w:val="00B92239"/>
    <w:rsid w:val="00B926AA"/>
    <w:rsid w:val="00B92C11"/>
    <w:rsid w:val="00B93472"/>
    <w:rsid w:val="00B93857"/>
    <w:rsid w:val="00B95E7B"/>
    <w:rsid w:val="00B95EF8"/>
    <w:rsid w:val="00B96682"/>
    <w:rsid w:val="00B96766"/>
    <w:rsid w:val="00B96C6C"/>
    <w:rsid w:val="00B973A1"/>
    <w:rsid w:val="00B974F5"/>
    <w:rsid w:val="00B97B16"/>
    <w:rsid w:val="00BA0111"/>
    <w:rsid w:val="00BA02F9"/>
    <w:rsid w:val="00BA05CF"/>
    <w:rsid w:val="00BA1178"/>
    <w:rsid w:val="00BA11B8"/>
    <w:rsid w:val="00BA153D"/>
    <w:rsid w:val="00BA16B6"/>
    <w:rsid w:val="00BA1856"/>
    <w:rsid w:val="00BA210B"/>
    <w:rsid w:val="00BA23B3"/>
    <w:rsid w:val="00BA2DFE"/>
    <w:rsid w:val="00BA3536"/>
    <w:rsid w:val="00BA3617"/>
    <w:rsid w:val="00BA395D"/>
    <w:rsid w:val="00BA395E"/>
    <w:rsid w:val="00BA3E12"/>
    <w:rsid w:val="00BA4132"/>
    <w:rsid w:val="00BA42A4"/>
    <w:rsid w:val="00BA42C9"/>
    <w:rsid w:val="00BA5129"/>
    <w:rsid w:val="00BA5A67"/>
    <w:rsid w:val="00BA5E6E"/>
    <w:rsid w:val="00BA6634"/>
    <w:rsid w:val="00BA73B7"/>
    <w:rsid w:val="00BA7566"/>
    <w:rsid w:val="00BA7BEE"/>
    <w:rsid w:val="00BB037D"/>
    <w:rsid w:val="00BB05C1"/>
    <w:rsid w:val="00BB0665"/>
    <w:rsid w:val="00BB07EC"/>
    <w:rsid w:val="00BB0C56"/>
    <w:rsid w:val="00BB0DF0"/>
    <w:rsid w:val="00BB0DFE"/>
    <w:rsid w:val="00BB0F5D"/>
    <w:rsid w:val="00BB0FCE"/>
    <w:rsid w:val="00BB19E1"/>
    <w:rsid w:val="00BB27B1"/>
    <w:rsid w:val="00BB32A9"/>
    <w:rsid w:val="00BB39C8"/>
    <w:rsid w:val="00BB3CCA"/>
    <w:rsid w:val="00BB4F69"/>
    <w:rsid w:val="00BB4F71"/>
    <w:rsid w:val="00BB5B03"/>
    <w:rsid w:val="00BB5F38"/>
    <w:rsid w:val="00BB73DA"/>
    <w:rsid w:val="00BC0669"/>
    <w:rsid w:val="00BC09FC"/>
    <w:rsid w:val="00BC0A2A"/>
    <w:rsid w:val="00BC1049"/>
    <w:rsid w:val="00BC17DB"/>
    <w:rsid w:val="00BC3AC6"/>
    <w:rsid w:val="00BC3B14"/>
    <w:rsid w:val="00BC4B43"/>
    <w:rsid w:val="00BC4ED4"/>
    <w:rsid w:val="00BC61ED"/>
    <w:rsid w:val="00BC689C"/>
    <w:rsid w:val="00BD004C"/>
    <w:rsid w:val="00BD0C3C"/>
    <w:rsid w:val="00BD0C55"/>
    <w:rsid w:val="00BD0F27"/>
    <w:rsid w:val="00BD142E"/>
    <w:rsid w:val="00BD1728"/>
    <w:rsid w:val="00BD2690"/>
    <w:rsid w:val="00BD506D"/>
    <w:rsid w:val="00BD5611"/>
    <w:rsid w:val="00BD5B97"/>
    <w:rsid w:val="00BD5D53"/>
    <w:rsid w:val="00BD6A3D"/>
    <w:rsid w:val="00BD7E0E"/>
    <w:rsid w:val="00BD7EBD"/>
    <w:rsid w:val="00BE095D"/>
    <w:rsid w:val="00BE0CCC"/>
    <w:rsid w:val="00BE1437"/>
    <w:rsid w:val="00BE14E2"/>
    <w:rsid w:val="00BE163C"/>
    <w:rsid w:val="00BE1CC4"/>
    <w:rsid w:val="00BE2993"/>
    <w:rsid w:val="00BE3CDB"/>
    <w:rsid w:val="00BE3D50"/>
    <w:rsid w:val="00BE516B"/>
    <w:rsid w:val="00BE59E4"/>
    <w:rsid w:val="00BE5CE6"/>
    <w:rsid w:val="00BE7139"/>
    <w:rsid w:val="00BE7776"/>
    <w:rsid w:val="00BE77DD"/>
    <w:rsid w:val="00BE77E0"/>
    <w:rsid w:val="00BE7822"/>
    <w:rsid w:val="00BF0730"/>
    <w:rsid w:val="00BF13C6"/>
    <w:rsid w:val="00BF21F2"/>
    <w:rsid w:val="00BF3AD3"/>
    <w:rsid w:val="00BF3CB5"/>
    <w:rsid w:val="00BF4330"/>
    <w:rsid w:val="00BF46A3"/>
    <w:rsid w:val="00BF4E29"/>
    <w:rsid w:val="00BF505F"/>
    <w:rsid w:val="00BF58D2"/>
    <w:rsid w:val="00BF7F37"/>
    <w:rsid w:val="00C009C9"/>
    <w:rsid w:val="00C018DB"/>
    <w:rsid w:val="00C03635"/>
    <w:rsid w:val="00C040DC"/>
    <w:rsid w:val="00C041E4"/>
    <w:rsid w:val="00C042F4"/>
    <w:rsid w:val="00C046B8"/>
    <w:rsid w:val="00C0512B"/>
    <w:rsid w:val="00C05178"/>
    <w:rsid w:val="00C059D0"/>
    <w:rsid w:val="00C05D61"/>
    <w:rsid w:val="00C05E48"/>
    <w:rsid w:val="00C0683D"/>
    <w:rsid w:val="00C06D9C"/>
    <w:rsid w:val="00C06DE4"/>
    <w:rsid w:val="00C1072F"/>
    <w:rsid w:val="00C1150E"/>
    <w:rsid w:val="00C1178C"/>
    <w:rsid w:val="00C12005"/>
    <w:rsid w:val="00C12907"/>
    <w:rsid w:val="00C13827"/>
    <w:rsid w:val="00C13E4E"/>
    <w:rsid w:val="00C1465E"/>
    <w:rsid w:val="00C14884"/>
    <w:rsid w:val="00C14F6F"/>
    <w:rsid w:val="00C15AF3"/>
    <w:rsid w:val="00C1670D"/>
    <w:rsid w:val="00C16F68"/>
    <w:rsid w:val="00C17586"/>
    <w:rsid w:val="00C176C0"/>
    <w:rsid w:val="00C1781E"/>
    <w:rsid w:val="00C17AC5"/>
    <w:rsid w:val="00C17CE1"/>
    <w:rsid w:val="00C17FEE"/>
    <w:rsid w:val="00C20A20"/>
    <w:rsid w:val="00C20DAF"/>
    <w:rsid w:val="00C2174D"/>
    <w:rsid w:val="00C22A2E"/>
    <w:rsid w:val="00C234F5"/>
    <w:rsid w:val="00C2533B"/>
    <w:rsid w:val="00C2542F"/>
    <w:rsid w:val="00C2580C"/>
    <w:rsid w:val="00C26198"/>
    <w:rsid w:val="00C263B3"/>
    <w:rsid w:val="00C26AF8"/>
    <w:rsid w:val="00C27806"/>
    <w:rsid w:val="00C27EA1"/>
    <w:rsid w:val="00C30299"/>
    <w:rsid w:val="00C3057E"/>
    <w:rsid w:val="00C30E41"/>
    <w:rsid w:val="00C319FE"/>
    <w:rsid w:val="00C31CA1"/>
    <w:rsid w:val="00C326BE"/>
    <w:rsid w:val="00C32A0D"/>
    <w:rsid w:val="00C354A6"/>
    <w:rsid w:val="00C359BE"/>
    <w:rsid w:val="00C3679C"/>
    <w:rsid w:val="00C367ED"/>
    <w:rsid w:val="00C36C4E"/>
    <w:rsid w:val="00C36E8E"/>
    <w:rsid w:val="00C372D0"/>
    <w:rsid w:val="00C413C3"/>
    <w:rsid w:val="00C413F2"/>
    <w:rsid w:val="00C43095"/>
    <w:rsid w:val="00C43311"/>
    <w:rsid w:val="00C4369D"/>
    <w:rsid w:val="00C43EAE"/>
    <w:rsid w:val="00C4444E"/>
    <w:rsid w:val="00C44631"/>
    <w:rsid w:val="00C44B2C"/>
    <w:rsid w:val="00C44E04"/>
    <w:rsid w:val="00C45009"/>
    <w:rsid w:val="00C45183"/>
    <w:rsid w:val="00C4544B"/>
    <w:rsid w:val="00C4554F"/>
    <w:rsid w:val="00C45BAE"/>
    <w:rsid w:val="00C45E3B"/>
    <w:rsid w:val="00C478D2"/>
    <w:rsid w:val="00C47A79"/>
    <w:rsid w:val="00C47D53"/>
    <w:rsid w:val="00C51F0D"/>
    <w:rsid w:val="00C51F9B"/>
    <w:rsid w:val="00C52306"/>
    <w:rsid w:val="00C5261C"/>
    <w:rsid w:val="00C5290D"/>
    <w:rsid w:val="00C52ACB"/>
    <w:rsid w:val="00C53370"/>
    <w:rsid w:val="00C53804"/>
    <w:rsid w:val="00C53C85"/>
    <w:rsid w:val="00C53E2C"/>
    <w:rsid w:val="00C5486B"/>
    <w:rsid w:val="00C54F97"/>
    <w:rsid w:val="00C55168"/>
    <w:rsid w:val="00C559C0"/>
    <w:rsid w:val="00C55A8A"/>
    <w:rsid w:val="00C55F4E"/>
    <w:rsid w:val="00C56477"/>
    <w:rsid w:val="00C56614"/>
    <w:rsid w:val="00C56F6D"/>
    <w:rsid w:val="00C615E1"/>
    <w:rsid w:val="00C622E6"/>
    <w:rsid w:val="00C6233F"/>
    <w:rsid w:val="00C624DD"/>
    <w:rsid w:val="00C626AE"/>
    <w:rsid w:val="00C62E64"/>
    <w:rsid w:val="00C637AF"/>
    <w:rsid w:val="00C63D5F"/>
    <w:rsid w:val="00C648E7"/>
    <w:rsid w:val="00C64AF2"/>
    <w:rsid w:val="00C64BE9"/>
    <w:rsid w:val="00C64EF8"/>
    <w:rsid w:val="00C64F4B"/>
    <w:rsid w:val="00C654A4"/>
    <w:rsid w:val="00C67DD2"/>
    <w:rsid w:val="00C67F49"/>
    <w:rsid w:val="00C70080"/>
    <w:rsid w:val="00C70A39"/>
    <w:rsid w:val="00C70DB9"/>
    <w:rsid w:val="00C714A1"/>
    <w:rsid w:val="00C7210F"/>
    <w:rsid w:val="00C72145"/>
    <w:rsid w:val="00C72252"/>
    <w:rsid w:val="00C7250F"/>
    <w:rsid w:val="00C72A46"/>
    <w:rsid w:val="00C730A2"/>
    <w:rsid w:val="00C7315E"/>
    <w:rsid w:val="00C73BA9"/>
    <w:rsid w:val="00C7413D"/>
    <w:rsid w:val="00C743A2"/>
    <w:rsid w:val="00C7461E"/>
    <w:rsid w:val="00C74A9C"/>
    <w:rsid w:val="00C74AC1"/>
    <w:rsid w:val="00C753AE"/>
    <w:rsid w:val="00C758C8"/>
    <w:rsid w:val="00C762F1"/>
    <w:rsid w:val="00C763FE"/>
    <w:rsid w:val="00C7644B"/>
    <w:rsid w:val="00C76A55"/>
    <w:rsid w:val="00C76F23"/>
    <w:rsid w:val="00C770F2"/>
    <w:rsid w:val="00C80ED3"/>
    <w:rsid w:val="00C81637"/>
    <w:rsid w:val="00C81F8E"/>
    <w:rsid w:val="00C8231F"/>
    <w:rsid w:val="00C82545"/>
    <w:rsid w:val="00C8333E"/>
    <w:rsid w:val="00C8354B"/>
    <w:rsid w:val="00C8466F"/>
    <w:rsid w:val="00C8492A"/>
    <w:rsid w:val="00C84C54"/>
    <w:rsid w:val="00C8503C"/>
    <w:rsid w:val="00C859FC"/>
    <w:rsid w:val="00C86244"/>
    <w:rsid w:val="00C8625E"/>
    <w:rsid w:val="00C868C8"/>
    <w:rsid w:val="00C86FF0"/>
    <w:rsid w:val="00C870D1"/>
    <w:rsid w:val="00C87127"/>
    <w:rsid w:val="00C87128"/>
    <w:rsid w:val="00C8714A"/>
    <w:rsid w:val="00C87925"/>
    <w:rsid w:val="00C911E8"/>
    <w:rsid w:val="00C915C9"/>
    <w:rsid w:val="00C919DC"/>
    <w:rsid w:val="00C928D3"/>
    <w:rsid w:val="00C92AA7"/>
    <w:rsid w:val="00C92F09"/>
    <w:rsid w:val="00C933D8"/>
    <w:rsid w:val="00C93B53"/>
    <w:rsid w:val="00C963A4"/>
    <w:rsid w:val="00C96ADC"/>
    <w:rsid w:val="00C9710A"/>
    <w:rsid w:val="00C97432"/>
    <w:rsid w:val="00C97A94"/>
    <w:rsid w:val="00CA1A0D"/>
    <w:rsid w:val="00CA2361"/>
    <w:rsid w:val="00CA2D39"/>
    <w:rsid w:val="00CA3900"/>
    <w:rsid w:val="00CA3A71"/>
    <w:rsid w:val="00CA3E14"/>
    <w:rsid w:val="00CA3F12"/>
    <w:rsid w:val="00CA48EE"/>
    <w:rsid w:val="00CA4AFF"/>
    <w:rsid w:val="00CA56BC"/>
    <w:rsid w:val="00CA614E"/>
    <w:rsid w:val="00CA6610"/>
    <w:rsid w:val="00CA742C"/>
    <w:rsid w:val="00CA7D7B"/>
    <w:rsid w:val="00CB014A"/>
    <w:rsid w:val="00CB0762"/>
    <w:rsid w:val="00CB192C"/>
    <w:rsid w:val="00CB1FA2"/>
    <w:rsid w:val="00CB2252"/>
    <w:rsid w:val="00CB27F5"/>
    <w:rsid w:val="00CB3916"/>
    <w:rsid w:val="00CB4505"/>
    <w:rsid w:val="00CB491E"/>
    <w:rsid w:val="00CB51BA"/>
    <w:rsid w:val="00CB5337"/>
    <w:rsid w:val="00CB54A6"/>
    <w:rsid w:val="00CB621C"/>
    <w:rsid w:val="00CB62D2"/>
    <w:rsid w:val="00CB66B2"/>
    <w:rsid w:val="00CB74B7"/>
    <w:rsid w:val="00CB77DD"/>
    <w:rsid w:val="00CB7A07"/>
    <w:rsid w:val="00CC0EE2"/>
    <w:rsid w:val="00CC14D4"/>
    <w:rsid w:val="00CC1D46"/>
    <w:rsid w:val="00CC2190"/>
    <w:rsid w:val="00CC2612"/>
    <w:rsid w:val="00CC2CD8"/>
    <w:rsid w:val="00CC3CCD"/>
    <w:rsid w:val="00CC415F"/>
    <w:rsid w:val="00CC4273"/>
    <w:rsid w:val="00CC47C3"/>
    <w:rsid w:val="00CC5A9A"/>
    <w:rsid w:val="00CC5B48"/>
    <w:rsid w:val="00CC707B"/>
    <w:rsid w:val="00CC719C"/>
    <w:rsid w:val="00CC72E5"/>
    <w:rsid w:val="00CC73F9"/>
    <w:rsid w:val="00CC73FF"/>
    <w:rsid w:val="00CC75DA"/>
    <w:rsid w:val="00CC787E"/>
    <w:rsid w:val="00CD18E5"/>
    <w:rsid w:val="00CD1EF7"/>
    <w:rsid w:val="00CD32F8"/>
    <w:rsid w:val="00CD3622"/>
    <w:rsid w:val="00CD437D"/>
    <w:rsid w:val="00CD4D27"/>
    <w:rsid w:val="00CD6877"/>
    <w:rsid w:val="00CD704C"/>
    <w:rsid w:val="00CD7217"/>
    <w:rsid w:val="00CD72F3"/>
    <w:rsid w:val="00CE00F5"/>
    <w:rsid w:val="00CE039E"/>
    <w:rsid w:val="00CE084E"/>
    <w:rsid w:val="00CE116B"/>
    <w:rsid w:val="00CE120D"/>
    <w:rsid w:val="00CE13FE"/>
    <w:rsid w:val="00CE31C9"/>
    <w:rsid w:val="00CE35D3"/>
    <w:rsid w:val="00CE400E"/>
    <w:rsid w:val="00CE4973"/>
    <w:rsid w:val="00CE4E96"/>
    <w:rsid w:val="00CE6AD1"/>
    <w:rsid w:val="00CE736E"/>
    <w:rsid w:val="00CE7B6B"/>
    <w:rsid w:val="00CF0067"/>
    <w:rsid w:val="00CF0230"/>
    <w:rsid w:val="00CF0869"/>
    <w:rsid w:val="00CF0DE4"/>
    <w:rsid w:val="00CF1262"/>
    <w:rsid w:val="00CF20DE"/>
    <w:rsid w:val="00CF23BD"/>
    <w:rsid w:val="00CF27CE"/>
    <w:rsid w:val="00CF2EC7"/>
    <w:rsid w:val="00CF41DC"/>
    <w:rsid w:val="00CF439D"/>
    <w:rsid w:val="00CF4501"/>
    <w:rsid w:val="00CF4D45"/>
    <w:rsid w:val="00CF570C"/>
    <w:rsid w:val="00CF5A78"/>
    <w:rsid w:val="00CF5C6E"/>
    <w:rsid w:val="00CF5E90"/>
    <w:rsid w:val="00CF6A80"/>
    <w:rsid w:val="00CF6F94"/>
    <w:rsid w:val="00CF7632"/>
    <w:rsid w:val="00CF7BA6"/>
    <w:rsid w:val="00CF7CBD"/>
    <w:rsid w:val="00D008E1"/>
    <w:rsid w:val="00D0091B"/>
    <w:rsid w:val="00D014D0"/>
    <w:rsid w:val="00D01B0C"/>
    <w:rsid w:val="00D01D11"/>
    <w:rsid w:val="00D025BE"/>
    <w:rsid w:val="00D0380D"/>
    <w:rsid w:val="00D04D43"/>
    <w:rsid w:val="00D04F65"/>
    <w:rsid w:val="00D058F9"/>
    <w:rsid w:val="00D06694"/>
    <w:rsid w:val="00D07A9C"/>
    <w:rsid w:val="00D10065"/>
    <w:rsid w:val="00D10B0F"/>
    <w:rsid w:val="00D10ED5"/>
    <w:rsid w:val="00D1155C"/>
    <w:rsid w:val="00D13685"/>
    <w:rsid w:val="00D13D42"/>
    <w:rsid w:val="00D13DB9"/>
    <w:rsid w:val="00D14491"/>
    <w:rsid w:val="00D1453C"/>
    <w:rsid w:val="00D14C30"/>
    <w:rsid w:val="00D170E5"/>
    <w:rsid w:val="00D1718E"/>
    <w:rsid w:val="00D17DDF"/>
    <w:rsid w:val="00D17E1E"/>
    <w:rsid w:val="00D17F86"/>
    <w:rsid w:val="00D20350"/>
    <w:rsid w:val="00D205D6"/>
    <w:rsid w:val="00D210A9"/>
    <w:rsid w:val="00D2119B"/>
    <w:rsid w:val="00D215BB"/>
    <w:rsid w:val="00D21924"/>
    <w:rsid w:val="00D21B4C"/>
    <w:rsid w:val="00D21B63"/>
    <w:rsid w:val="00D22AA8"/>
    <w:rsid w:val="00D2328F"/>
    <w:rsid w:val="00D2367D"/>
    <w:rsid w:val="00D237C3"/>
    <w:rsid w:val="00D23897"/>
    <w:rsid w:val="00D23DDB"/>
    <w:rsid w:val="00D24BDD"/>
    <w:rsid w:val="00D258D1"/>
    <w:rsid w:val="00D25EE9"/>
    <w:rsid w:val="00D25F6B"/>
    <w:rsid w:val="00D26805"/>
    <w:rsid w:val="00D2686D"/>
    <w:rsid w:val="00D30DE9"/>
    <w:rsid w:val="00D317E7"/>
    <w:rsid w:val="00D3297E"/>
    <w:rsid w:val="00D33C65"/>
    <w:rsid w:val="00D3464C"/>
    <w:rsid w:val="00D355A7"/>
    <w:rsid w:val="00D35FC2"/>
    <w:rsid w:val="00D36189"/>
    <w:rsid w:val="00D362EE"/>
    <w:rsid w:val="00D36F37"/>
    <w:rsid w:val="00D40A01"/>
    <w:rsid w:val="00D40CFB"/>
    <w:rsid w:val="00D41994"/>
    <w:rsid w:val="00D41A28"/>
    <w:rsid w:val="00D42578"/>
    <w:rsid w:val="00D426B1"/>
    <w:rsid w:val="00D430EB"/>
    <w:rsid w:val="00D44266"/>
    <w:rsid w:val="00D44354"/>
    <w:rsid w:val="00D44C02"/>
    <w:rsid w:val="00D45360"/>
    <w:rsid w:val="00D45743"/>
    <w:rsid w:val="00D45FDE"/>
    <w:rsid w:val="00D46459"/>
    <w:rsid w:val="00D4655A"/>
    <w:rsid w:val="00D46DCE"/>
    <w:rsid w:val="00D475F7"/>
    <w:rsid w:val="00D5006E"/>
    <w:rsid w:val="00D51B45"/>
    <w:rsid w:val="00D5208D"/>
    <w:rsid w:val="00D5237E"/>
    <w:rsid w:val="00D526B9"/>
    <w:rsid w:val="00D5304F"/>
    <w:rsid w:val="00D533BB"/>
    <w:rsid w:val="00D537FA"/>
    <w:rsid w:val="00D5398D"/>
    <w:rsid w:val="00D54BE3"/>
    <w:rsid w:val="00D54D8F"/>
    <w:rsid w:val="00D55C3A"/>
    <w:rsid w:val="00D561A7"/>
    <w:rsid w:val="00D563F3"/>
    <w:rsid w:val="00D57CBC"/>
    <w:rsid w:val="00D57E2A"/>
    <w:rsid w:val="00D6149D"/>
    <w:rsid w:val="00D61FE5"/>
    <w:rsid w:val="00D634B7"/>
    <w:rsid w:val="00D63C9C"/>
    <w:rsid w:val="00D6410D"/>
    <w:rsid w:val="00D645CE"/>
    <w:rsid w:val="00D6523B"/>
    <w:rsid w:val="00D65C10"/>
    <w:rsid w:val="00D65CAA"/>
    <w:rsid w:val="00D672F9"/>
    <w:rsid w:val="00D71251"/>
    <w:rsid w:val="00D7334D"/>
    <w:rsid w:val="00D7382C"/>
    <w:rsid w:val="00D74919"/>
    <w:rsid w:val="00D74B88"/>
    <w:rsid w:val="00D75757"/>
    <w:rsid w:val="00D75818"/>
    <w:rsid w:val="00D76C5C"/>
    <w:rsid w:val="00D77954"/>
    <w:rsid w:val="00D802E4"/>
    <w:rsid w:val="00D8036F"/>
    <w:rsid w:val="00D8092F"/>
    <w:rsid w:val="00D81482"/>
    <w:rsid w:val="00D8207A"/>
    <w:rsid w:val="00D8211E"/>
    <w:rsid w:val="00D82B0F"/>
    <w:rsid w:val="00D82B4F"/>
    <w:rsid w:val="00D82D68"/>
    <w:rsid w:val="00D83800"/>
    <w:rsid w:val="00D84387"/>
    <w:rsid w:val="00D846F1"/>
    <w:rsid w:val="00D84D2E"/>
    <w:rsid w:val="00D8515F"/>
    <w:rsid w:val="00D85A26"/>
    <w:rsid w:val="00D85B47"/>
    <w:rsid w:val="00D86889"/>
    <w:rsid w:val="00D86BC8"/>
    <w:rsid w:val="00D87761"/>
    <w:rsid w:val="00D90401"/>
    <w:rsid w:val="00D907EC"/>
    <w:rsid w:val="00D908FB"/>
    <w:rsid w:val="00D90D1C"/>
    <w:rsid w:val="00D914DD"/>
    <w:rsid w:val="00D91994"/>
    <w:rsid w:val="00D91DF5"/>
    <w:rsid w:val="00D92AE1"/>
    <w:rsid w:val="00D937F8"/>
    <w:rsid w:val="00D93B28"/>
    <w:rsid w:val="00D94116"/>
    <w:rsid w:val="00D959C2"/>
    <w:rsid w:val="00D95BA3"/>
    <w:rsid w:val="00D95CC2"/>
    <w:rsid w:val="00D971AE"/>
    <w:rsid w:val="00D97441"/>
    <w:rsid w:val="00D97B17"/>
    <w:rsid w:val="00DA027A"/>
    <w:rsid w:val="00DA0ECB"/>
    <w:rsid w:val="00DA15CD"/>
    <w:rsid w:val="00DA1B6B"/>
    <w:rsid w:val="00DA25E3"/>
    <w:rsid w:val="00DA4BCA"/>
    <w:rsid w:val="00DA5450"/>
    <w:rsid w:val="00DA72A1"/>
    <w:rsid w:val="00DA7414"/>
    <w:rsid w:val="00DA7FDD"/>
    <w:rsid w:val="00DB04CD"/>
    <w:rsid w:val="00DB1A4C"/>
    <w:rsid w:val="00DB291E"/>
    <w:rsid w:val="00DB311C"/>
    <w:rsid w:val="00DB348F"/>
    <w:rsid w:val="00DB34A2"/>
    <w:rsid w:val="00DB35C0"/>
    <w:rsid w:val="00DB35C7"/>
    <w:rsid w:val="00DB3704"/>
    <w:rsid w:val="00DB3A2C"/>
    <w:rsid w:val="00DB4CA4"/>
    <w:rsid w:val="00DB4ED5"/>
    <w:rsid w:val="00DB6185"/>
    <w:rsid w:val="00DB76A6"/>
    <w:rsid w:val="00DC0174"/>
    <w:rsid w:val="00DC047D"/>
    <w:rsid w:val="00DC05CB"/>
    <w:rsid w:val="00DC1949"/>
    <w:rsid w:val="00DC1DA3"/>
    <w:rsid w:val="00DC2397"/>
    <w:rsid w:val="00DC29FD"/>
    <w:rsid w:val="00DC3139"/>
    <w:rsid w:val="00DC3F03"/>
    <w:rsid w:val="00DC438A"/>
    <w:rsid w:val="00DC47E7"/>
    <w:rsid w:val="00DC4EC3"/>
    <w:rsid w:val="00DC53E3"/>
    <w:rsid w:val="00DC570B"/>
    <w:rsid w:val="00DC7D3F"/>
    <w:rsid w:val="00DD182C"/>
    <w:rsid w:val="00DD1D66"/>
    <w:rsid w:val="00DD2266"/>
    <w:rsid w:val="00DD2982"/>
    <w:rsid w:val="00DD2EF0"/>
    <w:rsid w:val="00DD2F07"/>
    <w:rsid w:val="00DD334F"/>
    <w:rsid w:val="00DD3E46"/>
    <w:rsid w:val="00DD4659"/>
    <w:rsid w:val="00DD61EF"/>
    <w:rsid w:val="00DD63C2"/>
    <w:rsid w:val="00DD6CBD"/>
    <w:rsid w:val="00DD7145"/>
    <w:rsid w:val="00DD7243"/>
    <w:rsid w:val="00DD7315"/>
    <w:rsid w:val="00DD733A"/>
    <w:rsid w:val="00DD79F9"/>
    <w:rsid w:val="00DD7A13"/>
    <w:rsid w:val="00DD7FD7"/>
    <w:rsid w:val="00DE05E2"/>
    <w:rsid w:val="00DE0CA5"/>
    <w:rsid w:val="00DE0F59"/>
    <w:rsid w:val="00DE100D"/>
    <w:rsid w:val="00DE2145"/>
    <w:rsid w:val="00DE25E2"/>
    <w:rsid w:val="00DE3866"/>
    <w:rsid w:val="00DE3BE5"/>
    <w:rsid w:val="00DE474A"/>
    <w:rsid w:val="00DE4CDD"/>
    <w:rsid w:val="00DE4FF3"/>
    <w:rsid w:val="00DE5853"/>
    <w:rsid w:val="00DE5EF8"/>
    <w:rsid w:val="00DE5F9F"/>
    <w:rsid w:val="00DE64F7"/>
    <w:rsid w:val="00DE6EF1"/>
    <w:rsid w:val="00DE7235"/>
    <w:rsid w:val="00DE761B"/>
    <w:rsid w:val="00DE7AB9"/>
    <w:rsid w:val="00DF1143"/>
    <w:rsid w:val="00DF1677"/>
    <w:rsid w:val="00DF2056"/>
    <w:rsid w:val="00DF21EA"/>
    <w:rsid w:val="00DF23C2"/>
    <w:rsid w:val="00DF2861"/>
    <w:rsid w:val="00DF2902"/>
    <w:rsid w:val="00DF2EF3"/>
    <w:rsid w:val="00DF36DC"/>
    <w:rsid w:val="00DF3C26"/>
    <w:rsid w:val="00DF4728"/>
    <w:rsid w:val="00DF60DD"/>
    <w:rsid w:val="00DF61DF"/>
    <w:rsid w:val="00DF62F1"/>
    <w:rsid w:val="00DF63C8"/>
    <w:rsid w:val="00DF6851"/>
    <w:rsid w:val="00DF7287"/>
    <w:rsid w:val="00DF74D7"/>
    <w:rsid w:val="00DF775E"/>
    <w:rsid w:val="00DF7A14"/>
    <w:rsid w:val="00DF7EE3"/>
    <w:rsid w:val="00DF7EEE"/>
    <w:rsid w:val="00E00ABD"/>
    <w:rsid w:val="00E00ACC"/>
    <w:rsid w:val="00E0131A"/>
    <w:rsid w:val="00E0165E"/>
    <w:rsid w:val="00E02815"/>
    <w:rsid w:val="00E02E8A"/>
    <w:rsid w:val="00E032BC"/>
    <w:rsid w:val="00E0382E"/>
    <w:rsid w:val="00E04853"/>
    <w:rsid w:val="00E048A4"/>
    <w:rsid w:val="00E04B96"/>
    <w:rsid w:val="00E05420"/>
    <w:rsid w:val="00E05B3E"/>
    <w:rsid w:val="00E06AF1"/>
    <w:rsid w:val="00E06F24"/>
    <w:rsid w:val="00E10F36"/>
    <w:rsid w:val="00E112BC"/>
    <w:rsid w:val="00E124DA"/>
    <w:rsid w:val="00E12628"/>
    <w:rsid w:val="00E12CFC"/>
    <w:rsid w:val="00E12ED4"/>
    <w:rsid w:val="00E12F56"/>
    <w:rsid w:val="00E147E9"/>
    <w:rsid w:val="00E14AAF"/>
    <w:rsid w:val="00E15024"/>
    <w:rsid w:val="00E1574E"/>
    <w:rsid w:val="00E167CE"/>
    <w:rsid w:val="00E16DC6"/>
    <w:rsid w:val="00E17066"/>
    <w:rsid w:val="00E17934"/>
    <w:rsid w:val="00E201C5"/>
    <w:rsid w:val="00E201D0"/>
    <w:rsid w:val="00E209AF"/>
    <w:rsid w:val="00E20A5E"/>
    <w:rsid w:val="00E21499"/>
    <w:rsid w:val="00E21874"/>
    <w:rsid w:val="00E2218D"/>
    <w:rsid w:val="00E22192"/>
    <w:rsid w:val="00E229F2"/>
    <w:rsid w:val="00E22E05"/>
    <w:rsid w:val="00E2578A"/>
    <w:rsid w:val="00E25DE7"/>
    <w:rsid w:val="00E26799"/>
    <w:rsid w:val="00E27A68"/>
    <w:rsid w:val="00E312F4"/>
    <w:rsid w:val="00E32107"/>
    <w:rsid w:val="00E322EF"/>
    <w:rsid w:val="00E3251B"/>
    <w:rsid w:val="00E32735"/>
    <w:rsid w:val="00E32F04"/>
    <w:rsid w:val="00E33F09"/>
    <w:rsid w:val="00E342CE"/>
    <w:rsid w:val="00E35100"/>
    <w:rsid w:val="00E35D5D"/>
    <w:rsid w:val="00E35FDD"/>
    <w:rsid w:val="00E37A35"/>
    <w:rsid w:val="00E40714"/>
    <w:rsid w:val="00E40DFC"/>
    <w:rsid w:val="00E416E6"/>
    <w:rsid w:val="00E4569A"/>
    <w:rsid w:val="00E46CCC"/>
    <w:rsid w:val="00E471EE"/>
    <w:rsid w:val="00E475AE"/>
    <w:rsid w:val="00E47785"/>
    <w:rsid w:val="00E47FD4"/>
    <w:rsid w:val="00E50BF7"/>
    <w:rsid w:val="00E515C1"/>
    <w:rsid w:val="00E51D59"/>
    <w:rsid w:val="00E51E95"/>
    <w:rsid w:val="00E524D1"/>
    <w:rsid w:val="00E52651"/>
    <w:rsid w:val="00E5265D"/>
    <w:rsid w:val="00E5283C"/>
    <w:rsid w:val="00E5289E"/>
    <w:rsid w:val="00E529CB"/>
    <w:rsid w:val="00E52D2D"/>
    <w:rsid w:val="00E52DA7"/>
    <w:rsid w:val="00E530A1"/>
    <w:rsid w:val="00E53813"/>
    <w:rsid w:val="00E53C91"/>
    <w:rsid w:val="00E5414F"/>
    <w:rsid w:val="00E54672"/>
    <w:rsid w:val="00E54F96"/>
    <w:rsid w:val="00E55492"/>
    <w:rsid w:val="00E55613"/>
    <w:rsid w:val="00E561AD"/>
    <w:rsid w:val="00E56941"/>
    <w:rsid w:val="00E56B2C"/>
    <w:rsid w:val="00E5735F"/>
    <w:rsid w:val="00E57690"/>
    <w:rsid w:val="00E6049B"/>
    <w:rsid w:val="00E60673"/>
    <w:rsid w:val="00E610D2"/>
    <w:rsid w:val="00E61184"/>
    <w:rsid w:val="00E6181F"/>
    <w:rsid w:val="00E627BC"/>
    <w:rsid w:val="00E62CA8"/>
    <w:rsid w:val="00E63268"/>
    <w:rsid w:val="00E63480"/>
    <w:rsid w:val="00E635CF"/>
    <w:rsid w:val="00E64714"/>
    <w:rsid w:val="00E647C3"/>
    <w:rsid w:val="00E7088A"/>
    <w:rsid w:val="00E708FD"/>
    <w:rsid w:val="00E7105B"/>
    <w:rsid w:val="00E718A0"/>
    <w:rsid w:val="00E71B73"/>
    <w:rsid w:val="00E71CCE"/>
    <w:rsid w:val="00E7207E"/>
    <w:rsid w:val="00E72390"/>
    <w:rsid w:val="00E72479"/>
    <w:rsid w:val="00E727F2"/>
    <w:rsid w:val="00E73147"/>
    <w:rsid w:val="00E73AE3"/>
    <w:rsid w:val="00E73D4D"/>
    <w:rsid w:val="00E74AA5"/>
    <w:rsid w:val="00E74C43"/>
    <w:rsid w:val="00E75A80"/>
    <w:rsid w:val="00E7601C"/>
    <w:rsid w:val="00E80058"/>
    <w:rsid w:val="00E8005F"/>
    <w:rsid w:val="00E80731"/>
    <w:rsid w:val="00E808EF"/>
    <w:rsid w:val="00E81465"/>
    <w:rsid w:val="00E81D86"/>
    <w:rsid w:val="00E82544"/>
    <w:rsid w:val="00E828BC"/>
    <w:rsid w:val="00E829DC"/>
    <w:rsid w:val="00E82E0C"/>
    <w:rsid w:val="00E82E78"/>
    <w:rsid w:val="00E82EF9"/>
    <w:rsid w:val="00E832AB"/>
    <w:rsid w:val="00E83426"/>
    <w:rsid w:val="00E837D0"/>
    <w:rsid w:val="00E83819"/>
    <w:rsid w:val="00E838C8"/>
    <w:rsid w:val="00E84C93"/>
    <w:rsid w:val="00E84F7E"/>
    <w:rsid w:val="00E85759"/>
    <w:rsid w:val="00E858A0"/>
    <w:rsid w:val="00E85D63"/>
    <w:rsid w:val="00E87FA4"/>
    <w:rsid w:val="00E90EA4"/>
    <w:rsid w:val="00E9135E"/>
    <w:rsid w:val="00E916B1"/>
    <w:rsid w:val="00E9196D"/>
    <w:rsid w:val="00E91B3A"/>
    <w:rsid w:val="00E926D3"/>
    <w:rsid w:val="00E92E16"/>
    <w:rsid w:val="00E933B4"/>
    <w:rsid w:val="00E939DF"/>
    <w:rsid w:val="00E95660"/>
    <w:rsid w:val="00E9697D"/>
    <w:rsid w:val="00EA10F0"/>
    <w:rsid w:val="00EA11C2"/>
    <w:rsid w:val="00EA1A90"/>
    <w:rsid w:val="00EA2262"/>
    <w:rsid w:val="00EA22BB"/>
    <w:rsid w:val="00EA22F5"/>
    <w:rsid w:val="00EA245D"/>
    <w:rsid w:val="00EA260B"/>
    <w:rsid w:val="00EA26CB"/>
    <w:rsid w:val="00EA2DBE"/>
    <w:rsid w:val="00EA3047"/>
    <w:rsid w:val="00EA3363"/>
    <w:rsid w:val="00EA368E"/>
    <w:rsid w:val="00EA38A8"/>
    <w:rsid w:val="00EA456E"/>
    <w:rsid w:val="00EA465E"/>
    <w:rsid w:val="00EA4669"/>
    <w:rsid w:val="00EA48DE"/>
    <w:rsid w:val="00EA542D"/>
    <w:rsid w:val="00EA5AF7"/>
    <w:rsid w:val="00EA5D8E"/>
    <w:rsid w:val="00EA5F42"/>
    <w:rsid w:val="00EA621F"/>
    <w:rsid w:val="00EA6D79"/>
    <w:rsid w:val="00EA7313"/>
    <w:rsid w:val="00EA79C5"/>
    <w:rsid w:val="00EB09A8"/>
    <w:rsid w:val="00EB0E73"/>
    <w:rsid w:val="00EB12DC"/>
    <w:rsid w:val="00EB1B7B"/>
    <w:rsid w:val="00EB23AF"/>
    <w:rsid w:val="00EB2E63"/>
    <w:rsid w:val="00EB4B2D"/>
    <w:rsid w:val="00EB55C5"/>
    <w:rsid w:val="00EB5777"/>
    <w:rsid w:val="00EB5D56"/>
    <w:rsid w:val="00EB6523"/>
    <w:rsid w:val="00EB733F"/>
    <w:rsid w:val="00EB7D45"/>
    <w:rsid w:val="00EC002B"/>
    <w:rsid w:val="00EC0258"/>
    <w:rsid w:val="00EC0CD5"/>
    <w:rsid w:val="00EC0D49"/>
    <w:rsid w:val="00EC21F8"/>
    <w:rsid w:val="00EC2A7D"/>
    <w:rsid w:val="00EC4EED"/>
    <w:rsid w:val="00EC54A5"/>
    <w:rsid w:val="00EC5716"/>
    <w:rsid w:val="00EC5A87"/>
    <w:rsid w:val="00EC5C68"/>
    <w:rsid w:val="00EC6651"/>
    <w:rsid w:val="00EC6B62"/>
    <w:rsid w:val="00EC6B78"/>
    <w:rsid w:val="00EC6C8E"/>
    <w:rsid w:val="00EC7A76"/>
    <w:rsid w:val="00EC7F53"/>
    <w:rsid w:val="00ED0271"/>
    <w:rsid w:val="00ED027E"/>
    <w:rsid w:val="00ED155E"/>
    <w:rsid w:val="00ED160C"/>
    <w:rsid w:val="00ED1A36"/>
    <w:rsid w:val="00ED1A5B"/>
    <w:rsid w:val="00ED29A9"/>
    <w:rsid w:val="00ED2D76"/>
    <w:rsid w:val="00ED388A"/>
    <w:rsid w:val="00ED38FD"/>
    <w:rsid w:val="00ED39E7"/>
    <w:rsid w:val="00ED4134"/>
    <w:rsid w:val="00ED463E"/>
    <w:rsid w:val="00ED4FD7"/>
    <w:rsid w:val="00ED50AA"/>
    <w:rsid w:val="00ED5500"/>
    <w:rsid w:val="00ED586B"/>
    <w:rsid w:val="00ED5BC7"/>
    <w:rsid w:val="00ED63AF"/>
    <w:rsid w:val="00ED66F8"/>
    <w:rsid w:val="00ED75CB"/>
    <w:rsid w:val="00ED7BD3"/>
    <w:rsid w:val="00EE024C"/>
    <w:rsid w:val="00EE0309"/>
    <w:rsid w:val="00EE0E70"/>
    <w:rsid w:val="00EE10D1"/>
    <w:rsid w:val="00EE1B65"/>
    <w:rsid w:val="00EE223B"/>
    <w:rsid w:val="00EE3FDB"/>
    <w:rsid w:val="00EE4208"/>
    <w:rsid w:val="00EE43EA"/>
    <w:rsid w:val="00EE4CC0"/>
    <w:rsid w:val="00EE4D68"/>
    <w:rsid w:val="00EE5081"/>
    <w:rsid w:val="00EE5A1C"/>
    <w:rsid w:val="00EE60B6"/>
    <w:rsid w:val="00EE70AD"/>
    <w:rsid w:val="00EF0030"/>
    <w:rsid w:val="00EF04FF"/>
    <w:rsid w:val="00EF095C"/>
    <w:rsid w:val="00EF14B1"/>
    <w:rsid w:val="00EF20D4"/>
    <w:rsid w:val="00EF24EE"/>
    <w:rsid w:val="00EF2772"/>
    <w:rsid w:val="00EF2DE9"/>
    <w:rsid w:val="00EF3FBB"/>
    <w:rsid w:val="00EF444D"/>
    <w:rsid w:val="00EF4BAC"/>
    <w:rsid w:val="00EF4DEE"/>
    <w:rsid w:val="00EF4EBF"/>
    <w:rsid w:val="00EF4FFC"/>
    <w:rsid w:val="00EF5010"/>
    <w:rsid w:val="00EF726A"/>
    <w:rsid w:val="00EF74F4"/>
    <w:rsid w:val="00F006CD"/>
    <w:rsid w:val="00F00E0E"/>
    <w:rsid w:val="00F016A7"/>
    <w:rsid w:val="00F01CBE"/>
    <w:rsid w:val="00F020B1"/>
    <w:rsid w:val="00F022B2"/>
    <w:rsid w:val="00F02A02"/>
    <w:rsid w:val="00F034B1"/>
    <w:rsid w:val="00F041A6"/>
    <w:rsid w:val="00F04A36"/>
    <w:rsid w:val="00F04BC5"/>
    <w:rsid w:val="00F05115"/>
    <w:rsid w:val="00F05762"/>
    <w:rsid w:val="00F0584F"/>
    <w:rsid w:val="00F05A8B"/>
    <w:rsid w:val="00F0609D"/>
    <w:rsid w:val="00F07673"/>
    <w:rsid w:val="00F07747"/>
    <w:rsid w:val="00F078F2"/>
    <w:rsid w:val="00F07B6A"/>
    <w:rsid w:val="00F07CFC"/>
    <w:rsid w:val="00F07F16"/>
    <w:rsid w:val="00F100A0"/>
    <w:rsid w:val="00F1054D"/>
    <w:rsid w:val="00F1110C"/>
    <w:rsid w:val="00F112C2"/>
    <w:rsid w:val="00F11574"/>
    <w:rsid w:val="00F118E3"/>
    <w:rsid w:val="00F12841"/>
    <w:rsid w:val="00F1392F"/>
    <w:rsid w:val="00F13C66"/>
    <w:rsid w:val="00F13D04"/>
    <w:rsid w:val="00F1432D"/>
    <w:rsid w:val="00F144E7"/>
    <w:rsid w:val="00F147B4"/>
    <w:rsid w:val="00F14CBD"/>
    <w:rsid w:val="00F14FCA"/>
    <w:rsid w:val="00F15352"/>
    <w:rsid w:val="00F153D7"/>
    <w:rsid w:val="00F15FCA"/>
    <w:rsid w:val="00F17089"/>
    <w:rsid w:val="00F17EEB"/>
    <w:rsid w:val="00F20198"/>
    <w:rsid w:val="00F208A6"/>
    <w:rsid w:val="00F21646"/>
    <w:rsid w:val="00F216CF"/>
    <w:rsid w:val="00F21DC2"/>
    <w:rsid w:val="00F21EC6"/>
    <w:rsid w:val="00F2262D"/>
    <w:rsid w:val="00F2268D"/>
    <w:rsid w:val="00F22CBF"/>
    <w:rsid w:val="00F22EE6"/>
    <w:rsid w:val="00F240EB"/>
    <w:rsid w:val="00F243E0"/>
    <w:rsid w:val="00F251CA"/>
    <w:rsid w:val="00F259E6"/>
    <w:rsid w:val="00F25B2E"/>
    <w:rsid w:val="00F2648F"/>
    <w:rsid w:val="00F278EC"/>
    <w:rsid w:val="00F27F25"/>
    <w:rsid w:val="00F301E3"/>
    <w:rsid w:val="00F30677"/>
    <w:rsid w:val="00F30D8E"/>
    <w:rsid w:val="00F3104D"/>
    <w:rsid w:val="00F3125F"/>
    <w:rsid w:val="00F314DD"/>
    <w:rsid w:val="00F31A73"/>
    <w:rsid w:val="00F31E0E"/>
    <w:rsid w:val="00F331DC"/>
    <w:rsid w:val="00F335DD"/>
    <w:rsid w:val="00F33C1E"/>
    <w:rsid w:val="00F33D94"/>
    <w:rsid w:val="00F343DB"/>
    <w:rsid w:val="00F355CB"/>
    <w:rsid w:val="00F372DC"/>
    <w:rsid w:val="00F41E5A"/>
    <w:rsid w:val="00F421B2"/>
    <w:rsid w:val="00F42259"/>
    <w:rsid w:val="00F4265F"/>
    <w:rsid w:val="00F43382"/>
    <w:rsid w:val="00F43BCF"/>
    <w:rsid w:val="00F4406F"/>
    <w:rsid w:val="00F47F6E"/>
    <w:rsid w:val="00F508BC"/>
    <w:rsid w:val="00F509A4"/>
    <w:rsid w:val="00F5115E"/>
    <w:rsid w:val="00F51890"/>
    <w:rsid w:val="00F52D05"/>
    <w:rsid w:val="00F53051"/>
    <w:rsid w:val="00F53213"/>
    <w:rsid w:val="00F54983"/>
    <w:rsid w:val="00F54C67"/>
    <w:rsid w:val="00F55465"/>
    <w:rsid w:val="00F55881"/>
    <w:rsid w:val="00F5686D"/>
    <w:rsid w:val="00F570D4"/>
    <w:rsid w:val="00F57605"/>
    <w:rsid w:val="00F60F3E"/>
    <w:rsid w:val="00F620CE"/>
    <w:rsid w:val="00F62403"/>
    <w:rsid w:val="00F6320E"/>
    <w:rsid w:val="00F63676"/>
    <w:rsid w:val="00F6380B"/>
    <w:rsid w:val="00F63A77"/>
    <w:rsid w:val="00F63B2D"/>
    <w:rsid w:val="00F63D1F"/>
    <w:rsid w:val="00F64BFA"/>
    <w:rsid w:val="00F65A41"/>
    <w:rsid w:val="00F663A7"/>
    <w:rsid w:val="00F6662B"/>
    <w:rsid w:val="00F700C2"/>
    <w:rsid w:val="00F70A77"/>
    <w:rsid w:val="00F71386"/>
    <w:rsid w:val="00F71939"/>
    <w:rsid w:val="00F71EF6"/>
    <w:rsid w:val="00F72394"/>
    <w:rsid w:val="00F725F0"/>
    <w:rsid w:val="00F7304C"/>
    <w:rsid w:val="00F739D7"/>
    <w:rsid w:val="00F73A39"/>
    <w:rsid w:val="00F73CC1"/>
    <w:rsid w:val="00F75E6C"/>
    <w:rsid w:val="00F76526"/>
    <w:rsid w:val="00F7657D"/>
    <w:rsid w:val="00F7702B"/>
    <w:rsid w:val="00F808B8"/>
    <w:rsid w:val="00F80BD6"/>
    <w:rsid w:val="00F81C95"/>
    <w:rsid w:val="00F8221E"/>
    <w:rsid w:val="00F8266F"/>
    <w:rsid w:val="00F84FC4"/>
    <w:rsid w:val="00F8505D"/>
    <w:rsid w:val="00F85993"/>
    <w:rsid w:val="00F859E3"/>
    <w:rsid w:val="00F85A91"/>
    <w:rsid w:val="00F869BF"/>
    <w:rsid w:val="00F870F6"/>
    <w:rsid w:val="00F87E63"/>
    <w:rsid w:val="00F90511"/>
    <w:rsid w:val="00F90B00"/>
    <w:rsid w:val="00F92285"/>
    <w:rsid w:val="00F9232F"/>
    <w:rsid w:val="00F9285B"/>
    <w:rsid w:val="00F929B8"/>
    <w:rsid w:val="00F932F6"/>
    <w:rsid w:val="00F93E1A"/>
    <w:rsid w:val="00F94061"/>
    <w:rsid w:val="00F94AF0"/>
    <w:rsid w:val="00F94B15"/>
    <w:rsid w:val="00F95501"/>
    <w:rsid w:val="00F955CA"/>
    <w:rsid w:val="00F956B9"/>
    <w:rsid w:val="00F95A04"/>
    <w:rsid w:val="00F95F0D"/>
    <w:rsid w:val="00F964CE"/>
    <w:rsid w:val="00F96612"/>
    <w:rsid w:val="00F96B1E"/>
    <w:rsid w:val="00F974F0"/>
    <w:rsid w:val="00F97624"/>
    <w:rsid w:val="00F97CB5"/>
    <w:rsid w:val="00FA0ED7"/>
    <w:rsid w:val="00FA1169"/>
    <w:rsid w:val="00FA1E56"/>
    <w:rsid w:val="00FA2222"/>
    <w:rsid w:val="00FA2354"/>
    <w:rsid w:val="00FA2363"/>
    <w:rsid w:val="00FA2C95"/>
    <w:rsid w:val="00FA2E3E"/>
    <w:rsid w:val="00FA329E"/>
    <w:rsid w:val="00FA33AD"/>
    <w:rsid w:val="00FA36E5"/>
    <w:rsid w:val="00FA3CDE"/>
    <w:rsid w:val="00FA4007"/>
    <w:rsid w:val="00FA5D4E"/>
    <w:rsid w:val="00FA5E35"/>
    <w:rsid w:val="00FA6324"/>
    <w:rsid w:val="00FA6B9D"/>
    <w:rsid w:val="00FA7702"/>
    <w:rsid w:val="00FB034A"/>
    <w:rsid w:val="00FB035E"/>
    <w:rsid w:val="00FB0410"/>
    <w:rsid w:val="00FB0881"/>
    <w:rsid w:val="00FB0C47"/>
    <w:rsid w:val="00FB0CBB"/>
    <w:rsid w:val="00FB2AE9"/>
    <w:rsid w:val="00FB2F87"/>
    <w:rsid w:val="00FB3210"/>
    <w:rsid w:val="00FB416C"/>
    <w:rsid w:val="00FB5175"/>
    <w:rsid w:val="00FB550B"/>
    <w:rsid w:val="00FB5BD6"/>
    <w:rsid w:val="00FB6B4B"/>
    <w:rsid w:val="00FB77EF"/>
    <w:rsid w:val="00FC0810"/>
    <w:rsid w:val="00FC092B"/>
    <w:rsid w:val="00FC18BA"/>
    <w:rsid w:val="00FC20E1"/>
    <w:rsid w:val="00FC229F"/>
    <w:rsid w:val="00FC2382"/>
    <w:rsid w:val="00FC244A"/>
    <w:rsid w:val="00FC245C"/>
    <w:rsid w:val="00FC2DBC"/>
    <w:rsid w:val="00FC3378"/>
    <w:rsid w:val="00FC35E4"/>
    <w:rsid w:val="00FC4EC9"/>
    <w:rsid w:val="00FC5413"/>
    <w:rsid w:val="00FC5A15"/>
    <w:rsid w:val="00FC5A58"/>
    <w:rsid w:val="00FC5FF3"/>
    <w:rsid w:val="00FC70F4"/>
    <w:rsid w:val="00FC7557"/>
    <w:rsid w:val="00FD081A"/>
    <w:rsid w:val="00FD0825"/>
    <w:rsid w:val="00FD1CCC"/>
    <w:rsid w:val="00FD24B1"/>
    <w:rsid w:val="00FD292C"/>
    <w:rsid w:val="00FD31CA"/>
    <w:rsid w:val="00FD48F6"/>
    <w:rsid w:val="00FD4C60"/>
    <w:rsid w:val="00FD59E2"/>
    <w:rsid w:val="00FD5B0B"/>
    <w:rsid w:val="00FD6CB1"/>
    <w:rsid w:val="00FD7961"/>
    <w:rsid w:val="00FE08DD"/>
    <w:rsid w:val="00FE13C5"/>
    <w:rsid w:val="00FE19C8"/>
    <w:rsid w:val="00FE2145"/>
    <w:rsid w:val="00FE44AA"/>
    <w:rsid w:val="00FE46EF"/>
    <w:rsid w:val="00FE4775"/>
    <w:rsid w:val="00FE492F"/>
    <w:rsid w:val="00FE530A"/>
    <w:rsid w:val="00FE5B0C"/>
    <w:rsid w:val="00FE5D40"/>
    <w:rsid w:val="00FE5DA7"/>
    <w:rsid w:val="00FE64B3"/>
    <w:rsid w:val="00FE6F75"/>
    <w:rsid w:val="00FE7320"/>
    <w:rsid w:val="00FF12FD"/>
    <w:rsid w:val="00FF13CE"/>
    <w:rsid w:val="00FF3EB8"/>
    <w:rsid w:val="00FF3EFA"/>
    <w:rsid w:val="00FF3FC5"/>
    <w:rsid w:val="00FF4FEA"/>
    <w:rsid w:val="00FF6835"/>
    <w:rsid w:val="00FF72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E91"/>
  </w:style>
  <w:style w:type="paragraph" w:styleId="Heading1">
    <w:name w:val="heading 1"/>
    <w:basedOn w:val="Normal"/>
    <w:link w:val="Heading1Char"/>
    <w:uiPriority w:val="1"/>
    <w:qFormat/>
    <w:rsid w:val="009233A1"/>
    <w:pPr>
      <w:widowControl w:val="0"/>
      <w:autoSpaceDE w:val="0"/>
      <w:autoSpaceDN w:val="0"/>
      <w:spacing w:before="27" w:after="0" w:line="240" w:lineRule="auto"/>
      <w:ind w:left="153"/>
      <w:outlineLvl w:val="0"/>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044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ableParagraph">
    <w:name w:val="Table Paragraph"/>
    <w:basedOn w:val="Normal"/>
    <w:uiPriority w:val="1"/>
    <w:qFormat/>
    <w:rsid w:val="00B04411"/>
    <w:pPr>
      <w:widowControl w:val="0"/>
      <w:autoSpaceDE w:val="0"/>
      <w:autoSpaceDN w:val="0"/>
      <w:spacing w:after="0" w:line="240" w:lineRule="auto"/>
    </w:pPr>
    <w:rPr>
      <w:rFonts w:eastAsia="Times New Roman" w:cs="Times New Roman"/>
      <w:sz w:val="22"/>
    </w:rPr>
  </w:style>
  <w:style w:type="paragraph" w:styleId="ListParagraph">
    <w:name w:val="List Paragraph"/>
    <w:basedOn w:val="Normal"/>
    <w:uiPriority w:val="1"/>
    <w:qFormat/>
    <w:rsid w:val="00B04411"/>
    <w:pPr>
      <w:ind w:left="720"/>
      <w:contextualSpacing/>
    </w:pPr>
  </w:style>
  <w:style w:type="paragraph" w:styleId="BodyText">
    <w:name w:val="Body Text"/>
    <w:basedOn w:val="Normal"/>
    <w:link w:val="BodyTextChar"/>
    <w:uiPriority w:val="1"/>
    <w:qFormat/>
    <w:rsid w:val="00B04411"/>
    <w:pPr>
      <w:widowControl w:val="0"/>
      <w:autoSpaceDE w:val="0"/>
      <w:autoSpaceDN w:val="0"/>
      <w:spacing w:after="0" w:line="240" w:lineRule="auto"/>
    </w:pPr>
    <w:rPr>
      <w:rFonts w:eastAsia="Times New Roman" w:cs="Times New Roman"/>
      <w:sz w:val="26"/>
      <w:szCs w:val="26"/>
    </w:rPr>
  </w:style>
  <w:style w:type="character" w:customStyle="1" w:styleId="BodyTextChar">
    <w:name w:val="Body Text Char"/>
    <w:basedOn w:val="DefaultParagraphFont"/>
    <w:link w:val="BodyText"/>
    <w:uiPriority w:val="1"/>
    <w:rsid w:val="00B04411"/>
    <w:rPr>
      <w:rFonts w:eastAsia="Times New Roman" w:cs="Times New Roman"/>
      <w:sz w:val="26"/>
      <w:szCs w:val="26"/>
    </w:rPr>
  </w:style>
  <w:style w:type="character" w:customStyle="1" w:styleId="Heading1Char">
    <w:name w:val="Heading 1 Char"/>
    <w:basedOn w:val="DefaultParagraphFont"/>
    <w:link w:val="Heading1"/>
    <w:uiPriority w:val="1"/>
    <w:rsid w:val="009233A1"/>
    <w:rPr>
      <w:rFonts w:eastAsia="Times New Roman" w:cs="Times New Roman"/>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4</Pages>
  <Words>674</Words>
  <Characters>3846</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CP - QN</Company>
  <LinksUpToDate>false</LinksUpToDate>
  <CharactersWithSpaces>45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1082QN</dc:creator>
  <cp:lastModifiedBy>Minh1082QN</cp:lastModifiedBy>
  <cp:revision>3</cp:revision>
  <dcterms:created xsi:type="dcterms:W3CDTF">2024-04-15T03:01:00Z</dcterms:created>
  <dcterms:modified xsi:type="dcterms:W3CDTF">2024-04-15T03:26:00Z</dcterms:modified>
</cp:coreProperties>
</file>